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 ContentType="image/t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heme/theme2.xml" ContentType="application/vnd.openxmlformats-officedocument.theme+xml"/>
  <Override PartName="/ppt/tags/tag45.xml" ContentType="application/vnd.openxmlformats-officedocument.presentationml.tags+xml"/>
  <Override PartName="/ppt/tags/tag46.xml" ContentType="application/vnd.openxmlformats-officedocument.presentationml.tags+xml"/>
  <Override PartName="/ppt/notesSlides/notesSlide1.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xml" ContentType="application/vnd.openxmlformats-officedocument.presentationml.notesSlide+xml"/>
  <Override PartName="/ppt/ink/ink1.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2.xml" ContentType="application/inkml+xml"/>
  <Override PartName="/ppt/notesSlides/notesSlide5.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ink/ink6.xml" ContentType="application/inkml+xml"/>
  <Override PartName="/ppt/tags/tag87.xml" ContentType="application/vnd.openxmlformats-officedocument.presentationml.tags+xml"/>
  <Override PartName="/ppt/tags/tag88.xml" ContentType="application/vnd.openxmlformats-officedocument.presentationml.tags+xml"/>
  <Override PartName="/ppt/ink/ink7.xml" ContentType="application/inkml+xml"/>
  <Override PartName="/ppt/tags/tag89.xml" ContentType="application/vnd.openxmlformats-officedocument.presentationml.tags+xml"/>
  <Override PartName="/ppt/ink/ink8.xml" ContentType="application/inkml+xml"/>
  <Override PartName="/ppt/tags/tag90.xml" ContentType="application/vnd.openxmlformats-officedocument.presentationml.tags+xml"/>
  <Override PartName="/ppt/ink/ink9.xml" ContentType="application/inkml+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ink/ink10.xml" ContentType="application/inkml+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ink/ink11.xml" ContentType="application/inkml+xml"/>
  <Override PartName="/ppt/tags/tag100.xml" ContentType="application/vnd.openxmlformats-officedocument.presentationml.tags+xml"/>
  <Override PartName="/ppt/ink/ink12.xml" ContentType="application/inkml+xml"/>
  <Override PartName="/ppt/tags/tag101.xml" ContentType="application/vnd.openxmlformats-officedocument.presentationml.tags+xml"/>
  <Override PartName="/ppt/ink/ink13.xml" ContentType="application/inkml+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256" r:id="rId2"/>
    <p:sldId id="257" r:id="rId3"/>
    <p:sldId id="258" r:id="rId4"/>
    <p:sldId id="259" r:id="rId5"/>
    <p:sldId id="260" r:id="rId6"/>
    <p:sldId id="261" r:id="rId7"/>
    <p:sldId id="336" r:id="rId8"/>
    <p:sldId id="337" r:id="rId9"/>
    <p:sldId id="352" r:id="rId10"/>
    <p:sldId id="353" r:id="rId11"/>
    <p:sldId id="264" r:id="rId12"/>
    <p:sldId id="265" r:id="rId13"/>
    <p:sldId id="313" r:id="rId14"/>
    <p:sldId id="268" r:id="rId15"/>
    <p:sldId id="338" r:id="rId16"/>
    <p:sldId id="339" r:id="rId17"/>
    <p:sldId id="269" r:id="rId18"/>
    <p:sldId id="270" r:id="rId19"/>
    <p:sldId id="271" r:id="rId20"/>
    <p:sldId id="354" r:id="rId21"/>
    <p:sldId id="314" r:id="rId22"/>
    <p:sldId id="315" r:id="rId23"/>
    <p:sldId id="355" r:id="rId24"/>
    <p:sldId id="316" r:id="rId25"/>
    <p:sldId id="317" r:id="rId26"/>
    <p:sldId id="359" r:id="rId27"/>
    <p:sldId id="356" r:id="rId28"/>
    <p:sldId id="357" r:id="rId29"/>
    <p:sldId id="358" r:id="rId30"/>
    <p:sldId id="360" r:id="rId31"/>
    <p:sldId id="361" r:id="rId32"/>
    <p:sldId id="362" r:id="rId33"/>
    <p:sldId id="275" r:id="rId34"/>
    <p:sldId id="276" r:id="rId35"/>
    <p:sldId id="364" r:id="rId36"/>
    <p:sldId id="365" r:id="rId37"/>
    <p:sldId id="366" r:id="rId38"/>
    <p:sldId id="367" r:id="rId39"/>
    <p:sldId id="368" r:id="rId40"/>
    <p:sldId id="369" r:id="rId41"/>
    <p:sldId id="370" r:id="rId42"/>
    <p:sldId id="372" r:id="rId43"/>
    <p:sldId id="371" r:id="rId44"/>
    <p:sldId id="295" r:id="rId45"/>
    <p:sldId id="296" r:id="rId46"/>
    <p:sldId id="297" r:id="rId47"/>
    <p:sldId id="298" r:id="rId48"/>
    <p:sldId id="299" r:id="rId49"/>
    <p:sldId id="300" r:id="rId50"/>
    <p:sldId id="373" r:id="rId51"/>
    <p:sldId id="301" r:id="rId52"/>
    <p:sldId id="374" r:id="rId53"/>
    <p:sldId id="302" r:id="rId54"/>
    <p:sldId id="303" r:id="rId55"/>
    <p:sldId id="375" r:id="rId56"/>
    <p:sldId id="304" r:id="rId57"/>
    <p:sldId id="305" r:id="rId58"/>
    <p:sldId id="376" r:id="rId59"/>
    <p:sldId id="377" r:id="rId60"/>
    <p:sldId id="378" r:id="rId61"/>
    <p:sldId id="306" r:id="rId62"/>
    <p:sldId id="379" r:id="rId63"/>
    <p:sldId id="307" r:id="rId64"/>
    <p:sldId id="308" r:id="rId65"/>
    <p:sldId id="309" r:id="rId66"/>
    <p:sldId id="351" r:id="rId67"/>
  </p:sldIdLst>
  <p:sldSz cx="12190413" cy="6859588"/>
  <p:notesSz cx="6858000" cy="9144000"/>
  <p:defaultTextStyle>
    <a:defPPr>
      <a:defRPr lang="zh-CN"/>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930" userDrawn="1">
          <p15:clr>
            <a:srgbClr val="A4A3A4"/>
          </p15:clr>
        </p15:guide>
        <p15:guide id="2" pos="165"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F0D9"/>
    <a:srgbClr val="70AD47"/>
    <a:srgbClr val="5482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644" autoAdjust="0"/>
    <p:restoredTop sz="94614" autoAdjust="0"/>
  </p:normalViewPr>
  <p:slideViewPr>
    <p:cSldViewPr>
      <p:cViewPr varScale="1">
        <p:scale>
          <a:sx n="66" d="100"/>
          <a:sy n="66" d="100"/>
        </p:scale>
        <p:origin x="990" y="24"/>
      </p:cViewPr>
      <p:guideLst>
        <p:guide orient="horz" pos="3930"/>
        <p:guide pos="165"/>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9764"/>
    </p:cViewPr>
  </p:sorterViewPr>
  <p:notesViewPr>
    <p:cSldViewPr>
      <p:cViewPr varScale="1">
        <p:scale>
          <a:sx n="63" d="100"/>
          <a:sy n="63" d="100"/>
        </p:scale>
        <p:origin x="-3163" y="-77"/>
      </p:cViewPr>
      <p:guideLst>
        <p:guide orient="horz" pos="2880"/>
        <p:guide pos="2160"/>
      </p:guideLst>
    </p:cSldViewPr>
  </p:notesViewPr>
  <p:gridSpacing cx="216027" cy="216027"/>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03:27.863"/>
    </inkml:context>
    <inkml:brush xml:id="br0">
      <inkml:brushProperty name="width" value="0.05292" units="cm"/>
      <inkml:brushProperty name="height" value="0.05292" units="cm"/>
      <inkml:brushProperty name="color" value="#FF0000"/>
    </inkml:brush>
  </inkml:definitions>
  <inkml:trace contextRef="#ctx0" brushRef="#br0">9172 9989 0,'0'0'0,"0"0"0,0 0 15,0 0-15,0 0 0,0 0 16,0 0-16,0 0 0,0 0 16,0 0-16,0 0 0,7-22 15,-7 22-15,0 0 0,0 0 16,0 0-16,18-18 0,-18 18 15,0 0-15,20-7 0,-20 7 0,20-6 0,-8 3 16,1 1-16,0-1 0,3 3 16,0 0-16,2-2 0,1 2 0,1 0 15,3 0-15,0 0 16,1 2-16,9 0 0,2 0 0,0 1 16,-1 0-1,3 1-15,3-2 16,6 3-16,-1-1 0,3-1 0,0 1 15,0-1-15,-2 1 0,10 0 16,2 3-16,-5-3 0,-3-1 0,11 1 16,1 0-16,-7-1 15,-5 1-15,2 1 0,4 0 0,-7-1 16,-2-1-16,7 1 0,-2-1 0,-3 1 16,-5 3-16,1-3 0,2-1 15,-5 1-15,-4 1 0,1-2 16,-1-1-16,-3 0 0,-3 0 15,-1 0-15,1 3 0,-3-3 16,-4 0-16,-4 1 0,0 1 16,-2-1-16,-1-3 0,-3 1 0,-2 2 0,-3-3 15,-2 0-15,-1 1 0,-2 0 16,0-1-16,-2 0 0,-1 0 16,0 1-16,-2-1 0,3 2 15,-3-2-15,-2 4 0,0-4 16,-1-2-16,1 2 0,0-2 15,-1 1-15</inkml:trace>
  <inkml:trace contextRef="#ctx0" brushRef="#br0" timeOffset="965.3019">8423 12183 0,'0'0'0,"0"0"15,0 0-15,0 0 16,0 0-16,0 0 0,0 0 16,0 0-16,0 0 0,0 0 15,0 0-15,0 0 0,0 0 0,0 0 16,0 0-16,0 0 0,0 0 16,0 0-16,0 0 0,0 0 15,31 1-15,-31-1 0,0 0 16,29 4-16,-29-4 0,30 3 0,-13-1 15,3 2-15,1-1 16,4 1-16,5 1 0,-2-1 0,0 0 16,9 1-16,2 0 0,0 0 0,0 1 15,11-1-15,1-1 16,-4 2-16,-2 0 0,11 1 0,1-2 16,-3 2-1,-1 0-15,-1 0 0,-1-2 16,1-1-16,0 1 0,9 2 15,-1 1-15,-3-3 0,-5 0 0,3-1 16,0-1-16,3 1 16,-3-1-16,-1 2 0,0-1 0,-4 0 15,-3 0-15,0-1 0,-1 0 16,-3 0-16,-2 0 0,-2-2 0,1-1 16,-5 0-16,-3-1 0,-1 0 0,-1 1 15,-3 0-15,-2 1 0,-4-1 16,-1 0-16,-2 0 0,-1 1 15,-2 0-15,0-1 0,-4 3 16,0-1-16,0-1 0,-1 0 16,0 0-1,-1 0-15,-4 1 0,1 0 0,-3 0 16,-1-1-16,0-2 0,1-2 16,-3 3-16,2-3 0,-2 3 15</inkml:trace>
  <inkml:trace contextRef="#ctx0" brushRef="#br0" timeOffset="10733.2037">8835 11144 0,'0'0'15,"0"0"-15,0 0 0,0 0 16,0 0-16,0 0 0,0 0 0,0 0 0,0 0 15,26 2-15,-26-2 0,0 0 16,0 0-16,0 0 0,0 0 16,24-1-16,-24 1 0,0 0 15,0 0-15,27 1 0,-18 2 16,1-2-16,1 4 0,0 0 16,1-1-16,2 1 0,-1 0 15,1 2-15,0 1 0,2-1 16,0 3-16,0 1 15,-1 0-15,1-1 0,0 0 16,3 2-16,-1-1 0,-1-1 16,1 0-16,-2-2 0,0 2 0,-2-2 15,-1 2-15,0-2 0,-2-1 16,0 0-16,0-1 16,-1-1-16,-2 2 0,1-3 15,0 1-15,-2 0 0,-1-1 0,2 0 0,0-1 16,1 1-16,-1 1 0,1-1 15,-1-1-15,0 2 0,-1-1 16,1 0-16,0 1 0,-2-3 16,1 3-16,0-3 0,-2 2 0,1-1 15,-1-1-15,1 0 16,0-2 0,0 2-16,-1-1 0,1-2 0,-1-1 15,0 2-15,-2-1 0,0-2 0,0 3 16,-1-1-16</inkml:trace>
  <inkml:trace contextRef="#ctx0" brushRef="#br0" timeOffset="11536.0993">9460 11490 0,'0'0'0,"0"0"15,0 0-15,0 0 0,0 0 0,0 0 16,0 0 0,0 0-16,0 0 0,0 0 15,0 0-15,27-5 0,-27 5 0,0 0 16,22-12-16,-22 12 0,20-11 15,-8 5-15,1-1 0,0 0 16,2 0-16,1-1 0,2 1 16,1-1-16,1-1 0,0 2 15,3-1-15,5-2 0,1 3 0,1-2 16,1 0-16,-2 0 0,1 0 0,1 2 16,0-1-16,5-2 0,-2 3 15,1-2-15,-2 0 0,-1 1 16,-1 1-16,-2 0 0,0 0 15,-1 0-15,-2 0 0,-1 3 16,1 0 0,-3 1-16,-1 0 0,-1-1 0,0 1 15,-2 1-15,-2 0 16,0-2-16,-1-2 0,0 5 0,-2-2 16,-2 2-16,0-2 15,-3 0-15,0 2 0,-1-2 0,-1 2 16,0-1-16,0 2 0,-2-1 15,1 1-15,-1 0 0,0 1 0,-2 1 0,0-1 16,-1 1-16,-2-2 0,0 0 16,0 0-16,0-2 0</inkml:trace>
  <inkml:trace contextRef="#ctx0" brushRef="#br0" timeOffset="12207.3554">11176 10839 0,'0'0'0,"0"0"0,0 0 15,0 0-15,0 0 0,0 0 16,0 0-16,0 0 0,0 0 0,0 0 16,0 0-16,0 0 0,0 0 15,-15 18-15,15-18 0,0 0 16,-25 10-16,25-10 0,-27 11 15,12-4-15,-2 0 0,-3 0 0,-2 3 16,0-2-16,1 2 0,-9 1 0,-1 4 16,3-1-16,0-3 0,0 3 15,-2 0-15,1-2 0,3 1 16,-7 2-16,1 2 16,2-3-16,2-2 0,2 2 0,0-3 15,3 0 1,2-1-16,3-1 0,0-3 15,3 1-15,1 0 0,3 0 16,2-4-16,2 3 0,0-2 0,2-3 16,0 2-16,1-2 0,-1 1 15,1-1-15,0 1 0,-1-1 0,0-1 16,1-1-16,1-1 16,0 2-16,0-3 0,1 3 0</inkml:trace>
  <inkml:trace contextRef="#ctx0" brushRef="#br0" timeOffset="13025.364">9678 10678 0,'0'0'0,"0"0"0,0 0 0,0 0 16,0 0-16,-21 14 0,14-11 15,-2 1-15,-1 0 0,-2-1 16,-2 2-16,-2 1 0,2-2 16,-5 3-16,1 0 0,-8 3 15,2-2-15,-4 2 16,-1 1-16,0-3 16,0 2-16,-2 1 0,-1-1 15,-5 5-15,2-4 0,0 3 0,1-4 16,3 1-16,4-1 0,-1-2 15,2 0-15,3 1 0,2-1 0,1 2 16,1-2-16,1-1 16,3 0-16,1 0 0,2-1 0,1-1 0,1 1 15,2-1-15,0-2 0,3 1 16,0-1-16,2 0 0,0-1 16,0 1-16,1 0 15,1 0-15,0-2 0,1-1 16,0 4-16,0-4 0,3 3 0,1 0 0,1-3 15,1 0-15,2-3 0,0-1 0,-1 4 0,-2-3 16</inkml:trace>
  <inkml:trace contextRef="#ctx0" brushRef="#br0" timeOffset="13595.9409">9712 10617 0,'0'0'0,"0"0"0,0 0 16,0 0-16,0 0 0,0 0 0,0 0 15,0 0-15,0 0 0,0 0 16,0 0-16,0 0 0,0 0 15,0 0-15,30 14 0,-30-14 16,23 8-16,-23-8 0,33 10 16,-14-6-16,-1-1 0,3 1 0,2-3 15,2 1-15,-1-1 0,8 1 16,0-1-16,-1-1 0,-1 0 0,0 3 16,1-2-16,-1 2 0,-1 1 15,6 4-15,-1 3 0,-3-2 16,-2-2-16,-3 0 0,1-3 15,-5-1 1,-2-3-16,0 0 0,0-3 16,0 3-16,-1 0 0,2 3 15,1-2-15,-1 2 0,0 1 16,1 2-16,2-1 0,-2 1 0,-1-2 16,1 0-16,2-3 0,-4 1 15,0-2-15,-4 0 0,-3 0 16,-3 0-16</inkml:trace>
  <inkml:trace contextRef="#ctx0" brushRef="#br0" timeOffset="13743.3167">11008 10825 0,'0'0'16,"0"0"-16,0 0 0,0 0 0,0 0 15,21 6-15,-21-6 0,0 0 16,17 0-16,-10 0 0,-1 4 16,2-1-16,0 1 0,0 0 0,-1-1 15,1 1-15,0-1 0,-2 0 0,0-2 16,-1-1-16,0 3 0,-2-3 15</inkml:trace>
  <inkml:trace contextRef="#ctx0" brushRef="#br0" timeOffset="26481.0501">6799 4374 0,'0'0'0,"0"0"15,0 0-15,0 0 0,0 0 0,0 0 16,0 0-16,0 0 0,2 23 16,-2-23-16,2 31 0,-2-31 15,3 40-15,-3-16 0,0 4 16,0 1-16,0 3 15,0 11-15,0 2 0,0 11 16,0 0-16,-2-2 0,1 1 16,1 6-16,1-2 0,1-4 15,-2-2-15,3 4 0,1-4 16,0-2-16,2 2 0,0-7 16,1-5-16,-1-3 0,1 0 15,1-3-15,-2 1 0,2-1 0,0-1 0,0-4 16,2-1-16,1-4 0,-3-4 15,0-3-15,-1 0 0,-1-4 16,2-1-16,-1-4 0,-1-4 16,0-3-16,0-1 0,3-2 15,2-3-15,1-3 0,-1-3 16,3-1-16,0-4 16,0-4-16,3-1 0,-5-5 15,0 2-15,2-4 0,2-3 16,-1-3-16,1 1 0,5-8 15,1 0-15,-1 1 0,-3 0 16,2-2-16,1-2 0,-2 1 16,2 1-16,4-8 0,1-3 15,-4 5-15,-2 3 0,1-1 0,0-2 16,2 5-16,1 1 0,4-6 0,-1 0 16,-2 6-16,-1 2 0,0 3 15,1 1-15,-4 5 0,-2 1 0,1 4 16,-1 0-16,-4 4 0,-2 1 15,-3 4-15,-2 1 0,-3 5 16,1 3 0,-3 1-16,0-1 0,0 6 15,-3 1 1,2-1-16,1 0 0,-2 2 0,2 3 16,0 3-16,1 4 0,0 4 0,0 3 15,-3-4-15,1-3 0,0-1 16</inkml:trace>
  <inkml:trace contextRef="#ctx0" brushRef="#br0" timeOffset="27035.8639">7245 5681 0,'0'0'0,"0"0"0,0 0 16,26-9-16,-10 6 16,6-4-16,4 0 0,5 0 15,3 0-15,14-3 0,0 0 16,9-1-16,-6 3 0,10-4 16,-1 0-16,-12 1 0,-7 2 0,-9 2 15,-7 0-15,-5 0 0,-4 4 16,-4 2-16,-3-3 15,-4 1-15,-2-4 0,-3 1 0,-2-1 0,-2-2 16,-2 1-16,2 1 0,-1 1 16,2 1-16</inkml:trace>
  <inkml:trace contextRef="#ctx0" brushRef="#br0" timeOffset="27320.7679">7751 5249 0,'0'0'0,"0"0"0,0 0 0,0 0 16,0 0-16,0 0 0,0 0 15,0 0-15,0 0 0,-12 27 16,12-27-16,-10 35 0,2-13 0,2 6 16,-2 7-16,0 2 0,0 6 31,-4 16-31,1 2 0,-1 13 0,1-2 0,0 9 16,0-3-16,0 4 15,1-11-15,3-6 0,0-5 16,0-3-16,1-10 0,1-1 0,3-3 15,-1-4-15,-2-6 0,2-8 16,1-7-16,0-8 0,-1 1 16,2-5-16,1-1 0,3-5 15,0 0-15,0-18 0,2-11 0,-2 7 16,-1 5-16,0 3 0</inkml:trace>
  <inkml:trace contextRef="#ctx0" brushRef="#br0" timeOffset="27621.8405">7678 5688 0,'0'0'0,"0"0"16,0 0-16,-26 20 0,14-9 0,-5 3 15,-4 5-15,-4 5 16,2-2-16,-4 3 0,0 0 15,2-1-15,5-5 0,-1 2 0,4-4 0,4-2 16,1-5-16,4-2 0,4 2 16,4-3-16,3 1 0,5-5 15,5-1 1,0-4-16,4-1 0,5-1 0,5-6 16,2 2-16,2-3 0,8-6 15,2-5-15,-1 1 0,0-3 16,4-5-16,-2 0 0,-9 7 15,-8 4-15,-5 2 0</inkml:trace>
  <inkml:trace contextRef="#ctx0" brushRef="#br0" timeOffset="27790.9744">8083 5495 0,'0'0'0,"0"0"0,0 0 0,0 0 16,0 0-16,29-1 0,-29 1 0,27 0 16,-27 0-16,30 5 0,-18 0 15,-1-1-15,0-1 0,-3 0 0</inkml:trace>
  <inkml:trace contextRef="#ctx0" brushRef="#br0" timeOffset="28508.8029">8108 5694 0,'0'0'0,"0"0"0,0 0 0,0 0 16,0 0-16,26 12 0,-26-12 16,25 15-16,-25-15 0,23 23 15,-12-12-15,-1 1 0,-3-1 0,-2 3 16,-1 2-16,-2-2 15,-2 1-15,-7 0 0,-6 2 0,-3 4 16,0-3-16,-3 0 0,-3-4 0,-1 1 16,-1-3-16,-4 0 0,3-1 15,0-4-15,0-3 0,3-1 16,1-3-16,3 2 0,1-2 16,3 0-16,3-2 0,2 2 15,2 0-15,3 0 16,2-3-16,3-1 0,3-1 15,4-4-15,3-2 0,1 1 16,1-1-16,4 4 0,3-2 16,2 1-16,2 0 0,-1 1 15,0-1-15,0 3 0,-1 0 16,5 1-16,-3 1 0,-2 4 16,-3 1-16,-4 2 0,-1 3 0,-6-3 0,0 3 15,-4 3-15,-3 1 0,-4 1 16,-1 1-16,-6 2 15,-5 2-15,-2 1 0,-1-2 0,-8 7 16,-4-1-16,0-3 0,2 2 16,-3-1-16,0-2 0,1-4 15,4-3-15,-4 4 16,5-5-16,5 1 0,3 0 16,6-4-16,2 0 0,4-3 15,-2-1-15,5-3 0,2 0 16,3 4-16,3-3 0,5-1 0,4 2 0,3-2 0,1 0 15,5 0-15,4-2 16,0 1-16,2-3 0,9 0 16,-1-3-16,0 3 0,-3-2 15,-3 2-15,-3 1 16,-3-1-16,-2 2 0,-3 0 0,-2-5 16,-3 4-16,-4-1 0,-1 2 15,-3 1-15,0 0 0,-1 1 16,-4 0-16,-1 1 0,-2-1 15,3 0-15,-3 0 0,0 0 0,0 0 0</inkml:trace>
  <inkml:trace contextRef="#ctx0" brushRef="#br0" timeOffset="28994.4925">8554 5519 0,'0'0'0,"0"0"0,0 0 0,26-6 0,-26 6 15,37-8-15,-12 0 0,4 3 16,2 0-16,10-2 0,0 3 16,0-3-16,-2 4 0,5-2 15,-4 1-15,-6 1 0,-4 2 0,-7 1 16,-4 1-16,-4-1 0,-3 0 15,-2 1-15</inkml:trace>
  <inkml:trace contextRef="#ctx0" brushRef="#br0" timeOffset="29172.9692">8639 5762 0,'0'0'0,"0"0"15,25-2-15,-6 0 0,3 2 0,14-3 16,6-1-16,1 0 0,1 1 16,12-4-16,-1 3 0,2-3 0,-7 0 15,-12 0-15,-7 3 0,-8 0 16</inkml:trace>
  <inkml:trace contextRef="#ctx0" brushRef="#br0" timeOffset="30012.8792">6447 6186 0,'0'0'16,"0"0"-16,0 0 0,28-9 15,-11 4-15,5-1 0,5-2 16,4 1-16,0 3 0,11-6 16,-1-1-16,6-3 0,-4 4 0,-4 1 0,-4-1 15,-3 3-15,-6 0 16,-3 0-16,-2 0 0,-7 3 16,-2 0-16,-4 1 0,-4-1 15,-3-3-15,-2 0 0,-3 0 0,-3 1 16,0-3-16,-3-1 0,3 2 15,0 1-15,1 0 16</inkml:trace>
  <inkml:trace contextRef="#ctx0" brushRef="#br0" timeOffset="30297.9533">6828 5819 0,'0'0'0,"0"0"16,0 0-16,0 0 0,0 0 0,0 0 15,0 0-15,0 0 0,0 0 16,-2 22-16,2-22 0,-2 28 15,2-28-15,-5 46 0,2-16 16,0 4-16,-3 3 0,-3 17 0,-2 5 16,-2 10-16,4-2 0,-3 6 15,2-2-15,1-8 0,1-12 16,0 6-16,2-4 0,2-7 16,1-6-16,0-5 0,1-6 0,2-4 15,1-4-15,-1-6 0,-1-2 16,0-4-16,1-3 0,0-2 15,0-4-15,1-4 16,0-6-16,2-11 0,-1-8 16,-1 7-16,0 3 0,0 3 0</inkml:trace>
  <inkml:trace contextRef="#ctx0" brushRef="#br0" timeOffset="30560.9072">6806 6240 0,'0'0'15,"0"0"-15,0 0 0,0 0 0,0 0 16,-34 11-16,34-11 16,-31 25-16,16-8 0,-3-1 0,-1 1 15,0 1-15,1 0 0,-3 3 16,2 0-16,2-6 0,3 0 16,3-2-16,3-2 0,3-1 15,2-2-15,4-1 0,6 0 16,3-4-16,4-2 0,4-4 0,7-1 15,0-4 1,1-2-16,5-1 0,1-4 16,7-3-16,-4 1 0,2-4 15,-4-7-15,-1 2 0,-7 6 0,-5 4 16</inkml:trace>
  <inkml:trace contextRef="#ctx0" brushRef="#br0" timeOffset="31332.4132">7012 6108 0,'0'0'0,"0"0"0,0 0 0,23-11 15,-23 11-15,26-11 0,-11 4 16,1-3-16,0 2 0,5-5 16,0 2-16,-1 0 0,-1 0 0,-5 2 15,-1 1-15,-3 0 0,0 2 16,-7 1-16,-3 5 0,-2 0 0,-2 4 16,-7 0-16,-2 6 0,-1-2 15,1 2-15,-2 4 0,-2-1 16,1 3-16,-1-2 0,2 2 15,0 1-15,3 0 0,2 1 0,1 3 16,4-3-16,4 3 0,3-2 16,4 2-16,2-3 0,2 0 0,0-1 0,3 1 15,4 0-15,-2 0 16,3-3-16,2-1 0,1 3 16,-2-3-16,-4 1 0,-2-1 0,-1-3 15,-3-1-15,-2-2 0,-3 3 16,-2 0-16,-4 3 0,-4 0 0,-6 1 31,-6 2-31,-1-2 0,0 2 16,-8 1-16,-3-3 0,1-1 15,2-3-15,-1-1 0,1-2 0,0-1 16,2-1-16,-4-2 0,3-4 16,7-3-16,1 0 0,4-5 15,3-6-15,2-1 0,2 1 16,3-4-16,3 1 0,3 1 0,3-1 0,2 2 15,3-2-15,2 0 16,3 2-16,-1 1 0,1-1 16,1 5-16,-1 0 0,3 5 0,2 2 15,-1-1-15,0 4 0,0 1 16,1 6-16,1 3 0,0 1 16,1 3-1,1 4-15,-1 1 0,0-1 0,-2 3 16,-3 2-16,-3-1 0,-1-3 15,0 5-15,2-2 16,-5-5-16,0-2 0,-4-1 16,2 0-16,-2-3 0,-1-3 0,-3-1 15,0-1-15,0-2 0,-1 0 16,0-11-16,0-4 0,0 0 0,0 3 0,-1-1 16</inkml:trace>
  <inkml:trace contextRef="#ctx0" brushRef="#br0" timeOffset="31501.7831">7405 6144 0,'0'0'0,"0"0"16,0 0-16,0 0 0,19 25 15,-19-25-15,13 39 0,-8-21 16,1-1-16,-3-2 0</inkml:trace>
  <inkml:trace contextRef="#ctx0" brushRef="#br0" timeOffset="33586.6757">10283 5381 0,'0'0'0,"0"0"0,0 0 16,18-12-16,-12 3 0,2 0 16,1-1-16,0 0 0,0 1 15,2-5-15,-2 0 0,-1 2 0,-2-1 0,-4 2 16,-2 0-16,-3 2 0,-3 1 15,-7 4-15,-8 0 0,-2 2 16,-3 0-16,-4 4 16,-7 2-16,0-2 0,-1 1 0,-9 6 15,-1 2-15,4 0 0,3 1 0,-2 1 16,6-2-16,6 1 0,6 2 0,7-2 16,6-1-16,6-2 0,5-2 0,9 1 15,7-1-15,1 0 16,0 1-16,8-3 0,5 0 15,1-2-15,-1 2 0,9-1 16,4 0-16,-4 5 0,-4 0 0,-3 2 16,-3 0-1,-5 1-15,-5-4 0,-4 4 16,-5 4-16,-4-2 0,-4 1 16,-5 2-16,-4-1 0,-3-2 15,-2 0-15,-7-1 0,-6 1 16,1-1-16,1-1 0,-10 0 15,-3-1-15,4-2 0,2 0 0,3-5 16,1-2-16,4-2 0,2-2 0,2-3 16,4-4-16,3-3 0,4-1 15,10-2-15,8-2 0,-1 4 16,-3 0-16,0 4 0</inkml:trace>
  <inkml:trace contextRef="#ctx0" brushRef="#br0" timeOffset="34242.073">10780 4839 0,'0'0'0,"0"0"0,0 0 15,-7 19-15,2-8 0,-1 5 16,-2 3-16,-1 3 0,0 1 0,-5 14 16,-3 4-16,0-1 0,-2 0 15,-4 12-15,0 1 16,-2 6-16,5-6 0,-1-3 16,1-4-16,-1 1 15,2-4-15,1-6 0,2-4 16,3-4-16,0-5 0,5-4 15,0-3-15,2-6 0,3-2 0,1-7 16,2-2-16,-1-2 0,1-3 16,3-4-16,2-2 0,2-3 15,3 0-15,2-3 0,3-4 0,-1 0 16,0-2-16,2 1 0,0-3 16,3 1-16,0 1 0,4-2 15,1 1-15,-3 2 0,-2 1 0,0-2 16,-1 2-16,-1 2 0,-2 3 15,0 4-15,-1 3 0,-4 2 16,-1 3-16,0 4 0,-1 2 0,-2 2 16,-2 3-16,-1 1 0,-3 5 15,-3-1-15,0 1 0,-2 7 16,-1 4-16,-1-2 0,1 0 0,-2 4 16,-2 0-16,1 0 0,2 1 15,-1-3-15,0 0 0,3-2 16,-1-1-16,2 0 15,0 1-15,2-6 16,0-2-16,1-3 0,1-2 16,1 0-16,1-4 0,6-5 15,4-5-15,0-2 0,3-2 0,2-1 16,4-2-16,0-2 0,0-4 16,8-4-16,2-3 0,-4 3 15,-2 2-15,1-5 0,-1 0 0,-2 0 0,-4 5 16,-5 6-16</inkml:trace>
  <inkml:trace contextRef="#ctx0" brushRef="#br0" timeOffset="36630.6234">11679 5294 0,'0'0'16,"0"0"-16,0 0 0,34-4 0,-34 4 0,43-5 15,-11 0-15,1 1 0,3-1 16,9 0-16,1 1 0,8 0 16,-4 0-16,-5 3 0,-3-1 15,-3 5-15,-10 1 0,-5 0 16,-6-1-16,-3-1 0</inkml:trace>
  <inkml:trace contextRef="#ctx0" brushRef="#br0" timeOffset="36781.3391">11645 5617 0,'0'0'0,"0"0"0,0 0 15,23 3-15,-23-3 0,39-3 16,-8-2-16,3 1 15,4-3-15,18-4 0,3 1 16,12-1-16,-4 0 0,-3 0 0,-14 3 16,-12 3-16</inkml:trace>
  <inkml:trace contextRef="#ctx0" brushRef="#br0" timeOffset="37399.2471">13476 5003 0,'0'0'0,"0"0"0,0 0 15,-3-21-15,3 21 0,0 0 0,-8-22 16,8 22-16,-18-17 0,0 10 15,-6 0-15,-4 1 0,-2 1 0,-18 1 16,-5 2-16,-6 2 0,5 1 0,-11 3 16,-1 1-16,11 2 0,7-1 15,1 2-15,9 0 0,9 0 16,9 0-16,12 2 0,8 2 16,4-2-16,3-2 15,11 3 1,10 3-16,-1-1 0,0 0 0,1 1 15,-1-1-15,5 3 0,3 0 16,0 3-16,-1 3 0,-3-1 0,-3 1 16,4 5-16,-2 1 15,-9 1-15,-7 3 0,-7 1 0,-6 1 16,-9-4-16,-5-2 0,-5-1 16,-3 1-16,-4 1 0,-4-3 0,-1 0 15,-2-2-15,1-4 0,2-1 0,-1-5 16,0-2-16,3-3 15,0-6-15,6-3 0,4-2 16,4 1-16,3-3 0,3 3 0</inkml:trace>
  <inkml:trace contextRef="#ctx0" brushRef="#br0" timeOffset="37637.2213">13334 5305 0,'0'0'0,"13"-1"0,3-2 0,7 1 16,6-2-16,13-2 0,4-1 0,9-1 15,-1 3-15,9-3 0,-2 2 16,-8 0-16,-6 0 0,2 0 16,-7 0-16,-8 3 0,-4 1 0,-8-2 15,-7 0-15,-5-2 0,-2 1 16,-9-2-16,-6 0 0,-3 3 15,-3 1 1,2 0-16,2 1 0,2 0 0</inkml:trace>
  <inkml:trace contextRef="#ctx0" brushRef="#br0" timeOffset="38754.2048">13685 5209 0,'0'0'0,"0"0"0,0 0 0,-3 19 15,3-19-15,-2 25 0,2-25 16,-3 37-16,1-14 0,0 1 0,1 4 16,-2 8-16,-1-1 0,-1 3 15,-1 1-15,0 8 0,-1-4 16,0-2-16,1-4 0,-1-1 16,0-1-16,0 3 0,-2-4 0,2-6 15,2-7-15,-1-4 16,2-6-16,1-2 15,0-2-15,2-2 0,1-1 0,0-4 0,0-9 16,2 1-16,2-4 0,-1-4 16,3 0-16,-1-2 0,1-1 15,-1-1-15,2 2 0,2-10 16,-1-1-16,1 1 16,0 1-16,0 2 15,0 1-15,1-1 0,2 2 0,-1 2 16,0-1-16,0 5 0,0 2 15,-1 4-15,-1 1 0,-1 3 16,0 1-16,1 3 0,0 3 0,-3 1 0,1 1 16,-1 3-16,-1 1 0,-1 5 15,1 0-15,-3 3 16,-1 3-16,0 2 0,0 2 16,-1 4-16,0-2 0,-1 2 15,0 2-15,-2 2 0,-2 0 0,1-1 16,0-3-16,-1-2 15,1 0-15,-1-2 0,2-5 16,0 1-16,-1-6 0,0-3 16,0-2-16,-2-2 0,0-1 15,-3-2-15,-2-2 0,-1-2 16,-2-1-16,1-2 0,0-1 0,1-2 16,1-2-16,0-1 0,0-3 0,0 3 15,0-2-15,0 0 16,0-1-16,2-2 0,2 2 0,4-1 0,2 1 15,3-2 1,2 1-16,3 1 0,3 0 16,3 2-16,4-1 0,1 3 15,3 0-15,6-1 0,-1 1 0,2 3 16,0 2-16,0 2 16,-1 3-16,-4 4 0,-3-1 0,-2 4 15,-1 2-15,-5 1 0,-3 2 16,-5 1-16,-4 1 0,-4 2 15,-4 2-15,-6 1 0,-7 3 0,-2-2 0,-2 0 16,-4 0-16,-6-1 0,1 2 16,-1-1-16,-10 3 0,-4-3 15,2 1-15,0-2 16,1 0-16,0-2 0,-5 0 16,5-2-16,2 0 0,2-3 15,8 3-15,4-6 0,3-1 0,4-4 0,4 2 16,4 1-16,3-5 0,2-1 15,4 0-15,3 1 0,5 1 16,4-2 0,3-3-16,3-1 0,7-3 0,5 0 0,4-1 15,3 4-15,7-3 0,5 0 16,1-2-16,1 1 0,11 0 0,3 1 16,-1 0-16,1 0 0,7 0 15,-1 3-15,-5 2 0,-5 1 16,3-2-1,-3 2-15,-7 1 0,-6-4 16,-3 4-16,0 1 0,-7-2 0,-3-2 16,-9 3-16,-3 0 0,-5 1 15,-2 1-15,0-1 0,-1 3 16,-5-1-16,-2-5 0,1 4 16,-2-1-16,-1-1 0,-1-1 0,-2-3 15,0 0-15,-1 2 0,-2 1 16,-4-2-16,-2 0 0,1 2 0,2-2 15,2 2-15</inkml:trace>
  <inkml:trace contextRef="#ctx0" brushRef="#br0" timeOffset="39023.4822">14488 5447 0,'0'0'0,"0"0"16,0 0-16,0 0 0,0 0 0,0 0 16,0 0-16,0 0 15,0 0-15,13 22 0,-13-22 16,0 0-16,0 0 0,16 21 0,-16-21 15,0 0-15,16 23 0,-10-15 16,-1-3-16,0 2 0,-1-4 0,-1 1 16</inkml:trace>
  <inkml:trace contextRef="#ctx0" brushRef="#br0" timeOffset="39996.4796">14803 5919 0,'0'0'0,"0"0"16,0 0-16,0 0 0,26-15 0,-26 15 16,23-19-16,-9 6 0,3 0 0,1-2 15,4-3-15,1-3 0,0 0 16,6-9-16,2-3 0,-1-1 0,0-2 16,4-7-16,-2-2 0,-1 3 15,0 1-15,2-7 0,-2-2 16,-5 3-16,-4 1 0,3-6 15,-3 1-15,-4 4 0,-1 2 0,-3 1 16,-2 1-16,2 4 0,0 1 16,-2 0-16,-2 1 0,-2 1 15,-2 4-15,-1-1 16,-2 1-16,-3 2 0,-1 3 0,-2 2 0,-2 2 16,0 5-16,-2 3 0,0 0 15,1 2-15,0 4 0,2-1 0,-3 4 16,0 1-16,-1 5 0,1 4 15,2-2 1,-2 1-16,-1 2 0,1 3 16,-2 4-16,-1 4 0,0 3 15,0 2-15,-1 3 0,-2 1 16,0 3-16,-2 3 0,1-1 0,-2 3 16,2 1-16,1 1 0,-5 8 15,0-1-15,-1-1 0,-1-1 16,2 1-16,2 0 0,1 1 0,3 1 15,-2 5-15,1-2 0,3-5 16,2-2-16,3 0 0,1-2 16,2 0-16,2-1 0,1-3 15,0-2-15,1-2 0,1-1 16,1-2-16,2 1 0,-1-5 16,1 0-16,0-4 15,1-1-15,-2-6 0,1 3 0,0-3 16,1 0-16,1-3 15,0 1-15,-2-4 0,2 1 16,1-4-16,0 0 0,-1-2 0,1 0 16,1-2-16,0 0 0,-1-1 15,1-1-15,0-1 0,1 0 16,0 1-16,0-3 0,0 0 16,0 3-16,0-3 0,1 0 15,-1-1-15,0 1 0,0 0 16,1 0-16,0 0 0,0 0 15,-2 0-15,-1 0 0,-2 3 16</inkml:trace>
  <inkml:trace contextRef="#ctx0" brushRef="#br0" timeOffset="40189.2404">15838 5490 0,'0'0'0,"0"0"16,0 0-16,0 0 0,0 0 15,0 0-15,0 0 0,0 0 16,0 0-16,0 0 0</inkml:trace>
  <inkml:trace contextRef="#ctx0" brushRef="#br0" timeOffset="42453.2269">9138 11144 0,'0'0'16,"0"0"-16,0 0 0,0 0 0,0 0 16,0 0-16,0 0 0,0 0 15,0 0-15,0 0 0,0 0 16,-15 16-16,15-16 0,0 0 0,0 0 31,0 0-31</inkml:trace>
  <inkml:trace contextRef="#ctx0" brushRef="#br0" timeOffset="43713.7577">9667 10845 0,'0'0'0,"0"0"0,0 0 0,-28 4 15,16 0-15,-2 0 0,-4 3 0,-2 0 0,-2 3 0,-6 1 32,2 0-32,-2 2 0,1-1 0,-1 1 0,1-1 0,-3 2 0,5-1 15,3-1-15,3-1 16,2 3-16,4-1 0,3 2 15,3-1-15,6-4 0,4-1 0,8 2 16,8 3-16,7-1 0,5-2 16,12 6-1,3-1-15,3-2 0,0 0 0,6-3 16,-4 0-16,-6-4 16,-3 0-16,-3 0 0,-8-3 15,-8-4-15,-7 2 0,-6-1 16,-2 0-16,-6-2 0,-2 1 0,-11-7 15,-6 2-15,-4-1 0,-3 0 16,-3-1-16,-5 1 0,1 1 0,1 4 0,-4 0 31,1 1-31,4 1 0,5 0 0,4 2 0,5 1 16,5-1-16,4 0 16,4 2-16,6 0 0,9 0 0,5 2 15,12 1-15,8 2 0,0-2 16,1 2-16,-1-6 15,1-1-15,1-1 0,-7-4 0,-5-1 16,-3 1-16,-4-3 0,-4 3 16,-2-3-16,-3 0 0,-6-1 15,-2 2-15,-5-4 0,-4-2 16,-3 0-16,-4-2 0,-6-1 16,-7 1-16,1-1 0,0-2 15,4 4-15,2-2 0,4 5 0,3 0 0,2-1 16,3 3-16,1-1 0,3-2 15,9 5-15,6 0 0,9 1 16,5 2-16,15-1 0,6 1 16,-1 2-16,1 2 0,4 4 15,-2-3-15,-8-1 0,-7-3 16,-5 1-16,-5 2 16,-5-1-16,-4-1 0,-6-1 15,-3-1-15,-7 1 0,-6-6 16,-6 3-16,-6-1 0,-5 1 0,-6-2 0,-3-1 15,-3 2-15,-3 1 0,0-1 16,-3 1-16,6 5 0,4-1 16,3 5-16,5-1 15,4 2-15,5 1 0,3 2 0,10 1 16,9-1-16,7 1 0,8 0 16,9 3-16,7 0 0,2 1 15,0-1-15,5 0 0,-6-4 16,-6-2-16,-6-1 0,-6-3 15,-4-1-15,-6 1 0,-3-4 16,-1 3-16,-3-3 0,0 1 0,-2-1 0,-8-1 16,-6-3-16,-6-2 0,-5-1 15,-6-1-15,-4-2 0,-3 2 16,-3 1-16,2-3 0,1 3 16,2-1-16,6 1 0,6 4 15</inkml:trace>
  <inkml:trace contextRef="#ctx0" brushRef="#br0" timeOffset="48742.2007">12868 6208 0,'0'0'16,"0"0"-16,0 0 0,0 0 0,0 0 16,0 0-16,0 0 15,0 0-15,0 0 0,0 0 0,0 0 16,0 0-16,0 0 0,0 0 15,0 0-15,0 0 0</inkml:trace>
  <inkml:trace contextRef="#ctx0" brushRef="#br0" timeOffset="48920.653">12858 6247 0,'0'0'0,"0"0"0,0 0 0,0 0 15,0 0 1,0 0-16,0 0 0,0 0 15,0 0-15,0 0 0,0 0 16,0 0-16,0 0 0,0 0 0,0 0 16,0 0-16,0 0 0,0 0 15,26-11-15,-26 11 0,0 0 0,0 0 16</inkml:trace>
  <inkml:trace contextRef="#ctx0" brushRef="#br0" timeOffset="54699.5031">16030 10557 0,'0'0'0,"0"0"0,0 0 16,0 0-16,0 0 0,0 0 15,0 0 1,0 0-16,0 0 0,0 0 16,0 0-16,25 10 0,-25-10 0,18 10 15,-18-10-15,19 15 0,-9-4 16,1-1-16,0 1 0,-1 1 15,0 1-15,1-1 0,1 4 16,2-1-16,-1 3 0,1-1 16,1-2-16,3 6 0,0 0 0,-2-2 15,1 2-15,0 0 0,-2-3 0,1-3 16,2 0-16,-1 2 0,-2-3 16,1 3-16,-1-2 0,-1-1 15,0-3-15,-3 0 0,0-1 16,-1-2-16,-2 0 15,0 1 1,-1-1-16,-2-4 0,1 3 0,-3-3 16,0-1-16,0 1 0,-1-1 15,-1 0-15,0-2 0,-1-1 16,0 0-16,-3 0 0,-2-4 16,2 4-16,0-3 0,0 2 15</inkml:trace>
  <inkml:trace contextRef="#ctx0" brushRef="#br0" timeOffset="55369.51">16510 11107 0,'0'0'0,"0"0"0,0 0 16,0 0-16,0 0 0,0 0 15,0 0-15,0 0 0,0 0 0,0 0 16,0 0-16,0 0 16,0 0-16,0 0 0,0 0 0,0 0 0,9-22 15,-9 22-15,0 0 0,0 0 16,31-8-16,-31 8 0,25-8 16,-25 8-16,27-9 0,-13 5 15,3-2-15,1 1 0,2-5 16,1 5-16,1-1 0,1 3 0,1-1 15,8-3 1,2 0-16,-2 0 0,-4 2 16,6-5-16,2-3 0,4 1 15,-4 2-15,0 2 0,2-2 16,-2 3-16,0-3 0,-1 2 16,0 0-16,0 1 0,1 0 15,2 0-15,-1 0 0,-3 3 0,-2-2 0,1 2 16,1-1-16,-4-1 0,-5 2 15,-2-2-15,-2 2 0,-1 3 16,0-2-16,-1 3 0,-2-3 16,-4 2-16,-2-1 0,-3 2 15,-1 0-15,-1 0 0,-1 0 0,0 2 16,-3-2-16,-2 0 0,2-2 16,-2 2-1,-2-1-15,-3 1 0,-1 3 0,-2-2 16,-1-1-16,1 0 0,2 0 0,0 0 0</inkml:trace>
  <inkml:trace contextRef="#ctx0" brushRef="#br0" timeOffset="55971.6904">18102 10546 0,'0'0'0,"0"0"0,0 0 16,0 0-16,0 0 0,0 0 16,0 0-16,0 0 0,0 0 0,0 0 15,0 0-15,0 0 0,0 0 16,0 0-16,0 0 0,0 0 15,0 0-15,-27 3 0,27-3 16,-22 12-16,22-12 0,-24 16 0,24-16 16,-30 19-16,15-9 0,-3 1 15,-1 0-15,2 0 0,-1 2 0,-7 1 16,-3 1-16,3-1 0,0-3 16,1 3-16,0-2 15,1 1-15,0-2 0,-7 3 0,-1 1 16,4-4-1,3 0-15,3-1 0,2 0 16,3-2-16,2-4 0,1 3 16,2 0-16,4-4 0,0 1 0,2-1 15,-1 0-15,2-2 0,0 0 16,1 2-16,0-3 0,3 0 16,0 0-16,-1-1 0,2-3 15,0-2-15,-1 3 0,0 1 0</inkml:trace>
  <inkml:trace contextRef="#ctx0" brushRef="#br0" timeOffset="56473.5243">16852 10274 0,'0'0'0,"0"0"0,0 0 16,0 0-16,0 0 15,0 0-15,0 0 0,0 0 16,0 0-16,-26 16 0,26-16 16,-30 18-16,30-18 0,-33 23 15,13-9-15,-2-3 0,-2 3 0,-7 4 16,0 0-16,2 0 16,2 1-16,-7 1 0,-1-5 15,7-3-15,4 0 0,6-4 0</inkml:trace>
  <inkml:trace contextRef="#ctx0" brushRef="#br0" timeOffset="56641.2047">16343 10614 0,'0'0'0,"0"0"16,0 0-16,0 0 0,0 0 0,0 0 16,0 0-16,0 0 0,0 0 15,0 0-15,0 0 0,0 0 16,-23 18-16,23-18 15,0 0 1,-15 14-16,15-14 0,0 0 0,0 0 16,0 0-16</inkml:trace>
  <inkml:trace contextRef="#ctx0" brushRef="#br0" timeOffset="56940.6797">16916 10301 0,'0'0'0,"0"0"0,0 0 0,0 0 16,30 13-16,-30-13 0,34 14 16,-14-7-16,2 0 0,2 0 0,2 0 15,-2 0-15,0-3 0,3 3 16,-5-3-16,-4 0 0</inkml:trace>
  <inkml:trace contextRef="#ctx0" brushRef="#br0" timeOffset="57153.4783">17657 10496 0,'0'0'0,"0"0"16,0 0-16,0 0 0,0 0 0,0 0 16,0 0-16,31 0 0,-31 0 15,0 0-15,29 3 0,-29-3 16,0 0 0,24 3-16,-16-2 0,-2 0 15,0 1-15,-3-1 0,-1 2 16,-2-3-16,0 0 0,-5 3 15,-3-3-15,-1 0 0,-1 0 0,-2 0 16,-2-3-16,2 3 0,1-3 16,2 2-16</inkml:trace>
  <inkml:trace contextRef="#ctx0" brushRef="#br0" timeOffset="57438.8627">16763 10335 0,'0'0'0,"0"0"16,0 0-1,0 0-15,0 0 0,0 0 16,0 0-16,-26 7 0,26-7 0,-23 7 16,23-7-16,-36 12 0,15-6 15,-3 4-15,-4 1 16,-1 0-16,1 3 0,-3-3 0,4 0 16,5-1-16</inkml:trace>
  <inkml:trace contextRef="#ctx0" brushRef="#br0" timeOffset="73929.9963">15190 8780 0,'0'0'0,"0"0"0,0 0 16,0 0-1,0 0-15,19-15 0,-19 15 16,0 0-16,18-13 0,-18 13 0,0 0 16,21-12-16,-14 7 0,1 0 15,0-1-15,-2 1 0,1-1 16,-1 2-16,-1 0 0,1-1 15,-1-1-15,0 0 0,-2-1 16,0 2-16,-1-2 0,1 1 0,-1 1 0,0-1 16,-1 1-16,0-1 0,0 2 15,0 0-15</inkml:trace>
  <inkml:trace contextRef="#ctx0" brushRef="#br0" timeOffset="91051.7558">24445 10720 0,'0'0'0,"0"0"0,0 0 0,0 0 16,0 0-16,0 0 15,0 0-15,0 0 16,0 0-16,0 0 0,0 0 16,0 0-16,0 0 0,0 0 0,0 0 15,0 0-15,0 0 0,15 22 16,-15-22-16,0 0 0,0 0 16,20 28-16,-20-28 0,15 16 15,-6-6-15,1-3 0,2 3 0,-1 1 0,1 0 16,3 3-16,0 1 15,2 2-15,-1-2 0,6 6 16,1 0-16,-2-3 0,-1 0 0,2 3 16,1 1-16,0-4 0,-3 3 15,6 4-15,-1 0 0,-3-4 16,-3-2-16,0 2 16,1 1-16,-3-4 0,0 3 15,0-4-15,1-3 16,-2-2-16,-1-1 0,-1 2 0,1-2 15,-3 0-15,-2 0 0,0 0 16,-2 3-16,0-7 0,0 3 0,1-2 16,-1-1-16,0 0 15,-2 3-15,-1-2 0,0-2 0,-2-1 0</inkml:trace>
  <inkml:trace contextRef="#ctx0" brushRef="#br0" timeOffset="91669.3869">25058 11424 0,'0'0'16,"0"0"-16,0 0 0,0 0 15,0 0-15,0 0 0,0 0 0,0 0 0,0 0 16,0 0-16,0 0 0,18-14 15,-18 14-15,0 0 0,24-11 16,-24 11-16,23-8 0,-8 2 16,2 2-16,-1-1 0,2 0 0,2-2 15,3 3-15,0 0 0,1-1 16,8 0 0,1 1-16,-1-3 0,-1 3 15,0 1-15,0-1 0,0 1 16,0 2-16,7-5 0,0 1 15,-4-1-15,-3 1 0,1-1 16,1 3-16,-3-1 0,-3 4 0,-1-3 16,-3 2-16,-3 1 0,-1 0 15,-1 0-15,2 0 0,-1 0 0,0 1 16,-2 2-16,0 0 0,-3-3 16,-2 0-16,-1 1 0,0 1 15,-3-1-15,0 2 0,-1-2 16,1 1-16,0-1 0,0-1 0,-2 3 15,1-2-15,-2 2 0,1-3 16,-3 2 0,-1-2-16,1 1 0,-3-1 0,2 0 15</inkml:trace>
  <inkml:trace contextRef="#ctx0" brushRef="#br0" timeOffset="92218.0972">26942 10756 0,'0'0'0,"0"0"0,0 0 15,0 0-15,0 0 0,0 0 0,0 0 16,0 0-16,0 0 0,0 0 16,-23 11-16,23-11 0,0 0 0,-33 15 15,15-5-15,2 0 0,-1-2 0,-4 3 16,-2 3-16,-1 0 16,0 3-16,-12 3 0,-2 4 15,1-4-15,2-1 0,-5 3 16,3 2-16,-1-2 0,2 0 0,-6 3 15,4-2-15,3-4 0,6 0 16,0-2 0,1-2-16,3 1 0,1-1 15,3-4-15,3 2 0,3-1 16,2-1-16,1-1 0,3-2 16,0-1-16,1 0 0,1 0 0,2-3 15,0-1-15</inkml:trace>
  <inkml:trace contextRef="#ctx0" brushRef="#br0" timeOffset="92735.7728">25498 10399 0,'0'0'0,"0"0"0,0 0 16,0 0-16,0 0 0,0 0 15,0 0 1,-26-3-16,26 3 0,0 0 0,-34 6 16,18-4-16,-2 1 0,-2 3 15,-1 2-15,0-1 0,0 0 16,-8 7-16,-2-2 16,4-1-16,4-2 0,3-2 0,4-2 15,1 1-15</inkml:trace>
  <inkml:trace contextRef="#ctx0" brushRef="#br0" timeOffset="93004.5829">24823 10628 0,'0'0'0,"0"0"0,0 0 0,0 0 0,-24 8 16,24-8-16,-21 13 15,9-8-15,-2 1 16,0 0-16,0-1 0,0 1 15,2-1-15,0 1 0,1-2 16,1 0-16,0-1 0,0 1 16,0 0-16,2 0 0,-1 1 0,0-1 15,-1-3-15,2 2 16,3 0-16,-2-2 0,1-1 16,-1 1-16,0 1 0,1-2 0,0 0 0,1 0 15,0 0-15,2 0 0,1 0 16,2 0-16,-2-4 0,2 4 15,-2-3-15,2 3 0</inkml:trace>
  <inkml:trace contextRef="#ctx0" brushRef="#br0" timeOffset="93317.4907">25689 10431 0,'0'0'0,"0"0"16,0 0-16,0 0 0,0 0 0,0 0 15,23 7-15,-23-7 0,0 0 16,28 11-16,-28-11 0,0 0 16</inkml:trace>
  <inkml:trace contextRef="#ctx0" brushRef="#br0" timeOffset="93636.9119">26341 10617 0,'0'0'0,"0"0"0,0 0 0,21 7 15,-21-7-15,19 7 0,-6-6 16,-1 2-16,-1-3 0,2 1 15,-1 1-15,1 2 0,1-3 0,1 3 16,-1 2-16,0-2 16,1 2-16,3 1 0,0-2 15,-3 1-15,0-5 0,-1 2 0,0 0 0,0-2 16,-2 2-16,0-2 0,0 2 16,-3-3-16,-1 3 0,-1 0 15,2 1-15,-2 0 0,-2-1 0,1 0 16,-2-2-16,1 2 0</inkml:trace>
  <inkml:trace contextRef="#ctx0" brushRef="#br0" timeOffset="98686.8945">25711 9549 0,'0'0'0,"0"0"0,0 0 0,0 0 0,0 0 16,0 0-16,0 0 0,5-22 0,-5 22 15,0 0-15,0 0 0,0 0 16,0 0-16,0 0 16,0 0-16,0 0 0,0 0 0,-15-16 15,15 16-15,0 0 0,-24 9 16,24-9 0,0 0-16,-22 15 0,22-15 0,0 0 15,-15 18-15,15-18 16,0 0-16,0 0 0,-11 18 15,11-18-15,0 0 0,-2 7 0,2-4 16,0-3-16,3 2 0,0-1 16,2 2-16,-1-3 0,1 0 15,-2 0-15,0-2 0,1 1 0,-2 0 0,0-1 16,1 1-16,-1 1 0,1-1 16,-1 0-16,0 1 0,-2 0 15,-1-4-15,1 4 16,-2-3-16,2 3 0,-1-4 0,1 4 31,-4-4-31,1 3 0,-1 0 0,-2 0 16,1 1-16,-1 1 0,-1 0 0,1 1 15,-1 4-15,1-2 0,-1 2 16,2-2-16,-1 1 0,2-2 16</inkml:trace>
  <inkml:trace contextRef="#ctx0" brushRef="#br0" timeOffset="99242.0868">25680 9525 0,'0'0'0,"0"0"0,0 0 0,0 0 15,0 0-15,0 0 0,0 0 0,0 0 16,0 0-16,2 26 0,-2-26 16,0 0-16,-5 34 0,5-34 15,-4 33-15,1-14 0,-2 1 16,1-1-16,0-1 0,0-2 15,1-1-15,1-3 0</inkml:trace>
  <inkml:trace contextRef="#ctx0" brushRef="#br0" timeOffset="99420.5143">25606 10314 0,'0'0'0,"0"0"15,0 0-15,0 0 16,3 28-16,-3-28 0,2 25 15,1-11-15,-1 4 0,-1-2 16,0 2-16,0-1 0,0 0 16,-1-2-16,0-1 0,0 1 15,0-2-15,0-2 0</inkml:trace>
  <inkml:trace contextRef="#ctx0" brushRef="#br0" timeOffset="100022.2527">25591 10856 0,'0'0'0,"0"0"0,0 0 16,0 0-16,0 0 0,0 0 15,0 0-15,0 0 0,0 0 0,0 0 0,3 25 16,-3-25-16,0 0 0,0 0 16,0 0-16,0 0 0,3 22 15,-3-22-15,0 0 0,0 0 16,0 0-16,0 0 0,0 0 15,0 0-15,0 0 0,0 0 16,0 0-16,0 0 16,0 0-16,0 0 0,0 0 15,0 0-15,0 0 0,0 0 16,0 0-16,0 0 0,0 0 0,0 0 16,0 0-16,0 0 15,0 0-15,0 0 0,0 0 16,0 0-16,0 0 0,0 0 15,0 0-15,0 0 0,0 0 0,0 0 0,-20-15 16,20 15-16,0 0 0,0 0 16,0 0-16,0 0 0,0 0 15,-13 18-15,13-18 0,0 0 16,0 0-16,0 0 0,0 0 16,0 0-16,0 0 0,0 0 15,22 3-15,-22-3 16,0 0-16,0 0 0,0 0 15,0 0-15,0 0 0,0 0 16,0 0-16,0 0 0,0 0 0,0 0 16,0 0-16,0 0 15,0 0-15,0 0 0,0 0 16,-20-4-16,20 4 0,0 0 0,0 0 16,-16 12-16,16-12 0,-6 11 0,5-7 15,1 2-15,2 1 0,1-2 16,3 1-16,-1-2 0,2 0 0,1-1 15,1 0-15,-2-2 0,0 2 16,-1-3-16</inkml:trace>
  <inkml:trace contextRef="#ctx0" brushRef="#br0" timeOffset="100385.8374">25622 11010 0,'0'0'0,"0"0"0,0 0 15,0 0-15,0 0 0,0 0 0,0 0 16,0 0-16,0 0 0,8 29 16,-8-29-1,0 24-15,0-24 0,-2 26 16,1-12-16,1-3 0,0-1 0,0-2 0</inkml:trace>
  <inkml:trace contextRef="#ctx0" brushRef="#br0" timeOffset="100522.9018">25618 11563 0,'0'0'0,"0"0"0,0 0 15,0 0-15,-3 24 0,3-24 0,0 21 16,0-21-16,-1 32 0,1-16 15,0 1-15,-2-3 0,2-2 16,0-3-16,0 0 16,0-2-16</inkml:trace>
  <inkml:trace contextRef="#ctx0" brushRef="#br0" timeOffset="100697.9977">25640 12054 0,'0'0'0,"0"0"0,0 0 15,0 0-15,0 0 0,0 0 16,3 22-16,-3-22 16,0 0-16,5 25 0,-5-25 15,0 0-15,0 25 0,0-25 16,0 0 0,0 17-16</inkml:trace>
  <inkml:trace contextRef="#ctx0" brushRef="#br0" timeOffset="102495.8506">25595 9549 0,'0'0'15,"0"0"-15,0 0 0,0 0 0,0 0 16,0 0-16,0 0 0,0 0 16,0 0-16,0 0 0,0 0 15,0 0-15,24 12 0,-24-12 16,0 0-16,19 15 0,-19-15 0,0 0 15,21 15-15,-14-10 0,1 2 0,1 2 16,0 3-16,0 1 0,-1 1 16,1 0-16,0 1 0,0 1 15,1-2-15,1 4 0,0-2 16,2 5-16,0 1 0,0 1 16,-1-2-1,-1 1-15,-1-1 0,-2 4 16,1 2-16,-1 0 0,-1-4 0,0 11 15,0-2-15,-2-2 0,0 1 16,-2-1-16,0 0 0,0-1 16,-1-2-16,-1 0 0,-1 3 15,0-3-15,0-2 0,0 1 16,0 2-16,-1 0 0,0-3 0,-1 0 0,-1-3 16,-1-1-16,0 0 0,-2 1 15,-1 3-15,2-4 0,-1 0 16,-1 0-16,-2-2 0,-1-2 15,-1-2-15,0-1 0,0 1 16,1-1-16,1 0 0,0-2 16,0 1-1,1-2-15,-1 0 0,-1-1 16,-1 1-16,1-3 0,0-2 0,-1 1 16,0 0-16,1-3 0,0 0 15,0 3-15,0-1 0,1 1 16,2-2-16,-1-1 0,1 2 0,2-2 0,-1-1 0,1 2 15,0 0 1,2-4-16,1 2 0,0-2 0,-1 1 16,1-1-16,0-1 0,2 0 15,-2 3-15,2-3 0,-2 1 16,2-1-16,-3 0 0,3 0 16,0 0-16,0 0 0,0 0 15,0 0-15,0 0 0,-1-4 0,1-3 16,0 3-16,0-2 0,0 2 0</inkml:trace>
  <inkml:trace contextRef="#ctx0" brushRef="#br0" timeOffset="103314.3032">25651 11006 0,'0'0'0,"0"0"16,0 0-16,0 0 16,0 0-16,0 0 0,0 0 0,0 0 15,0 0-15,23-4 0,-23 4 16,0 0-16,0 0 15,30 5-15,-30-5 0,20 11 16,-9-1-16,2 1 0,3 2 16,-2-1-16,0 2 0,2 4 15,-1 0-15,-1 3 0,1 0 0,2 8 16,1-4-16,-1 2 0,-2 0 16,-1 1-16,1 1 15,0 6-15,-2-2 0,-1 4 0,-1 4 16,-3 2-16,-2 2 15,-3-5-15,-2-4 0,-4 7 16,-4-3-16,-1-5 0,-1-1 0,-4 0 16,-1 1-16,2-4 15,1-4-15,-3 1 0,-2-1 16,2-2-16,0-2 0,-4-2 0,0-1 0,5-5 16,2 0-16,0-2 0,0 0 15,2-4-15,1 0 0,3-1 0,0-1 16,2-1-16,0-2 0,1-1 15,-1 1-15,2-1 0,0-1 0,1-2 16,-1 3-16,1-3 16,-2-4-16,2-4 15,1-5-15,-1 2 0,0 2 16,0 1-16</inkml:trace>
  <inkml:trace contextRef="#ctx0" brushRef="#br0" timeOffset="104186.0362">26321 10292 0,'0'0'0,"0"0"0,0 0 0,0 0 16,0 0-16,0 0 0,0 0 15,0 0-15,17 25 0,-17-25 0,7 25 16,-7-25-16,6 29 0,-4-14 16,0 2-16,-2 1 0,0-3 0,-2 2 15,0 0-15,0-2 16,0-1-16,-1 1 0,-2 2 0,1-3 0,0-3 16,1-3-16,0-1 15,1-1-15,-1-2 0,2 0 0,1-1 16,0-1-16,0-2 0,2-1 15,2-3-15,-1-3 0,0 1 0,2-2 16,0 0-16,1-2 16,-1-1-16,2 0 15,0-3-15,-1 3 0,1 0 16,2-5-16,1 1 16,-2 3-16,0 2 0,1-1 0,0 0 15,-3 1-15,0 3 0,1-1 16,0 5-16,0-1 0,-1 1 0,1 3 15,0 3-15,-1 1 16,1-1-16,0 2 0,-2 4 0,-1-1 0,1 0 16,-2 2-16,1 0 15,-2 1-15,0 0 0,0 1 0,0 0 16,-1-3-16,-1 0 0,2-1 16,-1-1-16,0-3 0,0-1 0,-1 0 15,0-1-15,1 0 16,-1-2-16,3 0 15,1-2-15,-1-3 16,0-2-16,4-1 0,1-2 16,0 3-16,1-1 0,1-2 0,1-1 15,-1 2-15,-1 1 0,0 0 16,1-2-16,-2 3 0,0-1 0,1 1 16,0 0-16,-4 1 15,1 2-15,-1 1 0,1 2 0,-2 1 0,1 0 16,-1 3-16,0-2 0,1 5 15,-2-2-15,1 5 0,-2 4 16,-1 1-16,0 0 0,-1 1 16,-1 3-16,0-4 0,0 0 0,0-3 15</inkml:trace>
  <inkml:trace contextRef="#ctx0" brushRef="#br0" timeOffset="104988.5556">26502 11521 0,'0'0'0,"0"0"0,0 0 16,0 0-16,0 0 0,0 0 0,0 0 16,0 0-16,0 0 0,0 0 15,0 0-15,0 0 0,6 24 16,-6-24-1,-6 24-15,6-24 0,-6 26 0,0-11 16,0 5-16,-1-1 16,0-3-16,1 2 0,-2 0 15,1-2-15,2-2 0,-2 4 16,2 0-16,0-4 0,1-3 0,1 0 16,-1-3-16,2-3 0,1 0 0,0-2 15,0 1-15,1-1 0,0-3 0,2-2 16,1-5-16,2 1 0,-1-3 15,3-2 1,0-5-16,2 0 0,0 0 0,3-6 0,1 2 16,-1-1-16,-3 1 0,1 0 15,0-1-15,-1 2 0,-1-1 0,2-1 32,1 2-32,-2 5 0,-2 4 0,1-1 15,-1 3-15,-2 1 16,1-1-16,-2 2 0,1 2 15,-1 1-15,0 0 0,1 3 0,-1 0 16,-2 2-16,1 1 0,-2 2 16,-1 4-16,0 2 0,1 1 15,-1 1-15,-1 3 0,-2 2 0,0 0 0,1 3 16,0 1-16,0-3 16,-1 0-16,3 1 0,0-2 15,3 0-15,1-2 0,1 2 0,2 0 16,0-2-16,-1-2 0,3-3 15,1 1-15,0-4 0,-1 1 16,2-2 0,1-3-16,0-1 0,0-1 0,4-2 15,2-2-15,0-1 16,-1 0-16,-2-3 0,0-1 16,1-1-16,-1 0 0,1-3 0,0-5 15,-1 1-15,-3-3 0,0-7 16,-2 2-16,-1 4 0,-3 2 15,0 5-15</inkml:trace>
  <inkml:trace contextRef="#ctx0" brushRef="#br0" timeOffset="105189.2193">27323 11378 0,'0'0'0,"0"0"0,0 0 0,0 0 15,0 0-15,0 0 0,0 0 16,0 0-16</inkml:trace>
  <inkml:trace contextRef="#ctx0" brushRef="#br0" timeOffset="107095.7387">20013 3988 0,'0'0'0,"0"0"0,0 0 0,25-3 16,-25 3-16,28 1 0,-9-1 15,3 0-15,2-1 0,12 1 16,5 0-16,0 0 0,1 0 16,13-1-16,3 0 0,-1 0 0,1 0 0,15-1 15,2-1-15,-4 1 0,-2 1 0,13 0 16,3 0-16,2 1 16,-9 1-16,-1-2 0,0 0 15,20-1-15,-17-2 0,-1 2 16,-4-2-16,-13 3 0,-11 1 0,-1-1 15,-1-1-15,-6 2 0,-5 3 0,-3-2 16,-2-1-16,-8-1 16,-8-2-16,-6 2 0,-5 1 0,-6 0 15,0 0-15,0 0 0,-3 2 16,-3 1-16,-2 2 0,-8-1 0,-10-3 16,-1-1-16,-3 0 0,7 0 15,4 0 1,5 0-16</inkml:trace>
  <inkml:trace contextRef="#ctx0" brushRef="#br0" timeOffset="107665.7091">20222 4154 0,'0'0'0,"0"0"0,0 0 15,0 0-15,0 0 0,0 21 0,0-21 16,-3 20-16,3-20 0,-6 27 15,2-7-15,0 0 16,-2 3-16,-1 2 0,0 4 16,-2 8-16,2 0 0,-2 6 0,-1 3 0,-1 10 15,0-2-15,-1 12 0,1-2 16,0-9-16,0-5 0,-4 12 0,-3 1 16,4-6-16,3-4 0,-1-5 15,-2 0-15,2-7 0,1-3 16,-1 4-16,1-4 0,2-6 15,3-7-15,0-6 16,2-4-16,2-5 16,0-4-16,1-1 0,0-1 0,1-4 15,-2-2-15,-1-5 0,-2-1 16,1-2-16,-2-1 0,1-3 16,-2-4-16,0-1 0,-1 0 15,-2-4-15,-2-5 0,1 3 16,1-1-16,-2-1 0,-2-2 0,1 0 0,0 2 15,-7-4 1,-3 0-16,0 6 0,-1 1 0,-2 2 0,0 0 0,5 4 16,5 4-16,4 5 0</inkml:trace>
  <inkml:trace contextRef="#ctx0" brushRef="#br0" timeOffset="108461.419">21074 4469 0,'0'0'0,"0"0"0,0 0 15,0 0-15,-4-18 0,4 18 16,0 0-16,-16-16 0,7 11 0,-4 0 15,-4 2-15,-1-1 0,0 1 0,-5 5 16,-4 0-16,-6 4 0,1-1 16,-2 1-16,-3 2 0,4 1 15,4 0-15,-3 3 0,4 1 16,6 1-16,4 1 0,6-1 16,3-1-16,4 1 0,3 0 0,7 1 0,7 2 15,3-3-15,0 0 0,2 0 16,0 1-16,2-2 0,1 0 15,2 3-15,1 1 0,-1-1 16,-1-1-16,-2 1 0,0-1 16,-3 1-16,-2 1 0,-1 0 15,-4 2 1,-1-3-16,-2 0 0,-5 2 0,-3-1 16,-3-2-16,0 0 0,-5-2 15,-5 1-15,-1-2 0,-3-1 16,-1-2-16,-1 1 0,1-2 0,2-2 0,-4-1 15,-3-1-15,3 0 0,3-3 16,0-1-16,1-1 16,3-3-16,1 0 0,3-1 0,3 1 15,1-2-15,3 0 0,4-2 16,3-1-16,-1 1 0,0 1 0,0 1 16</inkml:trace>
  <inkml:trace contextRef="#ctx0" brushRef="#br0" timeOffset="108815.5031">21223 4746 0,'0'0'16,"0"0"-16,20-4 0,-6 2 0,1 0 16,5 0-16,3-1 0,8 1 0,2 0 15,2 0-15,3 2 0,4-1 16,-4 0-16,-4 0 0,-3 2 15,-3-2-15,-4 1 0,-4 0 16,-2 1-16,-5-1 0,-3 0 16,-5 1-16,-1-1 0,-4 0 15,-5-5-15,3 3 16,0-2-16,0 2 0</inkml:trace>
  <inkml:trace contextRef="#ctx0" brushRef="#br0" timeOffset="109031.7762">21426 4645 0,'0'0'0,"0"0"0,0 0 15,0 0-15,0 0 0,0 0 16,0 0-16,0 0 0,-4 25 0,4-25 16,0 0-16,-4 33 0,4-33 15,-5 27-15,3-13 16,0 0-16,1-1 0,-2 2 0,1-2 15,-1 0 1,-1 0-16,-5 1 0,-3 0 16,1-2-16,2-1 0,1-2 15</inkml:trace>
  <inkml:trace contextRef="#ctx0" brushRef="#br0" timeOffset="109303.6933">20802 5021 0,'0'0'0,"0"0"16,0 0-16,22-3 0,-22 3 0,32-6 16,-5 2-16,1 0 0,3-1 15,14-1-15,5 0 16,0 0-16,-1 1 0,14-3 0,1 0 16,5 0-1,-8 2-15,0-1 0,-1 1 16,-1-1-16,-8 1 0,-3 1 15,-1 1-15,-10 1 0,-5 2 0,-9 0 16,-5 1-16,-6 0 0,-3 1 16,-9-1-16,-2 5 15,-7-4-15,-4-1 0,2 1 0,3-1 16,1 0-16</inkml:trace>
  <inkml:trace contextRef="#ctx0" brushRef="#br0" timeOffset="110699.7693">21219 5004 0,'0'0'16,"0"0"-16,0 0 0,0 0 0,0 0 0,-16 24 15,16-24-15,-16 22 16,5-11-16,-1 3 0,-1 0 16,-1 1-16,2-1 15,-2 2-15,-1 1 0,-5 3 0,0-2 16,1-3-16,1-1 0,3-2 15,2-2-15,2-1 16,1-1-16,2-3 0,2 0 0,1-1 16,2-2-16,3-2 0,0 0 15,2-4-15,4-3 16,0 2-16,1-1 0,2-1 16,0-1-16,1 0 0,0 0 0,2-1 15,1-1-15,-2 2 0,-1 1 16,-1 1-16,1 1 0,0 4 0,0 1 0,-1 0 15,0 2-15,-4 2 0,1-1 16,-2 3-16,1 3 0,-2 1 16,-1 1-16,-1 1 0,-1 1 15,0 5-15,1-1 0,-2 1 16,-1 2-16,-1-2 0,0 0 0,-2 0 31,0-2-31,0 0 0,1 1 16,-1 0-16,1 0 0,0-4 0,-1-2 15,2-2-15,0-2 16,0 0-16,1-2 0,0-1 0,1-2 16,1-2-16,-2 0 0,1-2 15,1-3-15,0-1 0,0 1 0,1-7 16,1-1-16,1-1 0,2-1 0,3-5 16,3 1-16,2-2 0,0 2 15,0-2-15,0-2 16,0 1-16,1 1 0,1 1 0,3 1 15,4-4-15,0 4 0,-1 1 16,0 2-16,-1 3 0,-2 2 0,2 4 16,1 1-16,-2 2 0,-3 3 0,0 3 15,-2 4-15,-2 1 0,-1 0 16,-3 3-16,-2 3 16,-5 0-16,-2 1 0,-5 0 0,-2 1 15,0 0-15,-1 0 0,-7 4 16,-1-1-16,-1-2 0,1 0 15,-2-3 1,-5 1-16,4-3 0,0-2 0,2-3 16,1-4-16,2 2 0,2 1 15,1-5-15,1-2 16,2-2-16,1 0 0,4-3 0,1-3 16,2 0-16,1 2 0,3-2 15,1 0-15,0-1 0,1 0 16,1-3-16,2 3 0,1 1 0,1 0 0,1 1 15,1 2-15,-1 1 0,0 3 16,-2 3-16,0 2 0,-3 2 16,0 3-16,-2 0 0,-1 3 15,-1 1-15,-1 0 0,0 1 16,1 1-16,-1 1 0,0 1 0,0-1 31,2-2-31,-1-1 0,-1-3 0,2-1 0,2-2 16,-1-1-16,0-1 0,2-3 15,2-5-15,-1-1 0,2-1 0,3-6 16,2-3-16,0-2 16,0-1-16,1-5 0,-1-3 15,-1 1-15,-1 1 0,3-9 0,-2-4 16,-1 3-16,-1 2 0,-2 0 16,0-2-16,-4 4 0,0 1 15,-2-7-15,-1-2 0,-1 5 16,-1 4-16,-1 1 0,-2 1 0,0 4 15,0 0-15,1 5 0,1 2 16,0 2-16,0 3 0,0 3 31,1 2-31,0 3 0,1 1 0,1 5 16,2 1-16,1 2 16,-1 1-16,2 3 0,0 2 0,1 5 15,0 3-15,0 4 0,2 5 16,0-1-16,-1-1 0,2 10 15,0 2-15,-2 0 0,1 0 0,0 10 16,-1 1-16,-2-2 0,0-2 0,2 2 16,-1 2-16,0-3 0,0-2 15,2 8-15,1-1 0,0-4 16,0-4-16,0 2 0,1 3 16,-2-9-16,0-3 0,1 1 15,0-3-15,-4-8 0,0 2 16,-1-3-16,0-2 0,-2-5 0,-1-5 0,0-3 31,1-2-31,-2-2 0,-1-4 0,0-2 0,-2-1 0,-1-5 0,0-1 16,-2-6-16,-3-7 15,-2 1-15,-1-2 0,2 4 0,1 5 16,3 1-16</inkml:trace>
  <inkml:trace contextRef="#ctx0" brushRef="#br0" timeOffset="110967.4248">21776 5089 0,'0'0'0,"0"0"16,0 0-16,0 0 0,0 0 0,0 0 16,0 0-16,0 0 0,-15 22 15,15-22-15,-15 24 0,15-24 16,-21 32-16,8-16 0,-2 3 15,-2 0-15,-1-1 0,-5 8 16,0-1-16,0-1 0,1-2 0,0-2 16,0-1-1,2-4-15,1-2 0,0 1 16,3-5-16,2 1 0,1-2 16,5-8-16,-1-4 0,2-3 15,3-2-15,0 0 0,1 3 16,1 0-16</inkml:trace>
  <inkml:trace contextRef="#ctx0" brushRef="#br0" timeOffset="111152.4339">22006 4651 0,'0'0'0,"0"0"0,0 0 16,0 0-16,0 0 0,0 0 0,0 0 0,26-6 15,-26 6-15,0 0 0,25 12 16,-25-12-16,0 0 0,21 16 16,-21-16-16,10 7 0</inkml:trace>
  <inkml:trace contextRef="#ctx0" brushRef="#br0" timeOffset="111406.0724">22335 4885 0,'0'0'0,"0"0"0,0 0 0,0 0 16,0 0-16,0 0 0,0 0 15,0 0-15,25-1 0,-25 1 16,0 0-16,19 9 0,-19-9 0,0 0 15,21 11-15,-21-11 0,12 8 16,-8-5-16,-2 2 16,-1-2-16,0 0 15,0 1-15</inkml:trace>
  <inkml:trace contextRef="#ctx0" brushRef="#br0" timeOffset="111606.7421">22343 5132 0,'0'0'15,"0"0"-15,0 0 16,0 0-16,0 0 0,0 0 0,0 0 16,23 4-16,-23-4 0,0 0 15,24 11-15,-24-11 0,0 0 16,22 5-16,-22-5 15,12 1-15</inkml:trace>
  <inkml:trace contextRef="#ctx0" brushRef="#br0" timeOffset="112240.2791">22345 4926 0,'0'0'0,"0"0"0,0 0 16,0 0-16,0 0 0,0 0 16,30-5-16,-30 5 0,31-3 0,-31 3 15,36-4-15,-15 3 16,2-2-16,1 1 15,3 0-15,-1-2 0,2 2 16,7-4-16,0 2 0,0 0 16,-3 2-16,0-1 0,1 1 15,3-1-15,-2 1 0,-5 0 16,-4 1-16,-3-2 0,-3 0 0,-2 3 16,-3 1-16,-3 1 0,-2 1 15,-6-1-15,-3 1 0,0 0 0,0 0 0,0 0 16</inkml:trace>
  <inkml:trace contextRef="#ctx0" brushRef="#br0" timeOffset="112440.716">22384 5149 0,'0'0'0,"0"0"15,0 0-15,30 1 0,-30-1 0,35-3 16,-10 2-16,0 1 0,2 0 16,9 0-1,3 0-15,-3 0 0,-1 0 0,2 0 16,-7 0-16,-6 0 0</inkml:trace>
  <inkml:trace contextRef="#ctx0" brushRef="#br0" timeOffset="113174.0964">23653 4976 0,'0'0'15,"0"0"-15,0 0 0,0 0 0,0 0 0,0 0 16,0 0-16,0 0 15,0 0-15,0 0 0,0 0 16,0 0-16,0 0 0,0 0 0,0 0 16,10-22-16,-10 22 0,0 0 15,30-3-15,-30 3 0,27-2 16,-27 2 0,33-3-16,-13 1 0,2 1 0,1 0 15,3 0-15,2 0 0,3-2 16,11-1-16,0 1 0,2-1 15,0 3-15,12-2 0,2 1 16,-3-1-16,-1-1 0,11-1 16,-1 0-16,0 3 0,-1 0 15,10-1-15,-2 1 0,-1-1 0,-3-2 0,10 1 16,-1 1-16,0-1 0,0 1 16,10-1-16,-2 2 0,23-2 15,-6 0-15,-5-3 0,-4 0 16,-4-1-16,-3 3 0,2-1 15,2 2-15,-6 1 0,-1 3 0,1-1 16,1-2-16,-2-1 0,0-1 0,1 0 16,-1 2-16,-1-2 0,-3-3 15,3 0-15,-1-2 0,1 3 16,-2 1-16,0 0 0,2 0 16,-3-2-16,-2 0 0,3 1 15,-1 1-15,-4 3 0,-3-2 0,0 2 16,1-1-1,-6 3-15,-2-1 0,1-2 16,1-1-16,-8 3 0,-5 3 16,3 4-16,0 0 0,-11 0 15,-6-1-15,-13 0 0,-8-2 16,-6 0-16</inkml:trace>
  <inkml:trace contextRef="#ctx0" brushRef="#br0" timeOffset="114346.1651">25116 5428 0,'0'0'0,"0"0"0,0 0 16,0 0-16,0 0 0,-1 23 15,1-23-15,-5 23 0,5-23 0,-13 31 0,2-10 16,-1-1-16,-2 1 0,-7 6 15,-1 2-15,0-1 0,0 0 0,-6 8 16,0-4-16,2-5 16,4-4-16,3-3 0,2-2 0,4-2 15,3-5-15,1-3 0,2-2 16,2-2 0,0-3-16,4-3 0,1-3 15,3 0-15,3-6 0,5 0 16,3-7-16,3 2 0,1 0 0,2-5 15,5-6-15,5-1 0,-1 2 16,8-4-16,0 1 0,-4 1 16,-2 3-16,1 0 0,2 2 15,-4 3-15,-3 2 0,5-1 0,-1 1 16,-7 6-16,-2 3 0,-4 2 0,-1 2 16,-4 4-16,-3 1 0,-2 5 15,-2 6-15,0 0 0,-2-3 16,-4 3-16,-2 5 0,-2 1 15,-3 1-15,-4 3 0,-3-1 16,1 1-16,0-1 16,0 3-16,-1 0 0,1-3 0,-1-3 15,-1 3-15,1 0 16,3-6-16,2-5 16,1 0-16,3-3 0,0 0 0,2-4 15,3-2-15,-1-5 0,3 1 0,2-5 16,3 0-16,2-4 0,2-2 15,2-1-15,4-1 0,2 0 16,6-3-16,-2 0 0,0-1 16,1 2-16,1-1 0,-1 4 0,0-1 15,-1 0-15,-2 4 0,-2 1 16,-3 1-16,0 4 0,-3 0 16,-1 3-16,-2 1 0,-2 1 15,-1 4-15,-1 2 0,-3 1 0,1 1 16,-3 4-16,-1 1 0,-2 2 15,-3 2-15,0-1 0,-1 2 0,0 2 16,-2 0-16,0 1 0,0 0 16,-1 0-16,-3 1 0,1-4 15,2-3-15,-1 4 0,2-5 16,6-2 0,2 0-16,0-3 0,1-3 15,0 0-15,0-1 0,0-1 0</inkml:trace>
  <inkml:trace contextRef="#ctx0" brushRef="#br0" timeOffset="114546.4952">25928 5573 0,'0'0'0,"0"0"15,22-7-15,-7 4 0,3-2 0,5 2 16,4 1-16,10 0 0,3 2 16,1-2-16,2 0 0,6 2 15,-2 2-15,-3-2 0,-2 2 16,1-1-16,-8 2 0,-7 3 15,-3-1-15,-5-2 0,-5-3 16,-6-2 0,-4-2-16,0 2 0,-2-1 0,0 3 15</inkml:trace>
  <inkml:trace contextRef="#ctx0" brushRef="#br0" timeOffset="114816.2519">26421 5408 0,'0'0'0,"0"0"15,0 0-15,0 0 0,0 0 0,-6 21 16,6-21-16,-5 20 16,5-20-16,-9 28 0,2-10 15,0 0-15,-1 2 0,-1 0 0,-2 3 0,-2 4 16,1 1-16,-1-1 0,1-4 15,1 0-15,1-4 0,0 0 16,2-3-16,0-1 0,2-1 0,1-4 16,1-3-16,0-1 15,2-4-15,2-2 0,-2 3 16,2-3-16</inkml:trace>
  <inkml:trace contextRef="#ctx0" brushRef="#br0" timeOffset="115480.6354">27006 5334 0,'0'0'0,"0"0"0,0 0 16,0 0-16,0 0 0,16 26 15,-16-26-15,5 21 0,-5-21 0,4 28 16,-4-9-16,-2 0 0,0 0 15,-2 2-15,-3 0 16,1-1-16,-2 1 16,-3 6-16,-2 0 0,1-2 15,-1-4-15,2-1 0,0 1 16,2-5-16,2-2 0,-1-1 16,1-2-16,2-1 0,1-2 0,0-1 15,2 0-15,0-6 0,0-2 16,2-3-16,1-6 0,1 2 15,1-2-15,4-6 0,3-2 0,2 0 16,2 2-16,2-2 16,-1-4-16,1 3 0,-2-2 15,1 1-15,2-2 0,4-3 16,0 1-16,0 2 0,1 3 16,-3-1-16,-3 0 0,-2 1 15,0 4-15,-2 0 0,-1 3 16,-2 3-16,-3 5 0,0 0 15,-2 3-15,1 2 0,0 2 16,-2-1-16,0 2 0,-2 4 16,0 3-16,-2 1 0,-2 1 0,0 3 15,-1 1-15,-2 2 0,1 0 0,-2 1 0,-1 0 16,0 3-16,-2-3 0,0 3 16,0 2-16,-1 0 15,1 0-15,1 0 0,1-4 16,3-2-16,1-1 0,4-1 0,3-3 15,2-2-15,3-2 0,1-5 16,3-2-16,2-1 0,2-1 16,2-2-16,3 1 0,1-5 15,0 0-15,6-5 0,1-2 0,-3 0 16,0-1-16,-1-5 0,0 0 16,-3 0-16,-2-2 0,-4 5 15,-3 2-15,-3 4 0</inkml:trace>
  <inkml:trace contextRef="#ctx0" brushRef="#br0" timeOffset="115634.493">27893 5239 0,'0'0'0,"0"0"0,0 0 16,0 0-16,0 0 0,0 0 15,0 0-15,0 0 0,-7 22 0,7-22 16</inkml:trace>
  <inkml:trace contextRef="#ctx0" brushRef="#br0" timeOffset="117202.1636">23964 3793 0,'0'0'0,"0"0"0,0 0 0,0 0 15,0 0-15,0 0 16,-5 28-16,5-28 0,-7 26 16,7-26-16,-14 35 0,6-16 15,-1 2-15,-2 2 0,0 3 16,-4 6-16,2-2 0,-1 3 15,-3 0-15,1-1 0,-1-2 0,-3 3 16,1-2-16,2-3 0,4-3 0,2-2 0,0-3 16,2-4-16,1-4 0,3-4 15,1-1-15,1-4 0,0-3 0,2-5 16,2-2-16,1-2 16,1-2-16,4-2 0,3-3 15,1-2-15,0 0 0,5-8 16,2 0-16,-3-1 15,-1 0-15,4 0 0,6-2 16,-1 3-16,0 1 0,3-3 16,0 2-16,-5 4 0,-3 3 0,4 1 15,4 2-15,-5 3 0,-4 2 16,0 2-16,-2 3 0,-2 2 16,-2 2-16,-1 4 0,1 5 0,-3 0 15,1 2-15,-2 5 0,-2 3 16,-1 0-16,-2 1 0,-3 2 0,-3 4 15,0-2-15,0 2 0,-2 0 16,1 3-16,-1-6 0,-1-3 16,-1 0-16,-2 0 0,-1-2 15,0-2-15,3-3 16,2-2-16,2-1 0,1-3 16,-2-2-16,1-5 15,2 1-15,1-2 0,3-3 0,2-2 16,1-2-16,0-3 0,4-3 15,2-3-15,1 2 0,1-1 16,8-6-16,5-1 0,-3 2 16,-1 0-16,0 0 0,1 1 0,-1 3 15,-1 3-15,7-1 0,-1 1 16,-7 5-16,-2 1 0,2 3 0,-2 3 16,-4 1-16,-2 1 0,-1 3 15,-1 4-15,-2 1 0,1 2 16,-3 5-16,-3 2 0,-2 0 15,-1 0-15,-3 5 16,-3 3-16,1-2 0,-2-1 16,1 3-16,-1 3 15,-1-3-15,1-3 0,1 0 0,2-2 16,1-2-16,2-4 0,0-1 16,0-3-16,1-1 0</inkml:trace>
  <inkml:trace contextRef="#ctx0" brushRef="#br0" timeOffset="117619.2822">25099 3501 0,'0'0'0,"11"-1"0,5-2 16,3 2-16,1 0 0,17-4 15,10-2-15,11-1 0,0 2 16,11-1-16,8 0 0,6-1 15,-8 4-15,10-1 0,5-1 16,-12 1-16,-8 0 0,17 0 16,-12 1-16,-13 1 0,-9 1 15,-28 0-15,-1 2 0,-7 0 0,-6 3 16,-6-2-16,-5-1 0,-10 3 16,-10-3-16,-3 0 0,-5 0 15,7 0-15,4 0 0,5 0 0</inkml:trace>
  <inkml:trace contextRef="#ctx0" brushRef="#br0" timeOffset="117942.5392">25297 3657 0,'0'0'0,"0"0"0,0 0 16,-5 21-16,5-21 0,-3 29 0,1-11 0,0 3 15,0 3-15,-1 2 0,1 3 16,-1 10-16,-1 1 0,-1 1 16,1 0-16,-3 8 0,-1-6 0,-2-2 15,-1-2-15,-1 3 0,0-5 16,1-4-16,1-4 0,3-6 16,0-3-1,1-5-15,1-3 0,2-3 16,0-2-16,2-3 0,0 0 15,-1-3-15,0-1 0,-2-3 16,1-2-16,0 0 0,0-2 0,-2-3 16,1-3-16,0 0 15,2-1-15,1-2 0,1-2 0,0 3 16,0 2-16,0 3 0</inkml:trace>
  <inkml:trace contextRef="#ctx0" brushRef="#br0" timeOffset="118328.1706">26031 3600 0,'0'0'16,"0"0"-16,0 0 0,0 0 0,-26 1 16,26-1-16,-34 4 0,12 0 15,-4 2-15,-1-2 0,-2 2 16,-6 2-16,0 2 0,2 0 15,3 2-15,3 0 16,4 0-16,0 4 0,5-2 16,4 3-16,4 1 0,5 0 15,2 0-15,4-4 0,5 2 16,3-3-16,2 1 0,5 4 16,2 1-16,-1-2 0,-1-1 15,-1 1-15,1-1 0,-2 1 16,0-1-16,-5 1 0,-1-3 0,-3 2 0,-3 1 15,-4-1-15,-4 0 0,-4 1 16,-4 0-16,-5-1 0,-3 0 16,0-1-16,0-3 0,1-3 15,2-2-15,2-2 0,0-1 16,4 0-16,2-2 0,2 1 0</inkml:trace>
  <inkml:trace contextRef="#ctx0" brushRef="#br0" timeOffset="118506.2175">25972 3980 0,'0'0'0,"0"0"16,23-8-16,-5 4 0,3 1 0,10 0 15,2 1 1,1-1-16,2 1 0,6-1 0,-2 0 16,-5 0-16,-3 3 0,-3 0 15,-3 0-15,-4 1 0,-3 2 16,-5-1-16,-3-1 0,-2-2 15,-1-4-15,-3 2 0,1 0 16,-2 1-16</inkml:trace>
  <inkml:trace contextRef="#ctx0" brushRef="#br0" timeOffset="118775.9936">26269 4066 0,'0'0'0,"0"0"0,0 0 16,0 0-16,-13 19 0,13-19 15,-6 19-15,1-7 0,0 3 0,-1-1 16,1 3-16,-1 0 15,1 3-15,-2 1 16,0 3-16,-2 6 0,1-3 16,0 0-16,1 1 0,-1-2 15,0-1-15,0 0 0,2 1 16,-1 2-16,2-5 0,0-1 16,1-3-16,-1-2 0,1-3 15,1-5-15,0-2 0,1 0 16,1-1-16,0-4 0,1-2 0,-2 0 0,2-4 15,0-1-15,1-4 0,0 1 16,0 1-16,-1 1 0</inkml:trace>
  <inkml:trace contextRef="#ctx0" brushRef="#br0" timeOffset="118961.0581">26263 4260 0,'0'0'0,"0"0"15,0 0-15,0 0 0,0 0 0,0 0 16,28 4-16,-28-4 0,25 6 16,-25-6-16,26 13 0,-13-5 15,-1 0-15,0-1 16,0-1-16,0 1 0,0-1 0,-1-2 16,0 0-16,-2 0 0,-1-1 0,-2 0 15</inkml:trace>
  <inkml:trace contextRef="#ctx0" brushRef="#br0" timeOffset="119193.0169">26883 4038 0,'0'0'15,"0"0"-15,0 0 0,32-9 0,-16 5 16,6 1-16,6-1 0,7 0 15,2 1-15,3 1 0,5-1 16,5 0-16,-2 0 0,5 1 0,-3 1 16,-7 0-16,-5-1 0,-5 0 0,-3 0 15,-6 0-15,-3-1 0,-6 1 16,-3 0-16,-2 1 0</inkml:trace>
  <inkml:trace contextRef="#ctx0" brushRef="#br0" timeOffset="119447.0397">27308 3843 0,'0'0'0,"0"0"0,0 0 16,0 0-1,0 0-15,-8 26 0,8-26 0,-5 25 16,5-25-16,-5 30 0,0-11 15,0 0-15,-1-1 0,1 2 16,-2 2-16,-1 6 16,2-2-16,-1-2 0,1 0 0,-1-2 15,1-1-15,1-2 0,2 1 16,-1-4-16,2-3 0,0-1 0,0-2 16,1-2-16</inkml:trace>
  <inkml:trace contextRef="#ctx0" brushRef="#br0" timeOffset="120047.9893">27977 3717 0,'0'0'0,"0"0"0,0 0 0,0 0 0,0 0 15,0 0-15,0 0 16,4 25-16,-4-25 0,3 23 0,-3-23 0,3 34 0,-3-15 16,-1 0-16,-2 1 0,0 0 15,0-1-15,-4 6 0,-1-1 16,2-4-16,-1-1 0,1 0 16,-2 2-16,2-4 0,2 0 0,-1-4 15,2-2-15,0-3 0,1 0 31,1-3-31,1-5 0,0 0 16,0 0-16,1-5 0,1-1 16,0-3-16,1 1 0,5-7 15,3-2-15,0 2 0,0-2 0,4-1 0,0-2 16,0 1-16,1 3 0,5-8 0,1 2 16,-2 2-16,-2 4 15,0-1-15,0-1 16,-3 3-16,-2 0 0,1 4 0,0 2 15,-1 2-15,-1 2 0,0 3 16,-1 1-16,-3 2 0,-1 3 16,-1 3-16,1 3 0,-3 1 15,-1 1-15,-3 4 0,-3 3 16,1 0-16,1-2 0,-3 7 0,-3 2 0,1-4 16,-1-1-16,0 0 0,1-1 15,1-2-15,2-1 0,2-1 16,0-2-16,1-2 0,0-1 0,2-2 15,2-3-15,2-2 16,3-3-16,2-4 0,3-2 16,1-1-16,1 0 15,-3 0-15,-2 1 0,-2 1 16</inkml:trace>
  <inkml:trace contextRef="#ctx0" brushRef="#br0" timeOffset="120303.8476">28814 3375 0,'0'0'0,"11"-3"16,5 1-16,3 0 0,2 1 0,15-1 16,7-2-16,11 2 15,0-1-15,10 0 0,-2 0 0,-4 3 16,-6 1-1,7-2-15,-5-3 0,-7 4 16,-4 1-16,-7-3 0,-7-2 0,-5 1 0,-6 3 16,-4-3-16,-6-4 0,-2 3 15,-2 1-15,0 1 0</inkml:trace>
  <inkml:trace contextRef="#ctx0" brushRef="#br0" timeOffset="120610.9096">28853 3645 0,'0'0'0,"-3"8"15,-1 3-15,-2 2 0,1 2 0,-5 8 16,-2 5-16,-1 3 16,1 1-16,-2 9 0,0 0 15,0-2-15,2-1 0,-2 6 16,1-4-16,1-3 0,1-2 0,0-5 15,1 1-15,0-7 0,0-2 16,1-2-16,1-1 16,1-5-16,-1-3 0,2-2 15,2-2-15,-1-3 16,1 0-16,-3-4 0,0-2 16,-3-3-16,-1-3 0,1-1 15,0-1-15,-1-1 0,0 1 0,2 1 16,1 1-16,2 1 0</inkml:trace>
  <inkml:trace contextRef="#ctx0" brushRef="#br0" timeOffset="120996.7001">29333 3699 0,'0'0'0,"0"0"15,0 0-15,11-10 0,-8 9 0,0-2 16,-1 0-1,-2 3-15,1-3 0,-5 3 16,-4 3-16,-2-1 0,-3 0 0,-4 2 16,-3 2-16,0-1 0,1 2 15,-6 3-15,1 1 0,1 1 16,2-1-16,2 2 0,4 2 16,3-1-16,3 1 0,3 1 15,3 1-15,3 0 0,4-2 0,3 0 16,2 2-16,-1-1 0,-1 1 0,1 0 15,-1 1-15,-1 0 0,1 0 16,-1 4-16,-1 0 16,-3-1-16,-2-2 0,-2 1 15,-1-1-15,-4-2 0,-2 1 0,-5-3 16,-4-3-16,2 0 0,0 0 0,2-5 16,1-2-16,2-3 0,1 0 0,3-3 15,3-2-15,4-2 0,2 0 16,0 2-16,0-1 0,-1 1 15</inkml:trace>
  <inkml:trace contextRef="#ctx0" brushRef="#br0" timeOffset="121250.926">29491 3996 0,'0'0'0,"0"0"0,0 0 16,0 0-16,0 0 0,16 28 0,-16-28 15,8 23-15,-8-23 0,6 29 16,-5-11-16,-1-1 0,-1 1 0,-1 2 16,1-2-16,-1 0 0,0-1 0,-1 6 15,-1-1-15,1 0 0,1-2 16,0 0-16,-1-3 0,1-3 16,0-1-16,1-3 0,1-1 15,0-2-15,-1 0 0,1-3 16,0-4-1,2 1-15,-1-4 0,0 1 0,0 0 16,-1 2-16</inkml:trace>
  <inkml:trace contextRef="#ctx0" brushRef="#br0" timeOffset="121413.7596">29620 4218 0,'0'0'0,"0"0"15,0 0-15,0 0 0,0 0 0,24-15 0,-24 15 16,22-7-16,-9 4 0,1 1 15,0 2-15,-1 0 0,-2 0 16,-1 2-16,-1 2 0,-2-1 16,-2-1-16,-1 0 0,1 0 15,-2 0-15</inkml:trace>
  <inkml:trace contextRef="#ctx0" brushRef="#br0" timeOffset="121683.1291">29178 4472 0,'0'0'16,"0"0"-16,0 0 0,0 0 15,0 0-15,26-5 0,-26 5 0,36-3 0,-13 3 16,3-2-16,5 0 0,1 0 16,0 0-16,10-1 0,1 0 15,-1 0-15,-2 2 0,7-1 16,-4 0-16,-5 1 0,-2 1 15,-5 0-15,-4 0 0,-4-1 16,-3 1-16,-3 0 0,-4 0 0,-3 0 0,-2 0 16,-3-1-16,-2 1 0,-3 0 15,0 0-15,-2 1 0,2-1 16,-2 1-16</inkml:trace>
  <inkml:trace contextRef="#ctx0" brushRef="#br0" timeOffset="121883.6881">30262 4372 0,'0'0'0,"0"0"0,0 0 16,0 0-16,0 0 0,0 0 15,0 0-15,0 0 0,0 0 0,0 0 0,0 0 16,0 0-16,-14 19 0,14-19 15,0 0-15,0 0 0</inkml:trace>
  <inkml:trace contextRef="#ctx0" brushRef="#br0" timeOffset="142652.1442">16864 13787 0,'0'0'0,"0"0"15,0 0-15,0 0 0,0 0 0,25 0 16,-25 0-16,0 0 0,19-2 15,-19 2-15,0 0 0,0 0 16,27-3-16,-27 3 0</inkml:trace>
  <inkml:trace contextRef="#ctx0" brushRef="#br0" timeOffset="142815.074">16956 13776 0,'0'0'0,"0"0"0,0 0 16,0 0-16,0 0 0,0 0 0,0 0 15,0 0 1,0 0-16,0 0 0,0 0 16,0 0-16,0 0 0,0 0 15,0 0-15,22-14 0</inkml:trace>
  <inkml:trace contextRef="#ctx0" brushRef="#br0" timeOffset="143015.7013">16884 13747 0,'0'0'0,"0"0"16,0 0-16,0 0 15,0 0-15,0 0 0,0 0 16,0 0-16,20-5 0,-20 5 15,0 0-15,8-25 0,-8 25 0,6-22 16,-6 22-16,0 0 0</inkml:trace>
  <inkml:trace contextRef="#ctx0" brushRef="#br0" timeOffset="143216.4874">16863 13623 0,'0'0'0,"0"0"0,0 0 16,0 0-16,0 0 0,0 0 0,0 0 16,0 0-16,0 0 0,0 0 0,0 0 15,-1-23-15,1 23 0,0 0 0,1-30 32,-1 30-32,2-20 0,-2 20 15</inkml:trace>
  <inkml:trace contextRef="#ctx0" brushRef="#br0" timeOffset="143385.9536">16764 13577 0,'0'0'0,"0"0"0,0 0 16,0 0-16,0 0 0,0 0 15,24 0-15,-24 0 0,0 0 16,0 0-16,0 0 0,0 0 0,17-16 0,-17 16 15,0 0-15,12-18 0,-12 18 0,0 0 16</inkml:trace>
  <inkml:trace contextRef="#ctx0" brushRef="#br0" timeOffset="180662.4815">10692 6741 0,'0'0'0,"-6"-4"0,-4-3 0,-2-1 15,-2-2-15,-9-4 0,-4 0 16,-2-1-16,-1-3 16,-12-3-16,-4-1 15,0 1-15,-1 0 0,-12-1 0,-4 0 16,1 2-16,3 1 0,-16 1 16,-4 0-16,5 5 0,4 1 15,-17 2-15,-3 5 16,9 2-16,4 3 0,-39 8 0,7 2 15,13 2-15,12 1 0,-2 4 0,2 3 16,9 4-16,7 0 0,2 5 16,-3 4-16,12-1 0,6-3 0,0 6 15,1 5-15,8-1 16,8-3-16,-1 6 0,4 5 16,6-8-16,3-1 0,4 3 0,3 7 15,6-7-15,4-5 0,5 6 0,4 1 16,3-2-16,0-4 0,9 3 0,5 1 15,0-5-15,1-2 16,3 3-16,4 2 0,-3-6 0,0-3 16,9 2-16,7-1 15,-2-2-15,-2-3 0,8-1 0,6 0 32,0-4-32,0-3 0,10 0 0,5 0 0,-3-2 15,-2 1-15,6-3 0,6-3 16,-5-3-16,-2-1 0,4-3 0,5-1 0,-5-2 15,-4-2-15,4-3 0,3-1 16,-10-2-16,-6 0 0,6-4 16,3-3-16,-4 1 0,-4 1 15,5-6-15,2-5 16,-7 1-16,-4 0 0,-1-1 0,0-1 16,-4-1-16,-4 1 0,1-5 15,-2-4-15,-4 3 0,-4 2 16,-1-7-16,-2-4 0,-3 3 15,-4-1-15,-1 2 0,-2-3 16,-4 7 0,-5 1-16,-2-6 0,-1-3 15,-4 2-15,-2 2 0,-6-4 0,-5-1 16,-4 2-16,-3 5 0,-8-6 16,-6-3-16,-4 5 15,-2 2-15,-7-4 0,-6 0 16,-1 5-16,0 3 0,-13-1 0,-8 0 15,1 4-15,1 3 0,-10 6 0,-8-2 16,8 7-16,6 3 0,20 3 0,16 2 16,10 2-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20:59.630"/>
    </inkml:context>
    <inkml:brush xml:id="br0">
      <inkml:brushProperty name="width" value="0.05292" units="cm"/>
      <inkml:brushProperty name="height" value="0.05292" units="cm"/>
      <inkml:brushProperty name="color" value="#FF0000"/>
    </inkml:brush>
  </inkml:definitions>
  <inkml:trace contextRef="#ctx0" brushRef="#br0">21778 15541 0,'0'0'0,"0"0"0,0 0 15,0 0-15,11 21 0,-11-21 16,15 30-16,-8-10 0,0 1 0,-1 3 16,1 2-16,0 2 0,-2 3 15,3 10 1,0 0-16,-1 9 0,-1-2 15,-2-9-15,0-8 0,-1-5 16</inkml:trace>
  <inkml:trace contextRef="#ctx0" brushRef="#br0" timeOffset="1188.3262">21619 15787 0,'0'0'0,"0"0"15,0 0 1,0 0-16,0 0 0,0 0 0,0 0 16,0 0-16</inkml:trace>
  <inkml:trace contextRef="#ctx0" brushRef="#br0" timeOffset="1373.2933">21731 15812 0,'0'0'0,"0"0"16,0 0-16,0 0 0,0 0 0,0 0 15,0 0-15,0 0 0,0 0 0,0 0 16,0 0-16,15 21 0</inkml:trace>
  <inkml:trace contextRef="#ctx0" brushRef="#br0" timeOffset="16436.3534">18619 14235 0,'0'0'0,"0"0"16,0 0-16,0 0 0,11-18 0,-11 18 16,15-14-16,-15 14 0,21-12 15,-11 8 1,-1-2-16,-1 2 0</inkml:trace>
  <inkml:trace contextRef="#ctx0" brushRef="#br0" timeOffset="23243.8739">23030 12547 0,'0'0'0,"0"0"0,0 0 16,0 0-16,0 0 0,0 0 16,0 0-16,0 0 15,0 0-15,0 0 0,0 0 16,0 0-16,0 0 15,0 0-15</inkml:trace>
  <inkml:trace contextRef="#ctx0" brushRef="#br0" timeOffset="61006.7716">22893 12874 0,'0'0'0,"0"0"0,0 0 15,0 0-15,0 0 0,0 0 16,0 0-16,0 0 0,0 0 16,0 0-16,0 0 0,0 0 0,0 0 15,0 0-15,0 0 16,19 22-16,-19-22 0,0 0 15,14 18-15,-14-18 0,0 0 0,17 22 0,-11-15 16,1 0-16,-2 1 0,2 1 16,0-1-16,0 0 15,0-1-15,2 3 0,2 4 16,0-1-16,0 0 0,1 0 0,1 1 16,-1-1-16,-1 1 0,4 4 15,-1-2-15,0 0 16,1 1-16,0-1 0,2 1 15,-1-1-15,1-1 0,-1 1 16,2 1-16,-1-1 16,-2 0-16,2 1 0,0 2 0,1-1 15,-1 0-15,6 5 16,-1-1-16,-6-4 0,1 0 0,2 4 16,0 2-16,1-2 0,1 1 0,-1 0 15,-1 0-15,-1-3 0,2-1 0,-1 2 16,-1 4-16,-1-3 0,2-1 15,0 0-15,0 0 0,0-2 16,1-1-16,-1 3 0,0 2 16,-1-2-16,1-2 0,0 0 15,0 2-15,-1-1 0,1 0 0,4 7 16,1-2 0,-4-3-16,3 1 0,-4-2 0,0-5 15,5 6-15,1 3 0,-4-4 16,-4 0-16,2-1 0,1 0 15,-3 0-15,0-1 0,3 2 0,3 2 16,-3-3 0,-2 0-16,-2-2 0,1-1 15,-1 1-15,2 0 0,-1 0 16,2 0-16,0-2 0,-1 0 0,-1 2 16,0 0-16,-3-1 15,-1-2-15,3 1 0,1 3 16,0-1-16,-2-3 0,3 3 0,0 3 15,-5-7-15,-1-3 0,2 7 0,1 0 16,-4-3-16,0 0 0,4 4 16,2-1-16,-4-3 0,-1-1 0,1 2 15,2 0-15,-3-1 0,-2 0 16,0 2-16,1 1 0,-1-1 16,-2-2-16,2-1 0,1 0 15,-1-3 1,-1 0-16,1 0 0,0-1 15,-2 1-15,-3 0 0,1-1 16,0-2-16,-1-1 0,0-1 0,1-2 16,-2 3-16,1-3 0,-1 0 15,0 2-15,2-2 0,-2 0 16,1-1-16,-2 1 0,0 0 16,0-2-16,-1-1 0,0-1 0,-2 0 15,2 4-15,-2-4 0,1 2 16,-1-2-16,0 0 0,-2 1 0,0-1 15,0 0-15,2 0 0,-3 0 16,3 0-16</inkml:trace>
  <inkml:trace contextRef="#ctx0" brushRef="#br0" timeOffset="61708.6483">24657 14905 0,'0'0'0,"0"0"16,0 0-16,0 0 0,0 0 0,0 0 15,0 0-15,0 0 0,0 0 16,0 0-16,0 0 0,-11 21 16,11-21-16,0 0 0,0 0 15,-14 25-15,14-25 16,0 0-16,-19 19 0,11-13 15,-1 1-15,-2 0 0,-1-3 16,-2 3-16,1-3 16,0 2-16,-2-1 0,2 1 0,1-2 15,0 0-15,0 2 0,0-2 16,1 0-16,1-3 0,1 1 16,1 2-16,2 0 0,-1-1 0,2 4 15,-1-3-15,2 0 0,0 0 0,2-1 16,1 1-16,2-1 0,1 0 15,2 1-15,-1 0 0,1 3 16,1-1-16,0-2 0,1 3 16,-1-3-16,1 3 0,-1-3 15,1 3-15,-1-1 16,1-1-16,0 1 0,1-2 16,0 1-16,0 1 15,1-2-15,-1 3 0,-1 0 16,1 0-16,0 0 0,-1-1 0,1-1 15,-1 2-15,2 0 0,-1 1 16,-2-1-16,1 2 16,-1-1-16,1-1 0,-2 0 0,0-3 0,-2 2 15,-1-4-15,-1 3 0,0-4 16,0 3-16,0-3 16</inkml:trace>
  <inkml:trace contextRef="#ctx0" brushRef="#br0" timeOffset="62225.9493">23139 13158 0,'0'0'0,"0"0"0,0 0 16,0 0-16,0 0 0,0 0 0,0 0 15,0 0-15,-29 7 0,29-7 16,0 0-16,-27 7 0,27-7 0,-22 6 15,11-3-15,0-1 16,0 0-16,-2 1 0,1 1 0,1-2 16,1 0-16,0-1 0,1 2 0,0-2 15,0 1-15,0 0 0,1 0 16,2-1-16,0 1 0,1-2 16,-1-1-16,1-1 0,0 0 0,2 1 15,0-2-15,0 2 0</inkml:trace>
  <inkml:trace contextRef="#ctx0" brushRef="#br0" timeOffset="62448.2312">22760 13053 0,'0'0'0,"0"0"0,0 0 0,0 0 16,25 12-16,-25-12 0,28 20 0,-12-6 15,2 1-15,3 3 0,2 2 16,1 1-16,1 0 0,9 10 16,-1 1-16,3 5 0,-4-2 0,-6-7 15,-3-6-15,-6-3 16</inkml:trace>
  <inkml:trace contextRef="#ctx0" brushRef="#br0" timeOffset="63852.9246">16580 8455 0,'0'0'0,"0"0"15,0 0-15,-27 13 0,27-13 16,-36 20-16,6-3 0,-3 1 15,-3 3-15,-18 11 0,-5 5 16,-15 11-16,0 0 0,-20 15 0,-20 12 16,-4 6-16,11-6 0,-47 36 15,7-6-15,23-7 0,16-6 0,0 6 16,0 5-16,11-10 0,7-11 16,-9 13-16,-7 8 0,14-8 15,12-5-15,-10 2 0,-3 1 16,6-7-16,5-4 0,-4 6 15,-2 2-15,8-10 16,6-3-16,-1 2 0,-1 4 16,10-14-16,7-10 0,-4 9 15,-1 3-15,10-10 0,6-8 16,4-4-16,2-5 0,9-5 16,6-3-16,4-9 0,3-8 0,9-11 15,5-12-15,3 4 0,1-1 16,-1 0-16</inkml:trace>
  <inkml:trace contextRef="#ctx0" brushRef="#br0" timeOffset="64454.1987">16560 8423 0,'0'0'0,"0"0"0,0 0 0,-6 33 31,6-33-31,-6 35 0,1-7 16,0 2-16,-2 2 0,-5 18 16,-2 6-16,-4 14 0,-1 0 0,-3 21 15,0 4-15,-3 9 0,0-5 0,-7 20 0,-1 2 16,-9 39-16,5-20 0,1 3 15,-2 2-15,2-11 16,1-9-16,3 8 0,2 9 16,-1-9-16,0-2 0,-2 8 15,-1 11-15,5-14 0,5-7 16,-8 14-16,-4 7 0,6-10 0,4-6 16,-2 7-16,-3 6 0,1-17 15,1-10-15,1 11 0,-2 9 16,4-16-16,1-12 0,-6 6 0,-4 2 15,9-10-15,5-9 0,2-1 16,1-2-16,2-21 0,1-13 0,5-9 16,4-7-16,4-22 0,2-15 15,0-3-15,0-3 0,14-39 16,10-27-16,-7 19 0,-5 14 16,-4 8-1</inkml:trace>
  <inkml:trace contextRef="#ctx0" brushRef="#br0" timeOffset="64987.3172">16431 8424 0,'0'0'0,"12"11"0,2 3 16,1-1-16,1 3 0,14 11 0,6 4 15,10 9-15,-1 1 0,12 16 16,4 6-16,-2-2 0,1 0 16,13 14-16,9 15 0,-7-6 15,-6-4-15,32 44 0,-5-3 16,-10-17-16,-8-8 0,9 6 0,4 5 15,-9-10-15,-7-5 0,4 5 16,4 10-16,-9-13 0,-6-5 0,5 13 16,3 6-16,-9-15 0,-5-8 15,3 11-15,3 8 0,-3-11 16,-3-3-16,3 6 0,2 4 16,-13-4-16,-7-4 15,0 2-15,2 4 16,-13-17-16,-7-12 0,-9-21 0,-7-15 15,-4-10-15</inkml:trace>
  <inkml:trace contextRef="#ctx0" brushRef="#br0" timeOffset="65551.4527">13105 11620 0,'0'0'0,"0"0"16,23 18-1,-10-10-15,4 2 0,9 8 16,6 7-16,4 0 0,2 3 0,16 12 16,7 5-16,11 9 15,-1-1-15,22 22 0,5 7 16,-2-1-16,-13-10 0,29 30 16,-13-7-16,-7-3 0,-6-3 15,0-1-15,1-1 0,-11-9 0,-7-4 0,0 4 16,1 4-16,-5-8 0,-4-4 15,2-2-15,1-2 0,-5-5 16,-5-5-16,-2-2 0,-3-3 16,0-1-16,-1-3 0,-15-14 15,-10-10-15,-7-7 0</inkml:trace>
  <inkml:trace contextRef="#ctx0" brushRef="#br0" timeOffset="66090.9482">15202 13737 0,'0'0'0,"0"0"0,0 0 0,0 0 16,0 0-16,0 0 0,14-23 0,-14 23 0,22-18 16,-4 5-16,8-4 15,4 0-15,3-2 0,15-7 16,5 0-16,14-8 0,2 0 0,16-7 16,0 0-16,12-4 15,-4 2-15,17-5 16,-1 1-1,-3 1-15,-2 1 0,46-19 0,-12 5 0,-13 7 16,-11 4-16,2 3 0,1 5 16,-8 1-16,-6 1 0,5 0 15,4-4-15,-9 5 0,-6 3 16,0 2-16,2 4 0,-6 1 16,-5 1-16,2-3 0,0-1 15,-11 3-15,-6 3 0,0-2 0,0-1 0,-5 2 16,-4 3-16,-1 2 0,-2 2 15,-12 3-15,-7 2 0,-1-5 16,-1-3-16,-8 1 0,-6 0 16,-6 3-16,-6 1 15,-2 2-15,-2 1 16,-4 6-16,-3 3 0,-4-1 16,-3-1-16,-7 1 0,-6-1 15,10 5-15,3 0 16,1 0-16</inkml:trace>
  <inkml:trace contextRef="#ctx0" brushRef="#br0" timeOffset="66492.4418">13259 11576 0,'0'0'0,"0"0"16,0 0-16,0 0 0,0 0 0,0 0 15,0 0-15,36-9 16,-36 9-16,47-11 0,-13 4 16,2-2-16,1 0 0,19-2 15,8-1-15,13-4 0,-2 4 0,-3-1 0,-16 2 16,-12 3-16</inkml:trace>
  <inkml:trace contextRef="#ctx0" brushRef="#br0" timeOffset="66620.1217">15541 11556 0,'0'0'0,"23"4"15,11 0-15,14-1 0,2 2 0,24 1 16,22-1-16,-10 0 0,-13-1 0,-21-1 15</inkml:trace>
  <inkml:trace contextRef="#ctx0" brushRef="#br0" timeOffset="66777.5186">17982 11873 0,'0'0'0,"23"5"0,1 2 0,13 2 16,7 1-16,15 4 15,14 5-15,-4-2 0,-2 0 16,-6-1-16,-10-4 0,-15-3 0</inkml:trace>
  <inkml:trace contextRef="#ctx0" brushRef="#br0" timeOffset="66893.5319">18949 12051 0,'0'0'0,"0"0"0,0 0 16,0 0-16,0 0 0,0 0 15,0 0-15,0 0 0,0 0 0,2-22 16,-2 22-1,-15-15-15,15 15 0,0 0 16</inkml:trace>
  <inkml:trace contextRef="#ctx0" brushRef="#br0" timeOffset="67526.8327">15996 10567 0,'0'0'0,"0"0"16,0 0-16,0 0 0,-22-14 0,14 10 15,-3 1-15,-2-1 0,1 2 16,-4 2 0,-5 2-16,1 1 0,0-1 0,-5 7 15,-1 2-15,3 0 16,2 0-16,2 6 0,2 2 16,4-2-16,3 1 0,5 4 15,7 2-15,3-3 0,2-2 0,8-2 16,8 1-16,0-3 0,0-2 15,6-2-15,4-3 0,-1-1 0,-1 0 0,7-1 16,0-5-16,-1 2 16,-3-6-16,-3 0 0,-3-2 15,-3 0-15,-5 1 0,0-4 0,-2-3 16,-5 0-16,-3-3 0,-5 0 16,-5-4-16,-5 4 0,-1 0 0,-10-1 15,-7-2-15,-2 2 0,-1 0 0,-7-5 16,-2 5-16,4 1 15,4 0-15,8 0 0,4-1 16,4 4-16,2 1 0,3 3 0</inkml:trace>
  <inkml:trace contextRef="#ctx0" brushRef="#br0" timeOffset="67912.5173">18224 10253 0,'0'0'0,"0"0"0,0 0 0,0 0 15,0 0-15,0 0 0,-30-4 16,30 4-16,-27 1 0,27-1 15,-32 6-15,16-1 0,2 1 0,2 1 32,2 1-32,2 2 0,3-2 0,4 2 15,4-2-15,2 2 0,4-3 16,5 4-16,4-1 16,1-3-16,1 1 0,0-2 0,-1-4 15,-1 0-15,-2 2 0,-3-7 16,-1 0-16,-3-1 0,-2-1 0,-8-7 15,-6-4-15,-8-2 0,-5-3 0,-16-11 16,-10-8-16,8 8 0,7 7 16,7 4-16</inkml:trace>
  <inkml:trace contextRef="#ctx0" brushRef="#br0" timeOffset="68620.6849">16413 8530 0,'0'0'0,"0"0"0,0 0 0,0 0 16,0 0-16,0 0 0,0 0 15,0 0-15,29 6 0,-29-6 0,18 13 16,-18-13-16,17 21 0,-7-6 0,0 3 16,0 1-16,0 1 0,2 4 15,1 2-15,3 10 0,-1 1 16,1 5-16,0 5 0,2 8 15,-3-1-15,4 14 0,0 0 16,-2 0 0,0-3-16,1 19 0,-2 5 0,0 2 15,-3-6-15,2-2 0,2-1 16,4 30-16,-1-12 0,-6-1 16,-2 0-16,2-10 0,1-3 15,1 1-15,3 2 0,0-7 16,-2-5-16,2 3 0,0 2 15,-4-7-15,0-1 0,2 6 0,3 7 16,-2-5-16,-3-2 0,2-5 0,0-5 16,-3-5-16,-3-3 0,2 2 15,1 7-15,-1-13 0,0-7 16,-2 5-16,-1 2 0,1-7 16,1-8-16,0 1 0,-1 1 15,-2-4-15,-3-3 16,1-2-16,0-1 0,-3-4 15,-1-5-15,1 1 0,-1 0 16,-1-6-16,0-2 0,0-6 16,1-1-16,-2-3 0,0 1 15,-1-6-15,0 1 0,0 0 16,1-1-16,-1-1 0,0-3 16,0 2-16,0-2 0,0 0 0,0 0 0,0 0 15,0 0-15,0-6 0,-2-1 16,0-3-16,-2 0 0,2 3 0,0 0 15,1 3-15</inkml:trace>
  <inkml:trace contextRef="#ctx0" brushRef="#br0" timeOffset="69131.3711">17266 12168 0,'0'0'16,"0"0"-16,0 0 0,0 0 0,0 0 15,17-20-15,-17 20 0,16-13 16,-16 13 0,20-13-16,-7 6 0,1 2 15,2-3-15,-1 1 0,1 0 16,-2 1-16,0-2 0,1 1 16,-1 0-16,0 1 0,1 1 0,-1 0 15,0-1-15,-1 0 0,1 2 16,0-2-16,-1 1 15,-3 2-15,-1-1 0,-1 1 0,-2 1 0,0 0 16,-1 1-16,0 0 0,-1 1 16,1 2-16,-2 1 0,0 0 15,1 2-15,-1-1 0,-1 1 16,0 3-16,0 1 0,1 0 0,-1 1 16,0 3-16,0 1 15,0 2-15,2 2 16,-1 1-16,0 0 0,1 2 15,0-1-15,2 7 0,0 1 16,2-1-16,0-4 0,0 3 16,1 1-16,-1-2 0,0 0 0,1 1 15,-1 0-15,0-3 0,0-2 16,-2-3-16,1 1 16,-1-3-16,-2-3 0,0 0 0,0-1 0,-2-3 15,0-1-15,0-1 0,-1-3 16,1 0-16,-2-1 0,0-1 0,0 0 15,0-2-15</inkml:trace>
  <inkml:trace contextRef="#ctx0" brushRef="#br0" timeOffset="71908.9394">16105 9017 0,'0'0'16,"-5"13"-16,-2 6 0,-1 9 15,0 4-15,-5 17 0,-3 9 16,-2 10-16,-2 0 0,-7 18 0,-1 4 0,2-6 16,4-5-16,-16 41 0,-5 6 15,5-14-15,4-14 0,6 5 16,4 3-16,2-13 0,2-8 0,-5 5 15,-5 3-15,8-14 16,5-8-16,3 4 0,2 1 16,-4-7-16,-1-7 0,-1 1 0,-1-1 15,3-8-15,0-8 0,4-3 0,2 0 16,3-4-16,1-1 0,2-1 16,0-1-16,0-4 0,0-7 0,0 3 15,1-1-15,0-2 0,-1-2 16,-2-1-16,-3 3 0,0 0 15,0 0 1,5-1-16,3-1 0,1-15 0,0-2 16,0-2-16</inkml:trace>
  <inkml:trace contextRef="#ctx0" brushRef="#br0" timeOffset="72451.4276">15338 11956 0,'0'0'16,"0"0"-16,0 0 0,0 0 0,0 0 15,0 0-15,0 0 0,0 0 16,30 3-16,-30-3 0,25 7 16,-8-2-16,2 0 0,1 1 15,5 0 1,0 0-16,3 0 0,10 4 0,4 2 15,-1-2-15,0 0 0,14 2 16,3 1-16,1 1 0,-1 1 16,15 4-16,2 1 15,-9-2-15,-5-1 0,13 2 0,1 2 16,2 2-16,-7-2 0,1 0 16,0 0-16,-11-2 0,-6 0 0,26 3 15,-6-6-15,-17-5 0,-12-5 0,0 6 16,1 6-1,-11-2-15,-8-3 0,-9-4 0,-8-2 16,-4-3-16,0 2 0,-1-4 0,-1-1 16,-2 0-16,-2-1 0,0 0 15,-6 2 1,1-1-16,1 0 0,0-1 16,2 1-16,0-1 0</inkml:trace>
  <inkml:trace contextRef="#ctx0" brushRef="#br0" timeOffset="72620.4119">17143 12427 0,'0'0'0,"0"0"15,0 0-15,0 0 0,0 0 0,0 0 16,0 0-16,0 0 0,0 0 0,0 0 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12:19.676"/>
    </inkml:context>
    <inkml:brush xml:id="br0">
      <inkml:brushProperty name="width" value="0.05292" units="cm"/>
      <inkml:brushProperty name="height" value="0.05292" units="cm"/>
      <inkml:brushProperty name="color" value="#FF0000"/>
    </inkml:brush>
  </inkml:definitions>
  <inkml:trace contextRef="#ctx0" brushRef="#br0">22992 6691 0,'0'0'0,"0"0"0,0 0 15,0 0-15,0 0 0,0 0 16,0 0-16,-23-8 0,23 8 15,0 0-15,0 0 0,0 0 16,0 0-16,-21-7 0,21 7 16,0 0-16,0 0 0,0 0 15,0 0-15,0 0 0,-21-10 0,19 9 16,0 1-16,0-3 16,-1 3-16,3 0 0,0 0 0,0 0 0,-1-5 15,1 5-15,0 0 0,0 0 16,0 0-16,0 0 0,9 1 15,-9-1-15,7-1 0,-3 2 16,3-1-16,-1 3 0,1-2 0,0 2 16,0-3-16,1 1 0,1 1 15,1-1 1,1 2-16,1-2 0,0 2 0,2 0 16,2-2-16,-2-1 15,-1 3-15,3-2 0,0-1 16,2 2-16,0-2 0,0 1 15,2 2-15,5 1 0,-2-2 0,3 0 16,4 3-16,-1-3 0,-3 1 16,3 1-16,1-1 0,-3 1 0,0-1 15,6 1-15,0 3 0,-2-3 16,-2-1-16,3 1 0,3-1 16,-6 1-16,-2 0 0,3-1 15,2 1-15,0-1 0,-2 1 0,7-1 16,-2 4-16,-1-3 0,0 0 15,1-1 1,-1 1-16,-2 0 0,-2-1 0,3 1 16,2-1-16,-3-1 15,-3 3-15,4-4 0,2 4 16,-3-4-16,-3 3 0,0-1 16,2 0-16,-2 1 0,-1-3 0,-1 2 15,2 1-15,-2-1 0,1-3 16,2 3-16,3 2 0,-5-2 0,-2 1 15,1 0-15,2 2 0,-1-2 16,-2-2-16,1 3 0,-1-1 16,-2-1-16,-1-1 0,4 0 15,2 1-15,-3 1 0,-2 0 0,-2-1 16,-1 1-16,0-1 0,0-1 16,1 0-16,1 1 0,-5 0 0,-1-2 0,-2 2 15,0 1-15,0-1 16,-1-3-16,2 1 0,0-1 15,-2 3-15,0-3 0,-2 2 0,0 0 16,-1-2-16,0 3 0,-2-3 16,0 1-16,-3-1 0,1-1 15,-2 1 1,1 0-16,-2 0 0,1 0 16,-2 0-16,0 0 0,0 0 15,-1 0-15,-2 0 0,2 0 16,-2 0-16,2 0 0,-2 0 15,2 0-15,-2 0 0,0 0 0,0 0 16,0 0-16,0 0 16,0 0-16,-1 4 0,-2 0 0,0-2 0,0-1 0,1 2 15</inkml:trace>
  <inkml:trace contextRef="#ctx0" brushRef="#br0" timeOffset="648.5182">25223 6967 0,'0'0'0,"0"0"0,0 0 0,0 0 16,0 0-16,0 0 0,0 0 16,-17 15-1,17-15-15,0 0 0,-20 21 16,20-21-16,-16 16 0,7-5 15,1-1-15,-1 1 0,0-1 0,0 1 16,-1-1-16,1-2 0,1 1 16,-1 0-16,1-2 0,-1 0 15,0 0-15,2-1 0,0-2 16,0 1-16,2-2 0,0 1 0,1 2 16,1-2-16,1-3 0,-1 1 15,3-2-15,-2 3 0,2-1 16,0 3-16,1-3 15,0 1-15,2-2 0,1 2 0,1-1 0,2 0 16,0 3-16,0-3 0,1 1 16,0-1-16,0 0 0,0 1 0,2-1 15,0 2-15,0 0 0,1-1 16,1-1-16,-1 1 0,-1-1 0,0 0 16,1 3-16,-1-3 15,0 1-15,-1-1 0,0 2 0,0-2 16,-2 3-16,1-3 0,0 1 15,-2-2-15,0 2 16,-1-3-16,1 2 16,-2-1-16,0 0 0,-1 0 0,-1 1 15,0-2-15,-2 0 0,0 0 16,0 2-16,-3-2 0,-1-2 16,0 2-16,1-1 0,1 0 0</inkml:trace>
  <inkml:trace contextRef="#ctx0" brushRef="#br0" timeOffset="1219.3478">23448 6779 0,'0'0'0,"0"0"16,0 0-16,0 0 0,0 0 0,0 0 16,0 0-16,0 0 0,0 0 0,0 0 15,0 0-15,-14 22 0,14-22 16,0 0-16,-15 21 15,15-21-15,-13 18 16,5-10-16,-1 2 0,2 0 16,-1 0-16,0-2 0,2 0 15,-1 3-15,1-2 0,0-1 16,-1 0-16,2-1 0,-1 0 0,1-3 16,0 2-1,2-2-15,0 0 0,-1-1 0,1 1 16,-1-4-16,-1 3 0,1 0 0,0-2 0,-1-1 15,-2 0-15,2 0 0,0 0 16,1 0-16</inkml:trace>
  <inkml:trace contextRef="#ctx0" brushRef="#br0" timeOffset="1520.3456">22948 6936 0,'0'0'0,"0"0"16,0 0-16,0 0 0,0 0 0,0 0 16,0 0-16,0 0 0,0 0 15,29 8-15,-29-8 16,0 0-16,32 7 0,-32-7 0,30 6 0,-15-2 16,0-3-16,1 2 0,0-1 15,1 0-15,0 1 0,0-3 16,1 3-16,-1-2 0,0-1 15,-2 3-15,0-2 0,-3 1 16,-1-2-16,-1 0 0,-1 0 16,-2 0-1,0 1-15,0-1 0,-2 0 0,0 0 16,-1 2-16,-1-2 0,-1 0 16,-2 0-16,0 0 0,0 0 15,2-2-15,-2 2 0</inkml:trace>
  <inkml:trace contextRef="#ctx0" brushRef="#br0" timeOffset="2021.7479">24294 6515 0,'0'0'16,"0"0"-16,0 0 0,0 0 0,0 0 15,0 0-15,0 0 0,0 0 16,1 22-16,-1-22 0,0 0 16,-4 28-16,4-28 0,-3 22 15,3-22-15,-8 21 0,4-13 0,-2 2 16,1-3-16,-1 4 0,1-1 15,-1-2-15,1 2 16,-1-2-16,1-1 0,0 0 0,1-4 16,0 3-1,0-2-15,1 1 0,1-2 16,0 0-16,0 0 0,2 1 0,2 0 16,-1-3-16,0 2 0,-1 1 0</inkml:trace>
  <inkml:trace contextRef="#ctx0" brushRef="#br0" timeOffset="5801.163">25453 6982 0,'0'0'0,"0"0"16,0 0-1,0 0-15,0 0 0,0 0 0,0 0 16,0 0-16,0 0 0,0 0 0,0 0 16,0 0-16,0 0 0,0 0 15,0 0-15,0 0 0,0 0 16,0 0-16,0 0 0,0 0 16,0 0-16,0 0 15,0 0-15,0 0 0,0 0 0,0 0 0,0 0 16,0 0-16,0 0 0,0 0 15,0 0-15,0 0 0,0 0 0,0 0 16,-4-21-16,4 21 0,0 0 16,0 0-16,0 0 0,0 0 15,0 0-15,0 0 0,0 0 16,0 0 0,0 0-16,0 0 0,0 0 15,0 0-15,0 0 0,0 0 0,0 0 16,0 0-16,0 0 0,0 0 15,8-24-15,-8 24 0,0 0 16,0 0-16,24-11 0,-24 11 16,19-11-16,-9 7 0,0-2 15,0-2-15,1 5 0,1-4 0,1-1 16,0 1-16,1 3 0,0-2 16,1 2-16,1-3 0,0 0 0,1 2 15,1-4-15,0 1 0,2 1 16,7 0-16,-1-3 0,-2 2 15,-1 0-15,3-2 0,-1 2 16,2-2-16,-1 0 0,-1 2 0,-1 1 16,-1-3-16,0 3 0,7-1 15,1 0-15,-4-1 0,-1 0 0,-1 0 16,0-2-16,1 3 0,0-2 16,-1 0-16,1 1 0,-4 0 15,-2 1-15,1-2 0,1 3 16,0-1-1,0 0-15,0 2 0,1 0 16,-3 2-16,-2 0 0,-1 0 0,1-2 16,1 2-16,-1 1 0,0 1 15,0 0-15,-2-2 0,1 0 16,-4 1-16,-1-1 0,-1 0 16,0-2-16,0 3 0,0-2 15,0 2-15,1 2 0,-1-2 0,-1 0 0,0-1 16,0 1-16,0-1 15,0 4-15,-1-3 0,0 2 0,-2-2 16,1 0-16,-1 2 0,-1-2 16,1-1-16,0 1 0,-1 2 15,1-2-15,0 0 0,1 2 16,0-2-16,0-1 16,-2 0-16,1-2 0,1 3 15,-1-1-15,1 3 0,0-2 16,-2-1-16,1 1 0,0-1 15,-1 3-15,0-1 0,-2 2 16,1-1-16,-2 1 0,0-3 16,0 2-16,1-2 0,-1 1 15,0 1-15,1-3 0,-1 2 0,0 2 0,0-1 16,-1 1-16,0-1 0,0 2 16,0-1-16,-2 0 0,3 0 15,-3 0-15,0 0 0,0 0 16,0 0-16,2-4 0,-2 4 15,0 0-15,0 0 0,0 0 16,0 0-16,0 0 16,0 0-16,0 0 0,0 0 15,0 0-15,0 0 0,0 0 16,0 0-16,0 0 0,0 0 16,0 0-16,0 0 0,0 0 15,0 0-15,0 0 0,0 0 16,0 0-16,0 0 0</inkml:trace>
  <inkml:trace contextRef="#ctx0" brushRef="#br0" timeOffset="7270.7318">26784 6468 0,'0'0'0,"0"0"0,0 0 0,0 0 16,0 0-16,0 0 0,0 0 16,0 0-16,0 0 0,0 0 15,0 0 1,0 0-16,0 0 0,0 0 0,0 0 15,0 0-15,-2 27 0,2-27 16,0 0-16,-4 28 0,4-28 16,-4 24-16,0-13 0,1 0 15,-1 0-15,-1-1 0,2 1 16,0 0-16,0-1 0,1 0 16,-1-1-16,1 1 0,-1 0 0,1-2 0,0-1 15,0 1-15,0-2 0,1 1 16,-1-3-16,1 2 0,0-1 15,0-2-15,1 1 0,0-1 16,0 0-16,1-2 0,0 3 16,2-4-16,0 0 0,1-1 15,2-2-15,-1 2 0,2-2 0,1 0 0,2 2 16,-1-2-16,1 0 0,0-1 16,0 1-16,0-1 0,0 0 15,0 1-15,1 0 0,0 1 16,0-1-16,0 0 0,-1 0 15,0 2-15,0-2 0,-1 0 16,-2 2 0,1-2-16,-1 3 0,-2-3 0,0 2 15,-1 1-15,-1-1 16,0-1-16,-3 2 0,2 0 0,-2 0 16,2 0-16</inkml:trace>
  <inkml:trace contextRef="#ctx0" brushRef="#br0" timeOffset="7744.791">25743 6894 0,'0'0'0,"0"0"16,0 0-16,0 0 0,0 0 0,0 0 15,0 0-15,0 0 0,-6 28 16,6-28-16,0 0 0,-3 25 16,3-25-16,0 0 0,0 28 15,0-17-15,0-3 0,0 3 16,-1-1-16,0-1 0,1 0 0,-2 2 15,1-2-15,-1 0 0,0 1 16,-1-2 0,-2-1-16,1-2 0,0 0 15,1-1-15,0 2 0,1-3 16</inkml:trace>
  <inkml:trace contextRef="#ctx0" brushRef="#br0" timeOffset="7945.4401">25449 7169 0,'0'0'0,"0"0"0,0 0 15,0 0-15,0 0 0,0 0 16,26-4-16,-26 4 16,0 0-16,36-3 15,-36 3-15,32-6 0,-14 3 0,1 1 16,2-2-16,-2 1 0,-2 1 15,-3 0-15</inkml:trace>
  <inkml:trace contextRef="#ctx0" brushRef="#br0" timeOffset="8462.6631">26180 6912 0,'0'0'0,"0"0"16,0 0-16,-10 14 0,10-14 15,-8 14-15,4-6 0,1 2 0,1 1 0,0 0 16,-1 1-16,1-3 0,0 2 16,0-1-16,0 1 0,-1-1 15,1-2-15,0 2 0,0-3 16,0 1-16,0-4 0,0 3 16,0 0-16,1-2 15,0 1-15,0-3 16,0 1-16,-1-1 0,2-3 0,0 3 15,0-3-15,0 1 0</inkml:trace>
  <inkml:trace contextRef="#ctx0" brushRef="#br0" timeOffset="9133.285">22933 6672 0,'0'0'0,"0"0"0,0 0 15,0 0-15,0 0 0,0 0 16,0 0-16,0 0 0,0 0 0,0 0 15,28-3-15,-28 3 16,0 0-16,25-1 0,-25 1 16,27-2-16,-27 2 0,32-4 15,-15-1-15,-3-1 16,-2 2-16,-1 1 0</inkml:trace>
  <inkml:trace contextRef="#ctx0" brushRef="#br0" timeOffset="9264.2552">23662 6609 0,'0'0'0,"0"0"0,0 0 0,24 3 0,-24-3 0,29 0 15,-10-1-15,2-1 16,1 0-16,3-1 0,-4 0 16,-4 2-16</inkml:trace>
  <inkml:trace contextRef="#ctx0" brushRef="#br0" timeOffset="9418.0923">24659 6525 0,'0'0'0,"0"0"16,0 0-16,32-3 0,-32 3 0,27-2 15,-9 1-15,-3 1 0,-2-3 0,0 2 16</inkml:trace>
  <inkml:trace contextRef="#ctx0" brushRef="#br0" timeOffset="9565.2651">25460 6487 0,'0'0'0,"0"0"0,0 0 0,31-1 0,-31 1 0,30-3 15,-11 0-15,0 3 0,1-1 16,2-2-16,-3 3 0,-3 0 15</inkml:trace>
  <inkml:trace contextRef="#ctx0" brushRef="#br0" timeOffset="9665.6034">26105 6434 0,'0'0'0,"0"0"0,0 0 16,26 0-16,-26 0 0,25 0 15,-11-1-15,0-2 0,-3 2 0,-1 1 16</inkml:trace>
  <inkml:trace contextRef="#ctx0" brushRef="#br0" timeOffset="9913.1238">26624 6394 0,'0'0'0,"0"0"0,0 0 0,0 0 16,0 0-16,28 4 0,-28-4 16,0 0-16,28 0 0,-28 0 0,21-1 15,-9-2-15,1 3 0,-1-1 16,0-2-16,-1 3 0,1 3 15,-3-3 1,0 0-16,-1-3 0,-2 3 0,-1 0 16,1-2-16,-2 1 15,0 1-15,0 0 0,-1 0 0,-1 0 16,0 0-16,1 0 0,-3 0 16,0 0-16,0 0 0,0 0 15,1-1-15,-1 1 0</inkml:trace>
  <inkml:trace contextRef="#ctx0" brushRef="#br0" timeOffset="10954.3084">23129 6490 0,'0'0'16,"0"0"-16,0 0 0,0 0 0,0 0 16,-21-6-1,21 6-15,0 0 0,0 0 16,-21-5-16,21 5 0,0 0 0,0 0 0,-19-3 15,15 3-15,1 0 0,-1 0 0,2-1 16,0-1-16,0 2 0,2 0 16,-2 2-16,2-1 15,0-1-15,0 4 0,1-1 16,2 0-16,0-2 0,1 2 16,2 0-16,3-2 0,0-1 15,0 0-15,1 0 0,-1 0 16,1 0-16,1 0 0,3 0 15,1-1-15,1-1 0,-2 1 0,0-2 16,1 2-16,-1-1 0,-1 1 16,0 0-16,1-1 0,-2 1 0,-1 1 15,0-2-15,-1 2 0,-1 0 16,-1 0-16,0 3 0,-1 0 16,-2 1-16,1-1 0,-2 1 15,1-1-15,-2 1 0,0 0 0,-1-1 16,1 4-16,-2-2 0,0 4 15,-1-2 1,0 1-16,0-1 16,0 3-16,-2 0 0,-2-1 0,1 1 15,0-2-15,-1-1 0,1 0 16,-1 0-16,0 0 0,1 0 16,0 0-16,0-1 0,1-1 15,0-1-15,1-1 0,0 0 16,0 0-16,0-1 0,1 1 0,0 1 0,0-4 0,0 3 15,0-3-15,0 3 16</inkml:trace>
  <inkml:trace contextRef="#ctx0" brushRef="#br0" timeOffset="11603.2378">26468 6216 0,'0'0'0,"0"0"0,0 0 0,0 0 15,0 0-15,0 0 0,0 0 16,0 0-16,31-1 0,-31 1 0,22-3 16,-22 3-16,31 0 0,-12-1 15,1-2-15,-1 1 0,0 2 16,1-1-16,1 1 0,1 1 16,0-1-16,5 0 15,-3 0-15,-2 2 0,-2-2 16,-3 3-16,0-2 0,-2-1 15,0 3-15,-3-3 0,-2 3 16,-3-3-16,0 0 0,-4 0 16,0-2-16,-1 2 0,0-1 15,0 1-15</inkml:trace>
  <inkml:trace contextRef="#ctx0" brushRef="#br0" timeOffset="11803.966">26687 6283 0,'0'0'16,"0"0"-16,0 0 0,0 0 16,0 0-16,0 0 15,0 0-15,0 0 0,-7 26 16,7-26-16,0 0 0,-12 29 16,12-29-16,-7 20 0,4-9 15,-2 0-15,0 3 0,1-4 16,-1-2-16,2-1 0</inkml:trace>
  <inkml:trace contextRef="#ctx0" brushRef="#br0" timeOffset="12174.3015">25054 6063 0,'0'0'15,"0"0"-15,0 0 0,-19 20 16,19-20-16,-17 28 0,8-10 0,2 4 0,-1 3 16,-1 10-16,2-1 0,2-3 15,-1-6-15,2-4 0</inkml:trace>
  <inkml:trace contextRef="#ctx0" brushRef="#br0" timeOffset="14063.8662">22440 8262 0,'0'0'0,"0"0"0,0 0 0,31 2 0,-18 1 16,-2-1-16,-1 1 0,-1-2 0</inkml:trace>
  <inkml:trace contextRef="#ctx0" brushRef="#br0" timeOffset="48591.3858">21179 8838 0,'0'0'0,"0"0"0,0 0 0,25 0 15,-17 1-15,3 0 0,2 0 16,0-1-16,0 0 0,7 1 0,2 1 0,-1 0 0,-1 1 15,-4-1-15,-1-1 0,-3 1 16</inkml:trace>
  <inkml:trace contextRef="#ctx0" brushRef="#br0" timeOffset="49171.3884">26704 9409 0,'0'0'0,"0"0"0,0 0 16,0 0-16,0 0 0,0 0 16,0 0-16,0 0 0,22-7 0,-22 7 15,0 0-15,0 0 0</inkml:trace>
  <inkml:trace contextRef="#ctx0" brushRef="#br0" timeOffset="266831.521">25843 562 0,'0'0'0,"0"0"0,0 0 0,0 0 0,0 0 16,0 0-16,0 0 0,0 0 15,0 0-15,0 0 0,0 0 16,0 0-16,0 0 0,0 0 16,0 0-16,0 0 0,-1 26 0,1-26 15,0 0-15,0 0 16,-8 25-16,8-25 15,-8 18-15,8-18 16,-7 23-16,1-11 0,1 2 16,-1-1-16,1 0 0,-2 2 0,0 2 15,1 0-15,-1-2 0,-3 6 16,-1 3-16,-1-3 0,0 0 16,-1 2-16,-2 2 0,2 0 15,1-3-15,-1 5 0,-2 1 0,-1 3 16,0-4-16,0 2 0,-2 0 15,1-1-15,-1-1 0,0 1 0,1 4 16,0-2-16,3-1 0,-6 9 16,-1-2-16,-1-1 0,0-3 15,-2 1-15,-2 2 0,3-3 16,2 1-16,-6 10 0,-3 4 0,3-8 31,3-4-31,-1 4 0,0 4 0,3-6 0,4-3 0,-9 9 0,-1 4 31,2-8-31,3-4 0,0 5 16,0 6-16,1-6 16,1-4-16,-4 7 0,-2 6 0,4-9 0,4-1 0,-16 22 15,-1-1-15,15-24 0,2 0 16,-12 25-16,4-1 16,3-10-16,3-7 0,-11 13 15,-7 9-15,9-12 0,4-7 0,5-4 16,4-1-16,-4 2 0,-4 3 0,3 4 15,2 2-15,2-7 0,-1-4 0,0 4 16,2 1-16,-5 3 0,-3 1 16,-1-2-1,-3-2-15,8-2 0,5-4 0,-4 7 16,-2 5-16,-1-7 0,-2-4 0,1 2 16,0 2-16,5 0 0,4 1 15,-4 0-15,-2 1 0,-1-1 16,0-2-16,2 0 15,1-1-15,2-5 0,0-3 16,2 4-16,-1 0 16,-2-2-16,0 0 0,-1-1 0,0 1 15,2 2-15,1 1 0,3 1 16,2-1-16,-1-9 0,0-5 16,0-8-16,-5 5 0,7-5 15,3-2-15,0 1 0,-1 0 0,-3 3 0,-1 4 16,4-9-16,3-4 0,0-2 15</inkml:trace>
  <inkml:trace contextRef="#ctx0" brushRef="#br0" timeOffset="267580.7046">24214 3432 0,'0'0'0,"0"0"15,0 0-15,0 0 0,0 0 16,0 0-1,0 0-15,-19 23 0,19-23 0,-12 21 16,6-5-16,-1 3 16,0 0-16,-1 3 0,-2 2 15,-1 1-15,0 2 0,-5 14 16,1 4-16,-1-2 0,1-3 0,-3 11 16,1 2-16,-4 9 0,1-3 15,-2 1-15,-3 2 0,-1 5 0,2-3 0,-1-1 16,1 2-16,-2 3 15,-1-6-15,-1 4 0,-2-1 16,-5 24-16,9-13 0,0 2 16,-1-2-16,3-10 0,1-7 0,0 4 15,1 3-15,4-7 0,5-4 16,-3-1 0,1 1-16,-3-5 0,1-4 0,-1 6 15,-1 0-15,2-4 16,0-5-16,2-2 0,1 0 15,3-7-15,1-7 0,3 5 0,0 2 16,-1-4-16,1-1 0,-1-4 16,0-2-16,3-4 0,1-4 15,1-4-15,0 0 0,2-5 0,-2 2 16,1-5-16,1 4 0,1-3 16,0-1-16,1-1 0,-1-2 15,5 2-15,-2-6 0,2-2 0,3-4 16,-1 2-16,-2 1 0,0 3 15</inkml:trace>
  <inkml:trace contextRef="#ctx0" brushRef="#br0" timeOffset="270272.5222">30128 677 0,'0'0'15,"0"0"-15,0 0 0,0 0 0,0 0 0,0 0 16,-2 23-16,2-23 15,0 0-15,-8 26 0,5-15 16,-1 1-16,-2 1 0,-1 1 16,0 1-16,-2 2 0,-1 2 0,-1 1 15,-1 0-15,-3 7 0,2 0 0,-1 1 16,0 2-16,-2-1 0,1-1 16,-5 5-16,0-1 0,0-3 15,0 1-15,0-2 0,2 2 16,-2-1-16,-2 0 0,0 1 15,0 0 1,-3 4-16,4-3 0,1 3 0,-1 1 16,1-2-16,1-1 0,0 3 15,0-2-15,1 2 0,0-3 16,0 0-16,2-3 0,-1 3 16,2-3-16,-2 6 0,2-3 15,1-6-15,-1 2 0,-3 5 16,-1 2-16,3-7 0,3-5 0,-1 8 0,2 1 15,2-6-15,0-1 0,-1 6 16,-1-5 0,1-2-16,0-2 0,-3 0 0,0 0 0,0 2 15,0-2-15,2 2 0,0 1 16,1-3-16,1-1 0,-1 1 16,0 0-1,-3-1-15,-4 0 0,3 0 0,-1 1 16,1-4-16,-1 3 0,2-3 15,1 0-15,1-1 0,1-2 16,0 1-16,1-1 0,1-3 16,0-1-16,0 2 0,0-2 15,1 0-15,-1 0 0,-1 0 16,0-1-16,1-2 0,1 2 0,2-1 0,1-1 16,2-3-16,0 0 0,-2 2 15,1-1-15,1 0 0,0-2 16,1 0-16,0 0 0,1-1 15,1-3-15,-1 3 0,1-3 16,0 0-16,2-1 0,0-1 16,0 0-16,1-1 0,-1-1 0,1-1 0,2 0 15,-1-1-15,0 2 0,2-3 16,1 0-16,-2 3 0,1-2 16,-2 2-16</inkml:trace>
  <inkml:trace contextRef="#ctx0" brushRef="#br0" timeOffset="271809.124">27871 1745 0,'0'0'0,"0"0"16,0 0-16,0 0 0,0 0 0,0 0 15,-10 23-15,10-23 16,-9 20-16,4-5 0,-2 2 16,-1 1-16,-1-2 15,0 7-15,-4-1 0,1 3 16,0-3-16,-4 10 0,-2 3 15,0-2-15,0-1 0,-8 11 16,0 3-16,1-3 0,3-4 16,-6 12-16,-2 5 0,2-5 15,3-2-15,-4 12 0,2 0 16,0-4-16,2-4 0,-7 5 0,-2-1 0,4-4 16,4-3-16,-2 0 0,0 4 15,3-6-15,1-3 0,-9 26 16,4 1-16,7-12 0,5-12 0,2 3 15,1 0-15,-3 0 16,-2-1-16,-2-3 0,-2 2 16,-1-5-16,-2-1 15,0 7-15,1 3 0,1-10 16,0-6-16,2 5 0,2 5 16,3-2-16,3-3 0,-2 2 15,0 1-15,5-15 0,3-9 0,2-7 16</inkml:trace>
  <inkml:trace contextRef="#ctx0" brushRef="#br0" timeOffset="272078.7731">26367 4977 0,'0'0'0,"0"0"16,0 0-16,0 0 0,-10 16 0,10-16 15,0 0-15,-12 21 16,6-14-16,1 2 16,-2 3-16,0-1 0,1 0 0,0 1 15,1 1-15,-1-1 0,0 0 16,-1 0-16,0 0 0,1 2 16,0-1-16,0 2 0,-1-2 15,-2 4-15,1-1 0,2-1 0,1 1 0,1-3 16,1-3-16,1-2 0,-1 0 15,1-2-15</inkml:trace>
  <inkml:trace contextRef="#ctx0" brushRef="#br0" timeOffset="272828.2153">27551 2427 0,'0'0'0,"0"0"0,0 0 0,-5 22 16,1-11-16,0 3 0,-3 4 15,-1 3-15,0 1 0,-6 10 0,-1 2 16,-2 0-16,1 2 0,-7 14 16,-1 0-16,-2-1 0,0-2 15,-9 10-15,0 2 0,-1-1 0,-2 2 0,-2 9 16,1-3-16,-2 4 0,5-7 16,-1-4-16,0-2 15,3 2-15,7-3 0,-5 4 0,5-15 16,8-15-16,6-8 0,4-8 15</inkml:trace>
  <inkml:trace contextRef="#ctx0" brushRef="#br0" timeOffset="273668.6153">25878 685 0,'0'0'0,"0"0"0,0 0 0,20 7 0,-20-7 0,23 8 16,-4 0-16,-1-1 15,-1 1-15,13 6 0,5 1 16,-3 1-16,-2-1 0,12 4 16,4 2-16,-5-2 15,-3 2-15,11 6 0,3 3 0,-7-4 16,-5 1-16,12 10 15,4 4-15,-9-9 0,-5-7 0,12 11 16,5 5-16,-10-7 16,-4-4-16,22 17 0,-4-1 15,-13-10-15,-7-4 0,4-2 16,0 2-16,-6-3 0,-4-4 0,4 5 16,2 2-16,-5-3 0,-5-4 0,7 3 15,4 4-15,-11-10 0,-7-1 0,9-3 16,7-3-16,-7-1 0,-7-3 15,2 6-15,1 1 16,-6-2-16,-2 0 0,-3-8 0,0 2 16,-12-6-16,-2 4 0,2 1 15,2-1-15,-1-1 0,-1-3 0,-4-1 32,0 1-32,0-1 0,-2 1 0,-1-1 15,-1-3-15,2 1 0</inkml:trace>
  <inkml:trace contextRef="#ctx0" brushRef="#br0" timeOffset="274439.3193">27775 1942 0,'0'0'0,"0"0"16,0 0-16,0 0 0,0 0 0,0 0 15,0 0-15,19-18 0,-19 18 16,0 0-16,24-18 0,-24 18 16,22-14-16,-8 7 15,3-4-15,1 4 0,0-1 16,3-2-16,2-3 0,2 1 15,-1 1-15,10-9 0,1 1 16,1 1-16,-1 0 0,11-7 0,3 0 16,-2 0-16,0 1 0,10-5 15,1-3-15,-4 3 0,-3 6 16,10-7-16,0-3 0,-4 3 16,-7 3-16,13-5 0,1 0 15,-5 0-15,-4 0 0,3 3 0,2 0 16,-3 1-16,-7 0 0,19-6 15,1 1-15,-10 2 0,-6 0 16,-1 2-16,-1 1 0,-4 5 16,-2 3-16,2-1 0,2-2 15,-5 5-15,-2 2 0,-4-4 0,-3-1 16,-3 1-16,-2 1 0,-3 1 0,-3-1 16,-5 2-16,-3 2 0,-6 3 15,-4 3-15,-3 3 0,0-4 16,0 1-16,1-1 0,-2 2 15,0 2-15,0 2 0,-1-2 16,-1 3-16,0-2 16,0 3-16,-1 2 15,3-3-15,0 2 0,-3 1 0,0 0 16,0 0-16,0 0 0,-4 1 16,2 0-16,0 1 0,0 0 15,-3 2-15,0 0 0,-1 1 16,1-1-16,-1 0 0,2-1 15,-1 0-15</inkml:trace>
  <inkml:trace contextRef="#ctx0" brushRef="#br0" timeOffset="275342.2676">25714 660 0,'0'0'0,"0"0"15,0 0-15,0 0 0,0 0 0,0 0 16,0 0 0,0 0-16,0 0 0,0 0 15,0 0-15,0 0 0,31 4 16,-31-4-16,36 2 0,-36-2 16,39 1-16,-13 1 0,6 0 15,-1-2-15,-1 0 0,14-1 16,6 1-16,7-1 0,-2 1 0,19-2 15,5 0-15,-10 1 16,-9 0-16,22 1 0,6 1 16,-1 1-16,-12 2 0,40 0 15,-4-3-15,-19-2 0,-14-1 0,9 0 16,7-1-16,-12 0 0,-8-1 16,9 3-16,8 1 0,-11 5 15,-7 1-15,12-5 0,8-3 16,-14 0-16,-11 0 0,11 3 15,6 3-15,-13 1 0,-7 2 0,9-2 16,8 0-16,-16-4 0,-10-1 16,18 3-16,12 3 15,-14-4-15,-11-2 0,10 1 16,10-1-16,-12 1 0,-7-1 0,2 2 16,2-1-16,-9 1 0,-6 0 0,-1 0 15,-1-4-15,-9 5 0,-6 2 0,3-3 16,1 1-16,-4-1 0,-3 2 15,1-1-15,2 1 16,-8-3-16,-6-1 0,-3 0 0,-1 1 16,-3 0-16,-1-1 0,-5 0 15,-4 0-15,-1 1 0,0 0 0,-2-1 16,3 0-16,-3 0 0,2-1 0,-2 1 16,-3-1-16,0 1 15,1 0-15,-1 2 0,-2 0 16,1 1-16,0 0 0,-2 2 0,1 1 15,0-1-15,2-1 0,0 0 16</inkml:trace>
  <inkml:trace contextRef="#ctx0" brushRef="#br0" timeOffset="277442.7579">30444 1570 0,'0'0'0,"0"0"0,0 0 15,0 0-15,0 0 0,0 0 16,0 0-16,0 0 0,0 0 0,-11 29 16,11-29-16,-13 25 0,13-25 15,-16 34 1,6-14-16,-1 1 0,-1-3 16,0 4-16,0 2 0,-3 5 0,2-1 15,-1-3-15,-1 0 16,2 0-16,1 0 0,-2 1 15,0-4-15,6-5 0,0 0 0,-1 1 16,1-4-16,3-3 0,0 0 16,1-4-16,2 1 0,0-4 0,-1 2 15,1-2-15,2-4 0,0 0 16,0 0-16,3-4 0,2-2 16,-1 1-16,1-5 0,0-1 15,1-2-15,0-2 0,1 3 0,2-8 16,0-1-16,-1 2 0,1-2 15,1 2 1,1-2-16,0 0 0,-1 0 16,1 3-16,0 0 0,0 1 0,0 2 15,1-3-15,-1-2 16,-3 8-16,-1 1 0,-2 1 16,1 2-16,-2 1 0,-1 3 0,0-3 15,-1 4-15,-1-1 0,-1 4 16,-1 4-16,-1 1 0,-3 2 0,-1 2 0,-2 2 15,-1 3-15,-3 4 16,-1 0-16,-2 3 0,1 1 16,0-1-16,-1 1 0,-2 9 0,-1-5 15,2 0-15,0-2 0,1 0 16,0 1-16,3-7 0,2-3 16,3-2-16,-1-1 0,2-1 0,2-1 0,1-3 15,-1-3-15,2-1 0,1-2 16,1-1-16,0 0 15,0 0-15,0 0 0,2-4 0,3-3 16,-1-1-16,2-3 0,1-6 16,2 0-16,0 1 0,0 2 15,-2-3 1,1 2-16,-1 1 0,1 3 0,-2 1 16,0-1-1,-2 1-15,0 3 0,0 2 0,-3-1 16,1 3-16,0 0 0,-2 3 15,0 0-15,1 3 0,-2 0 0,-1 4 16,0 3-16,-1-1 0,-1 4 0,-1-2 16,-2 3-16,2 0 0,-1-2 0,-2 5 15,0 1-15,-1-3 0,1 1 16,0-2-16,1 1 16,-1 0-16,0-1 0,-1 0 0,1 1 15,-4-1-15,1 0 0,2-3 16,1-3-16,1 1 0</inkml:trace>
  <inkml:trace contextRef="#ctx0" brushRef="#br0" timeOffset="278329.5989">27798 2742 0,'0'0'0,"0"0"0,0 0 16,0 0-16,0 0 0,22-7 0,-22 7 16,0 0-16,24-7 0,-24 7 15,24-4-15,-12 4 0,0-3 16,1 2-1,0-2-15,1 3 16,-2 0-16,0 3 0,-1-2 0,0 2 16,-1-1-16,-1 0 0,-2 4 15,0-2-15,0 2 0,-3-1 0,-2 2 16,-1 2-16,-2-3 0,-1 4 16,-2 1-16,-4 0 0,-2 3 0,-2-1 15,-1 2-15,-2-2 0,1 1 16,-4 3-16,1-3 0,0 2 15,2-2-15,0-1 0,1-3 16,1 1-16,1-2 0,1-1 0,1 0 16,2-1-16,1-1 0,3-1 15,1 1-15,1-1 0,4-2 16,-1 2-16,1-3 0,1 1 16,3-2-16,0 3 15,2-2-15,0-1 16,-1 2-16,2-1 0,2 0 15,1-2-15,3 2 0,0-2 0,1 1 16,-1-1-16,-1 0 0,4 1 16,-1-1-16,-2 0 0,-1 0 15,-1-1-15,-2 1 0,-4 0 16,1 0-16,-1 0 0,-2 1 0,0-1 0,-2 1 16,0-1-16,0 0 0,0 0 15,-1-1-15,-2 1 0,0 0 16,-5 0-16,0 1 0,1 1 15,-1-2-15,2 2 0</inkml:trace>
  <inkml:trace contextRef="#ctx0" brushRef="#br0" timeOffset="279347.2789">23533 3006 0,'0'0'15,"0"0"-15,0 0 0,0 0 0,0 0 16,0 0-16,0 0 16,18-16-16,-18 16 0,21-5 0,-21 5 0,25-4 31,-12 1-31,1 3 0,2 0 16,-1 1-16,0 1 0,1 2 15,-1 0-15,-1 1 0,-2 0 0,-2 1 16,-2 2-16,0 0 0,-1 0 0,-2 1 0,0-1 15,-3 2-15,-1-1 0,-3 2 16,-4 1-16,0-2 16,-3 1-16,-5 4 0,-3 1 15,0 0-15,0 0 0,-3 0 16,-2 0-16,1-2 0,2-1 16,2-1-16,-1-2 0,2-1 15,3-3-15,0 0 0,3-2 16,3-1-16,2 0 0,1-1 0,-1 2 0,2-2 15,1-1-15,2-1 0,1 3 16,2-2-16,3-1 0,1 0 16,3 0-16,0 0 0,1-1 0,1 0 15,3-1-15,-2 1 0,-1 1 16,6 0-16,0-1 0,0 1 16,-1 0-1,-2 0-15,0 1 0,0 2 16,-3-1-16,-2 3 0,-2 2 15,-3-1-15,-1 2 0,-2 0 16,-6 2-16,1-2 0,-1 1 0,-5 2 16,-3-1-16,1 0 0,0 1 0,-3-1 15,0 1-15,-3-3 16,1 1-16,-2 0 0,1 0 0,0-1 16,2 0-16,0 1 0,2 0 15,0-2-15,1-1 0,1-1 16,1 0-16,2-3 0,0 1 0,3-2 15,0 1-15,3 0 0,2 0 16,0-2-16,0 4 0,0-4 16</inkml:trace>
  <inkml:trace contextRef="#ctx0" brushRef="#br0" timeOffset="279485.3431">23837 3368 0,'0'0'0,"0"0"0,0 0 0,0 0 16,0 0-16,0 0 0,0 0 0,0 0 15</inkml:trace>
  <inkml:trace contextRef="#ctx0" brushRef="#br0" timeOffset="301969.0388">24166 7087 0,'0'0'0,"0"0"0,0 0 16,0 0-16,0 0 0,0 0 0,0 0 15,0 0-15,0 0 0,0 0 16,0 0-16,0 0 0,0 0 0,0 0 15,0 0-15,0 0 16,0 0-16,-24-7 0,24 7 0,0 0 0</inkml:trace>
  <inkml:trace contextRef="#ctx0" brushRef="#br0" timeOffset="302203.0468">24180 7122 0,'0'0'16,"0"0"-16,0 0 0,0 0 0,0 0 16,0 0-16,3-21 15,-3 21-15,0 0 0,-5-19 0,5 19 16,0 0-16,-4-20 0,4 20 15</inkml:trace>
  <inkml:trace contextRef="#ctx0" brushRef="#br0" timeOffset="302356.8178">24185 7190 0,'0'0'0,"0"0"15,0 0 1,0 0-16,0 0 0,0 0 0,0 0 16,0 0-16,17-18 0,-17 18 15,0 0-15,0 0 0</inkml:trace>
  <inkml:trace contextRef="#ctx0" brushRef="#br0" timeOffset="302584.9618">24160 7135 0,'0'0'0,"0"0"15,0 0-15,0 0 0,0 0 0,0 0 16,0 0-16,0 0 16,0 0-1,0 0-15,0 0 0,0 0 0,0 0 16,0 0-16,0 0 0,0 0 0,0 0 0,0 0 15,0 0-15,0 0 0</inkml:trace>
  <inkml:trace contextRef="#ctx0" brushRef="#br0" timeOffset="302757.8741">24082 7067 0,'0'0'0,"0"0"15,0 0-15,0 0 0,0 0 0,0 0 16,0 0-16,0 0 16,0 0-16,0 0 0,0 0 0,0 0 0,0 0 15,0 0-15,0 0 0,0 0 16</inkml:trace>
  <inkml:trace contextRef="#ctx0" brushRef="#br0" timeOffset="302942.9033">24071 7147 0,'0'0'0,"0"0"16,0 0-16,0 0 0,0 0 0,0 0 15,0 0-15,0 0 0,0 0 16,0 0-16,0 0 0,0 0 0,0 0 0,0 0 15</inkml:trace>
  <inkml:trace contextRef="#ctx0" brushRef="#br0" timeOffset="303127.8881">24087 7180 0,'0'0'16,"0"0"-16,0 0 0,0 0 0,0 0 15,0 0-15,0 0 16,0 0-16,0 0 0,0 0 0,0 0 16,0 0-16,0 0 0,0 0 15,0 0-15,0 0 0,0 0 0,0 0 16,0 0-16,0 0 0</inkml:trace>
  <inkml:trace contextRef="#ctx0" brushRef="#br0" timeOffset="303321.9657">24075 7222 0,'0'0'0,"0"0"0,0 0 16,0 0-1,0 0-15,0 0 0,0 0 16,0 0-16,0 0 0,0 0 0,0 0 16,0 0-16,0 0 0,0 0 15,0 0-15,0 0 0,0 0 16,0 0-16,0 0 0,0 0 15,0 0-15,0 0 0</inkml:trace>
  <inkml:trace contextRef="#ctx0" brushRef="#br0" timeOffset="303491.0602">24090 7248 0,'0'0'0,"0"0"0,0 0 0,0 0 15,0 0-15,0 0 0,0 0 0,0 0 16,0 0-16,0 0 0,0 0 15,0 0-15,0 0 0,0 0 0,0 0 16,0 0-16,0 0 0,0 0 16,0 0-16,0 0 0</inkml:trace>
  <inkml:trace contextRef="#ctx0" brushRef="#br0" timeOffset="304794.9659">24072 7203 0,'0'0'0,"0"0"0,0 0 16,0 0-16,0 0 0,0 0 0,0 0 16,0 0-16,0 0 0,0 0 15,0 0-15,0 0 0,0 0 0,0 0 16,0 0-16,0 0 0,0 0 0,0 0 16,0 0-16,0 0 0,0 0 15,0 0-15,0 0 0,0 0 16,0 0-16,0 0 0,0 0 15,0 0-15,0 0 0,0 0 16,0 0-16,0 0 0,0 0 16,0 0-1,0 0-15,0 0 0,0 0 0,0 0 16,0 0-16,0 0 0,0 0 16,0 0-16,0 0 0,0 0 15,0 0-15,0 0 0,0 0 16,0 0-16,0 0 0,0 0 15,0 0-15,0 0 0,0 0 0,0 0 16,0 0-16,0 0 0,0 0 0,0 0 16,0 0-16,0 0 0,0 0 15,0 0-15,0 0 0,0 0 16,0 0-16,0 0 0,0 0 16,0 0-16,0 0 0,0 0 15,0 0-15,0 0 0,0 0 0,0 0 16,0 0-16,0 0 0,0 0 0,0 0 15,0 0-15,0 0 0,0 0 0,0 0 16,0 0-16,0 0 16,0 0-16,0 0 0,0 0 15,0 0-15,0 0 0,0 0 16,0 0-16,0 0 0,0 0 0,0 0 16,0 0-1,0 0-15,0 0 0,0 0 16,0 0-16,0 0 0,0 0 15,0 0-15,0 0 0,0 0 16,0 0-16,0 0 0,0 0 16,0 0-16,0 0 0,0 0 15,0 0-15,0 0 0,0 0 16,0 0-16,0 0 0,0 0 0,0 0 0,0 0 16,0 0-16,0 0 0,0 0 15,0 0-15,0 0 0,0 0 16,0 0-16,0 0 0,0 0 15,0 0-15,0 0 0,0 0 16,0 0-16,0 0 0,0 0 0,0 0 16,0 0-1,0 0-15,0 0 0,0 0 16,0 0-16,0 0 0,0 0 16,0 0-16,0 0 0,0 0 15,0 0-15,0 0 0,0 0 16,0 0-16,0 0 0,0 0 15,0 0-15,0 0 0,0 0 0,0 0 16,0 0-16,0 0 0,0 0 0,0 0 16,0 0-16,0 0 0,0 0 15,0 0-15,0 0 0,0 0 16,0 0-16,0 0 0,0 0 16,0 0-16,0 0 0,0 0 15,0 0-15,0 0 0,0 0 0,0 0 16,0 0-1,0 0-15,0 0 0,0 0 16,0 0-16,0 0 0,0 0 0,0 0 16,0 0-16,0 0 15,0 0-15,0 0 0,0 0 16,0 0-16,0 0 0,0 0 0,0 0 16,0 0-16,0 0 0,0 0 15,0 0-15,0 0 0,0 0 0,0 0 16,0 0-16,0 0 0,0 0 0,0 0 15,0 0-15,0 0 0,0 0 0,0 0 16,0 0-16,0 0 0,0 0 16,0 0-16,0 0 0,0 0 15,0 0-15,0 0 0,0 0 16,0 0-16,0 0 0,0 0 16,-14 18-16,14-18 0,0 0 0,0 0 15,0 0-15,0 0 16,0 0-16,0 0 0,0 0 0,0 0 15,0 0-15,0 0 0,0 0 16,0 0-16,0 0 0,0 0 16,0 0-1,0 0-15,0 0 0,0 0 16,0 0-16,0 0 0,0 0 0,0 0 16,0 0-16,0 0 0,0 0 15,0 0-15,0 0 0,0 0 16</inkml:trace>
  <inkml:trace contextRef="#ctx0" brushRef="#br0" timeOffset="309344.4749">16375 9640 0,'0'0'0,"0"0"0,0 0 15,5 29-15,-3-13 0,2 4 0,1 6 16,2 9-16,-1-1 0,4 15 0,1 5 16,-1-3-16,0 0 0,0 14 15,-2 3-15,0-7 0,-2-4 16,1 12-16,-2 1 0,0-11 16,-1-6-16,1 7 0,-1-2 15,-1-9 1,1-7-16,1 9 0,1-8 15,-2-21-15,2-1 0,-1-6 16,1-2-16,-1-6 0,-2-2 0,5-2 16,3-4-16,0-5 0,0-2 15,4-6-15,3-5 16,0-1-16,-3-2 0,5-5 0,5-2 16,-1-4-16,0-2 0,6-9 0,-2 1 15,2-3-15,0 3 0,1-7 16,0-3-16,3-1 0,0 5 0,-2-2 15,0-3-15,-5 8 0,-4 3 16,8-19-16,-4 10 0,-4 3 16,-3 7-16,-4 3 0,-2 3 15,-3 13 1,3 1-16,2-11 0,-4 2 16,-8 17-16,1-4 0,-2 4 15,1 3-15,-1 4 0,-1 3 0,0 1 16,-2 3-16,2 0 0,-1 5 15,0 4-15,2 4 0,-2 4 16,0 5-16,0-9 0,0-2 16,0-2-16</inkml:trace>
  <inkml:trace contextRef="#ctx0" brushRef="#br0" timeOffset="309707.9751">17703 10395 0,'0'0'16,"13"-2"-16,8 1 0,3 2 0,3 2 0,16 0 15,6 1-15,6 3 0,-3 0 16,7 7-16,-1 0 15,-13-3-15,-9 0 0,-3 0 0,-8-4 16,-7 0-16</inkml:trace>
  <inkml:trace contextRef="#ctx0" brushRef="#br0" timeOffset="309877.5052">17644 10796 0,'0'0'0,"0"0"16,39 0-16,-10 0 0,8 0 0,23 2 16,27 0-16,16 4 0,-3 1 0,-10 0 15,-23-3-15,-17 0 0</inkml:trace>
  <inkml:trace contextRef="#ctx0" brushRef="#br0" timeOffset="310463.95">20659 10278 0,'0'0'0,"4"-8"15,3-2-15,-3-1 0,0-2 0,-3-3 16,-3-1-16,-5-1 16,-4 0-16,-11-2 0,-9-1 0,-11-2 15,-2 1-15,-8 4 16,-5 4-16,-9-2 16,2 5-16,-8 2 0,2 6 15,13 1-15,9 5 0,1 6 16,9 2-16,9 2 0,7-1 0,10 6 15,7 7-15,9-5 0,3 3 16,8 2-16,5 3 0,4 3 16,5 3-16,4 3 0,3 4 0,0-1 15,1 2-15,3 9 0,-2 2 16,-8-3-16,-7-4 0,-8 0 0,-6 1 16,-6-7-16,-7-1 0,-13 15 15,-8-7-15,5-20 0,-4-5 16,-9-2-16,-4-4 0,-4-5 15,-2-1 1,12-3-16,8-3 0,6-1 0</inkml:trace>
  <inkml:trace contextRef="#ctx0" brushRef="#br0" timeOffset="310695.848">20764 10628 0,'0'0'0,"19"3"16,4 1-16,7 0 0,3 2 0,19 5 16,18 4-16,-10-1 0,-6-3 15,7-1-15,-4-3 0,-11 1 16,-10-1-16,-1-4 0,-5-2 16,-8-5-16,-5-3 0,-10-3 15,-5-2-15,-1 4 0,0 1 0,0 1 16</inkml:trace>
  <inkml:trace contextRef="#ctx0" brushRef="#br0" timeOffset="311581.8675">21124 10521 0,'0'0'16,"0"0"-16,0 0 0,0 0 16,0 0-16,-16 28 0,16-28 0,-11 29 15,5-10-15,0 4 0,-2 0 16,-1 5-16,-1 0 0,-4 12 15,-2 2-15,1 1 0,-2-1 16,0 5-16,0 0 0,3-4 16,-1-4-16,0 7 0,1-6 0,2-4 0,2-4 15,1-4-15,2-6 16,2-6-16,1-4 0,1-4 0,1-1 16,2-7-16,0 0 0,2-4 15,5-7-15,-1 0 0,1-3 16,1-3-16,0 2 0,2-6 31,3 2-31,1-8 0,2-2 0,0 3 0,-3 1 16,1 1-16,1-1 0,-2 3 15,-1 1-15,0 3 0,1-4 16,0 5-16,-2 2 0,-1 2 16,-2 4-16,1 0 0,-1 2 0,0 3 15,-1 0-15,1 7 0,0-2 16,-3 6-16,1 3 0,0 2 15,1 2-15,-1 4 0,-1 3 16,-1 4-16,0-1 0,-1 6 16,-2 2-16,-1-1 0,-1-2 0,0 0 15,-1-1-15,0-3 0,-2 0 16,0-3-16,-1-2 0,1-5 16,0-1-1,0-3-15,3-3 0,-1-1 16,0-1-16,0-6 0,-2-1 15,-2-4-15,-4-2 0,-2-2 16,-2-7-16,-1 1 0,-2 1 0,1-4 16,-2 4-16,3-4 0,0 2 15,0-5-15,3-3 0,3 3 16,2-1-16,5 5 0,3 2 0,3 1 16,1 3-16,4-3 0,2 2 15,-1 2-15,0 3 0,3 0 16,4 4-16,1 3 0,3 0 0,5 3 15,-1 4-15,-2 0 0,-1 1 16,-2 6-16,-2 0 0,-5 1 16,-4 2-16,-6 0 0,-5-1 0,-4-2 15,-1 2-15,-8-3 0,-6 3 16,-3-4-16,-3 2 0,-8-3 16,-4 0-16,-2-1 0,0-2 0,-10-1 15,0 0-15,1-1 0,0-2 16,7 0-16,5 2 0,3-1 15,10 2-15,7-5 16,5-1-16,6 0 16,1 1-16,6-2 0,9 1 15,7 1-15,10-2 0,9 1 0,8 2 16,4 0-16,4 2 0,12 3 16,1 4-16,5-1 0,-3-2 15,-4 1-15,1 1 0,-2 3 16,-9 0-16,-4-3 0,-1-1 0,-14-3 0,-9-2 15,-8-2-15</inkml:trace>
  <inkml:trace contextRef="#ctx0" brushRef="#br0" timeOffset="311929.8201">22947 10792 0,'0'0'0,"0"0"0,0 0 0,0 0 0,0 0 16,-15 18-16,15-18 0,-22 22 15,22-22-15,-30 28 0,8-7 16,-1-6-16,-1 2 0,-9 5 15,-2 3-15,1-4 0,1 0 16,-6 1-16,2 2 0,3-3 16,3-2-16,1-1 0,2-3 0,5 1 0,2-4 15,5-1-15,2-2 0,2-4 16,2-2-16,-2-9 0,-1-5 16,2 0-16,2 4 0,1 0 15</inkml:trace>
  <inkml:trace contextRef="#ctx0" brushRef="#br0" timeOffset="312130.3903">22506 10785 0,'0'0'0,"0"0"16,0 0-16,20 15 0,-20-15 0,32 21 15,-12-4-15,3 2 0,2 2 16,8 8-16,0 3 0,0 0 0,-1 0 15,7 10-15,-2-2 0,1 3 16,-6-2-16,-3-4 0,-4-2 16,-1-9-16,-1-5 0,-5-6 15,-4-2-15,-3-3 0</inkml:trace>
  <inkml:trace contextRef="#ctx0" brushRef="#br0" timeOffset="312569.9863">24179 10905 0,'0'0'0,"0"0"0,0 0 16,0 0-16,0 0 0,-17 23 0,17-23 15,-18 24-15,18-24 0,-32 26 16,12-13-16,-2 2 0,-1 0 16,-11 3-1,0 2-15,1-4 0,2 0 0,-1-1 16,0 3-16,-3 2 0,3-4 16,4 2-16,5-1 0,5-2 15,2-1-15,4-3 0,2 0 16,3 2-16,3-3 0,6 1 15,7 1-15,4-3 0,6 3 16,3-1-16,5 0 0,9 5 0,3-3 0,4 1 16,3 0-16,5 2 0,-5-1 15,0-3-15,-1-1 16,-5-1-16,-5-2 0,2-1 0,-5-2 16,-9-3-16,-2 0 0,-3-2 15,-3 0-15,-3-2 0,-3-2 16,-5-3-16,-3-4 0,1 6 0,-1 0 0,-1 1 15</inkml:trace>
  <inkml:trace contextRef="#ctx0" brushRef="#br0" timeOffset="312844.8752">24228 11070 0,'0'0'0,"0"0"15,0 0-15,0 0 0,0 0 0,0 0 16,-13 26-16,13-26 0,-13 25 16,5-7-16,-1 3 0,0 1 15,-2 2-15,-4 1 0,-1 4 16,-6 6-16,0-2 0,1 6 16,1 0-16,-7 8 0,0-1 0,-1 1 15,-1 1-15,0 7 0,3-5 16,0 3-16,-2 1 0,-3 5 15,1-3-15,1-3 0,2-4 16,8-12-16,4-9 0,4-6 16</inkml:trace>
  <inkml:trace contextRef="#ctx0" brushRef="#br0" timeOffset="317486.1148">18628 10535 0,'0'0'0,"0"0"16,0 0-16,0 0 0,0 0 0,0 0 16,0-22-16,0 22 15,0 0-15,0 0 16,24-7-16,-8 8 0,3 2 16,7 0-16,4 1 0,2 0 15,0 2-15,12-1 0,4 5 16,7 0-16,-3-1 0,-1 2 15,-2 2-15,4 1 0,-5 0 16,-5-2-16,-4 1 0,-7-2 16,-6 0-16,-10 0 0,-7 0 0,-1-4 0,-3 0 15,0-1-15</inkml:trace>
  <inkml:trace contextRef="#ctx0" brushRef="#br0" timeOffset="317903.1295">18711 10827 0,'0'0'0,"0"0"0,0 0 0,0 0 16,0 0-16,28 12 0,-28-12 15,33 10-15,-10-3 0,4 3 16,2-1-16,1 1 0,0 1 0,4 4 16,-3 1-16,-3-2 0,-4 1 15,-2 3 1,-6 0-16,-4-1 0,-6-2 15,-10 0-15,-8-1 0,-6 0 16,-5-1-16,-9-1 0,-7 1 16,1-1-16,0-1 0,-8 3 15,0-1-15,5-1 0,4 1 0,4-1 16,5-1-16,4 0 16,7-1-16,2 1 0,4-1 0,5 1 0,4-3 15,8 2-15,7-2 0,4 2 16,5-3-16,6 0 0,4 1 15,1-5-15,2 4 0,7-4 16,-1-2-16,-3-1 0,0 0 0,-2-1 16,-1-3-16,-6-2 15,-5-3-15,-3-7 16,-2-2-16,-4-3 0,-1-1 16,-4 5-16,-3 5 15,-1 1-15</inkml:trace>
  <inkml:trace contextRef="#ctx0" brushRef="#br0" timeOffset="318166.0351">19114 10031 0,'0'0'0,"0"0"16,0 0-16,0 0 0,-3 25 0,3-25 16,-10 38-16,3-15 0,-1 2 15,-4 7-15,-4 4 16,-5 10-16,1 1 0,-11 13 0,-4 4 16,-1-2-16,6-6 0,2-6 15,8-14-15,5-10 0</inkml:trace>
  <inkml:trace contextRef="#ctx0" brushRef="#br0" timeOffset="319391.6888">16202 11313 0,'0'0'0,"0"0"15,0 0-15,21 18 0,-21-18 0,29 20 16,-4-4-16,3 0 16,3-3-16,20 12 0,7 2 15,14 5-15,-1-3 0,31 8 16,14 1-16,8 2 0,-9 0 0,65 20 16,16 8-16,-27-11 0,-20-8 15,23 5-15,17 4 16,-25-7-16,-18-5 0,27 10 0,18 7 15,-24-12 1,-18-6-16,22 0 0,16 0 16,-18-2-16,-13-1 0,19-2 15,12-1-15,-18-5 0,-14-4 0,25 4 16,16 0-16,-25-2 0,-17-3 16,20-4-16,17-2 0,-27-5 15,-17-4-15,21-1 0,16 0 16,-26-6-16,-17-4 0,25 1 0,16 3 15,-28-2-15,-17 1 0,13-5 16,8-3-16,-21-4 0,-15-2 0,7-9 16,4-8-16,-23-4 0,-15-5 15,8-7-15,4-4 0,-14 5 16,-9 4-16,0-11 0,0-5 16,-14 4-16,-7 3 0,-2-7 0,-2-4 15,-8 3-15,-7 2 0,-10-14 0,-6-9 16,-8 2-16,-6 5 0,-12-25 15,-7-17-15,-8 13 0,-5 6 16,-18-20-16,-13-16 0,1 12 16,-1 6-16,-18-16 0,-14-8 15,3 18 1,1 10-16,-28-17 0,-18-11 16,7 11-16,7 9 0,-23-2 0,-13 0 15,7 3-15,7 0 0,-25 8 16,-17 5-16,2 9 0,1 6 15,-20-3-15,-17-1 0,19 9 16,11 6-16,-21 3 0,-16 2 16,13 15-16,10 10 0,-16-1 0,-10 1 15,7 7-15,7 6 0,-16 6 16,-10 1-16,20 9 0,15 5 0,-18 8 16,-11 6-16,19 3 0,14 0 15,-15 10-15,-10 5 0,18 2 16,14 0-16,-6 14 0,-5 7 15,20 2-15,18 0 16,-12 9-16,-6 6 16,23-2-16,16 2 0,0 10 15,-3 6-15,21-8 0,14-7 0,8 11 16,2 8-16,11-5 0,8-3 16,5 6-16,2 2 0,13-2 15,10-4-15,2 1 0,2 3 16,11-7-16,9-3 0,6 10 0,5 3 0,6-6 15,3-7-15,12 9 0,8-1 16,6-10-16,5-8 0,13 5 16,9-2-16,5-2 0,1-6 15,12 1-15,8 3 0,-1-6 16,1-5-16,9 2 0,8 5 16,-3-7-16,-3-2 15,13 4-15,9 5 16,-9-18-16,-6-7 0,10 4 0,5 5 15,-12-5-15,-8-3 0,7-4 16,6-2-16,-10-4 0,-9-3 16,5 2-16,4 0 0,-10 0 15,-8 0-15,4-1 0,4-3 16,-27-4-16,-18-5 0,-13-3 0</inkml:trace>
  <inkml:trace contextRef="#ctx0" brushRef="#br0" timeOffset="319554.6146">19371 12082 0,'0'0'0,"0"0"0,0 0 15,0 0-15,0 0 0,0 0 16,0 0-16,15 18 0</inkml:trace>
  <inkml:trace contextRef="#ctx0" brushRef="#br0" timeOffset="354186.9068">21120 6354 0,'0'0'0,"4"-10"0,2-4 16,0-1-16,1-2 0,2-5 15,-1-3-15,-2 0 0,-1 4 16,-1-5-16,-2 1 0,-1 4 16,-2 1-16,-4 4 0,-4 2 15,-4 4-15,-4 4 0,-3 2 0,-3 3 32,-2 4-32,-2 1 0,1 6 15,0 1-15,3 7 0,2 0 0,0 5 16,1 4-16,5-5 0,3 3 15,3 6-15,5 1 0,3-6 16,3-1-16,2-4 0,3-3 16,-1 0-16,2-5 0,2-2 0,3-3 15,-1-4-15,2-1 0,4-3 0,4-4 16,1 1-16,-1-1 0,4-3 16,5 0-16,-2-4 0,-3 2 15,1 0-15,0-1 0,-3 2 0,-3-1 16,0 1-16,-3 1 15,-6 3-15,-3 1 0,-1 3 0,-2 2 16,0-1-16,-1 3 0,0 6 0,-2 1 16,-1 0-16,0-1 0,-2 8 15,-2 3-15,-1 0 0,0 2 0,1 9 16,4 6-16,1-1 0,1 1 16,7 2-16,5 3 15,-1-3-15,-3-9 0,-3-6 0</inkml:trace>
  <inkml:trace contextRef="#ctx0" brushRef="#br0" timeOffset="354735.2034">24340 7368 0,'0'0'0,"0"0"0,0 0 15,3 27-15,-2-16 0,-2 7 16,-2 4-16,-2 1 0,0 0 0,-3 7 15,-1-1-15,1-2 0,-1-1 16,-2 1-16,1-3 0,1-5 16,2-3-16,1-4 0,0-2 15,3-2-15,1-2 0,2-6 0,0 0 16,3-4-16,-1-2 0,3-1 16,1-3-16,2-1 0,2-1 0,6 0 15,6 0-15,1 0 16,0 0-16,3 1 0,3 1 0,5-1 0,-1 0 0,0 1 15,-1 3-15,-2 1 16,-2 2 0,-1 4-16,1 0 15,-5 4-15,-3-1 0,-4 4 0,0 4 16,-4-4-16,-1 4 0,-5 1 16,-1 1-16,-3 1 0,-1 0 15,-3-1-15,-2 1 0,-6-2 16,-4 1-16,-2-2 0,-4-2 15,2-2-15,2-1 0,-2-1 0,0 0 16,4-2-16,3 1 0,6-3 0,5-1 16,-3-1-16,3 1 0,0 0 15</inkml:trace>
  <inkml:trace contextRef="#ctx0" brushRef="#br0" timeOffset="355089.5492">28051 6380 0,'0'0'0,"0"0"0,0 0 0,0 0 16,-28-1-16,28 1 0,-39 4 15,15 0-15,-1-1 0,-2 4 0,0 0 16,1 1-16,3 2 0,-3 4 0,2 0 16,4 0-16,2-1 0,7 3 15,6-1-15,5 3 0,4 0 16,12 7-16,13 3 0,13 4 15,7-2-15,-4 1 0,-10-9 16,-7-4-16</inkml:trace>
  <inkml:trace contextRef="#ctx0" brushRef="#br0" timeOffset="355221.2105">28710 6854 0,'0'0'15,"0"0"-15,0 0 0,0 0 0,0 0 0,0 0 16,-34-3-16,34 3 0,-27 0 16,27 0-16</inkml:trace>
  <inkml:trace contextRef="#ctx0" brushRef="#br0" timeOffset="386524.8574">19168 6212 0,'0'0'0,"7"-4"16,0 0-16,1 0 0,0-1 0,4 0 16,2-2-16,1 3 0,-1 2 15,4 4-15,2 2 0,5 0 0,1 4 16,-4-2-16,-3 1 0,-2-3 0</inkml:trace>
  <inkml:trace contextRef="#ctx0" brushRef="#br0" timeOffset="386971.1159">23035 7731 0,'0'0'0,"0"0"15,0 0-15,0 0 0,0 0 0,0 0 16,0 0-16,0 0 0,0 0 15,0 0-15,0 0 0,21 17 16,-21-17-16,12 17 0,-6-11 0,-2 0 16</inkml:trace>
  <inkml:trace contextRef="#ctx0" brushRef="#br0" timeOffset="388924.5646">26173 6912 0,'0'0'15,"0"0"-15,0 0 0,0 0 16,4-26-16,-4 26 0,2-20 0,-1 11 16,-1-1-16,-1 0 0,0 1 15,-1-3-15,0 4 32,-4-2-32,-4 2 0,0 1 0,0 0 15,-1 2-15,0 0 0,-1 4 0,-2 1 0,-3 4 16,0 0-16,-5 6 0,2-2 15,2 2-15,3 1 0,0 3 16,2 0-16,1 1 0,2-1 16,1 0-16,3 0 0,0 1 15,2-2-15,2-2 0,0-1 0,1-1 16,1 1-16,1-3 16,2 1-16,1-5 0,2 0 0,2-3 15,3-1-15,4-2 0,1-3 16,1-5-1,-1 0-15,2-3 16,1-1-16,1-3 0,1-2 0,0 1 16,1-5-16,3-4 0,-2 1 0,2-1 15,2 0-15,-3 0 0,-1-1 16,4-6-16,-2 5 0,-2-1 16,-2 2-16,0-2 15,-1 1-15,-1 5 0,-2 0 0,0 4 16,-2-1-16,-2 2 0,-3 1 15,-3 1-15,-1 4 0,-2 1 0,1 4 0,-3 2 16,-2 3-16,-2 1 0,-2 0 16,-3 6-16,-4 1 0,-1 2 15,-1 2-15,-1 3 0,-2 3 16,0 4-16,-2 0 0,-5 7 16,0 3-16,1-2 0,1 3 0,1 2 31,0 2-31,0-1 0,2 2 0,-4 3 15,0 2-15,3-7 0,2 0 16,2-3-16,1-1 0,1-2 16,3-1-16,3 0 0,0 0 15,2-4-15,1-3 0,1 0 16,1-4-16,0 0 0,-1-1 16,2-4-16,0-2 0,-2-2 0,-2-3 0,2 1 15,0-2-15,1 1 0</inkml:trace>
  <inkml:trace contextRef="#ctx0" brushRef="#br0" timeOffset="389896.2486">23104 6655 0,'0'0'0,"0"0"0,0 0 0,0 0 15,0 0-15,0 0 16,0 0-16,0 0 15,0 0-15,0 0 0,-8-25 16,8 25-16,0 0 0,0 0 0,0 0 16,0 0-16,0 0 0,10-22 15,-10 22-15,0 0 0,0 0 16,23-14-16,-23 14 0,0 0 16,23-7-16,-11 6 0,4-2 0,-1 0 0,1 2 15,0-2-15,2 0 16,-1 2-16,1-2 0,3-1 0,3 1 15,-1 2-15,0-1 0,7-2 16,5 3-16,-2-2 0,-2 3 16,3 0-16,2 0 0,6 0 15,-2-1-15,1 2 16,-1 0-16,1 1 0,1-2 16,10 0-16,1 1 0,-5-1 15,-4 3-15,5-3 0,2 0 16,-4 1-16,-2 1 0,12-1 15,0 2-15,-4 1 0,-2-1 0,1 1 16,4 0-16,-5 2 16,-2-2-16,11 0 0,1-1 0,-6 1 0,-4 3 15,4-3-15,3-1 0,-8-2 16,-4 1-16,2-1 0,2 2 16,-4-2-16,-1 3 0,18-1 15,-6-1-15,-22-2 0,0-2 0,7 2 16,-1 2-16,-8-1 0,-2-1 15,4 0-15,3 3 0,-3 0 0,-4-1 16,2 1-16,2 0 0,-5-2 16,-5 2-16,0-3 0,1 4 15,-7-2-15,-2 0 0,3 1 16,1 0-16,-2 0 0,-3-2 16,-1 2-16,-4-3 0,-3 0 0,0 0 15,-1 1 1,-2 1-16,0-1 0,-2-1 15,0 0-15,1 0 0,-2 0 16,0 0-16,-2 0 0,2 3 16,-2-3-16,2 1 0,-2-1 15,0 0-15,-2 0 0,1-1 0,1 1 16,-2-4-16,2 4 0</inkml:trace>
  <inkml:trace contextRef="#ctx0" brushRef="#br0" timeOffset="390228.6811">25857 6637 0,'0'0'0,"0"0"0,0 0 16,0 0-16,0 0 0,0 0 15,-16 18-15,16-18 0,0 0 0,-19 13 16,19-13-16,-18 10 15,18-10-15,-17 9 0,7-5 16,0 2-16,-1-2 0,1 0 0,0 2 16,1-2-16,1 0 0,2-1 0,0 0 15,2-2-15,-1 3 0,3-4 16,0 3-16,2 0 0,1-2 16,4 2-16,1 0 0,1 0 0,0-1 15,5 4-15,2-2 16,1 0-16,2 0 0,0 2 0,1 2 15,0-1-15,-1 0 0,2 0 0,-3 0 16,-3 0-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13:54.163"/>
    </inkml:context>
    <inkml:brush xml:id="br0">
      <inkml:brushProperty name="width" value="0.05292" units="cm"/>
      <inkml:brushProperty name="height" value="0.05292" units="cm"/>
      <inkml:brushProperty name="color" value="#0085CD"/>
    </inkml:brush>
    <inkml:brush xml:id="br1">
      <inkml:brushProperty name="width" value="0.05292" units="cm"/>
      <inkml:brushProperty name="height" value="0.05292" units="cm"/>
      <inkml:brushProperty name="color" value="#FF0000"/>
    </inkml:brush>
  </inkml:definitions>
  <inkml:trace contextRef="#ctx0" brushRef="#br0">28504 14323 0,'0'0'0,"0"0"0,0 0 0,0 0 15,0 0-15,0 0 0,0 0 16,-14-19-16,14 19 0,0 0 16,0 0-16,-30 1 0,30-1 0,-20 7 15,8 0-15,0 1 0,1 2 16,-2 1-16,0 3 0,0 0 15,-1-2-15,-3 8 0,1-2 16,1 3-16,3-3 0,1-2 16,3 0-16,3-1 0,2 2 0,0-2 15,2 1-15,1-2 16,0-1-16,4-1 16,1 1-16,2-2 0,0 1 0,1-3 15,0 1-15,0-2 16,-1-3-16,4 0 15,3-1-15,0-1 0,1-6 16,0 1-16,-2 0 0,-1-1 0,0-1 16,-1 0-16,-2-1 0,-1 3 15</inkml:trace>
  <inkml:trace contextRef="#ctx0" brushRef="#br0" timeOffset="366.0119">28383 14547 0,'0'0'0,"0"0"0,0 0 0,0 0 16,0 0-16,0 0 16,0 0-16,0 0 15,0 0-15,0 0 0,0 0 16,0 0-16,0 0 0,0 0 0,0 0 16,0 0-16,30-7 0,-30 7 15,20-6-15,-20 6 0,20-4 16,-20 4-16,20-4 0,-10 4 15,-1 0-15,0-3 0,-1 3 16,0 3-16,-1 0 0,-2-1 0,1 2 16,-3 1-16,-1-1 0,-1 3 15,-1 1-15,-1 2 0,-2 1 0,-1 3 16,-2 1 0,-1 0-16,1 1 0,-2-2 15,0 1-15,0 3 0,0-4 16,1 0-16,2 0 0,0-3 15,2-2-15,3-4 0,2-1 16,1-4-16,2 0 0,-2 0 0,0 0 16,1 0-16</inkml:trace>
  <inkml:trace contextRef="#ctx0" brushRef="#br0" timeOffset="1002.0745">30425 13264 0,'0'0'16,"0"0"-16,0 0 15,0 0-15,0 0 0,0 0 0,0 0 16,0 0-16,0 0 16,0 0-16,-11 26 0,11-26 0,-8 25 15,8-25-15,-9 32 0,5-15 16,-2 2-16,1 1 0,-1-1 16,-1 6-16,-1 0 0,0-2 0,0-1 15,2 0-15,0-1 0,1-3 0,0 0 16,1-2-16,0 1 15,0-3-15,1 0 0,1-3 0,1-2 16,1-1-16,0 0 0,2-8 16,2-6-16,0 2 0,-1-1 15,-1 2-15</inkml:trace>
  <inkml:trace contextRef="#ctx0" brushRef="#br0" timeOffset="1280.8664">30658 13270 0,'0'0'0,"0"0"16,0 0-16,0 0 0,0 0 0,0 0 15,0 0-15,0 0 0,0 0 16,-2 32-16,2-32 0,-2 32 16,0-14-16,-1 4 0,-2 1 15,1 1-15,-1 0 0,1 7 16,0 1-16,-1-4 0,1-3 0,-1 1 15,1-1-15,0-4 0,0-4 16,1-2-16,1-2 0,0-4 0,-1-1 16,0-3-16,-1-3 15,-1-5-15,1-4 0,-1-3 16,1-2-16,1 2 0,0 2 0,1 1 16</inkml:trace>
  <inkml:trace contextRef="#ctx0" brushRef="#br0" timeOffset="1450.442">30418 13494 0,'0'0'0,"0"0"15,0 0-15,0 0 0,0 0 0,0 0 16,0 0-16,0 0 0,0 0 16,23-7-16,-23 7 0,25-3 0,-25 3 0,32-3 15,-15 2-15,1-1 0,1 0 16,-3 1-16,-1-1 0,-3 1 15</inkml:trace>
  <inkml:trace contextRef="#ctx0" brushRef="#br1" timeOffset="7251.9502">25355 13874 0,'0'0'0,"0"0"15,0 0-15,0 0 0,0 0 16,-11 19-16,11-19 0,-7 20 0,7-20 15,-5 29-15,3-12 16,1 2-16,0-2 0,2 3 0,2 2 0,2 0 16,-1-1-16,1 3 0,-2-6 15,0-1-15</inkml:trace>
  <inkml:trace contextRef="#ctx0" brushRef="#br1" timeOffset="7699.9069">27110 14558 0,'0'0'0,"0"0"0,0 0 0,0 0 15,0 0-15,1 25 0,-1-25 0,0 27 16,0-27-16,1 34 0,1-13 16,-1 1-16,1 2 0,-1-5 15,0 0-15,0-3 0</inkml:trace>
  <inkml:trace contextRef="#ctx0" brushRef="#br1" timeOffset="8169.5242">29843 14067 0,'0'0'16,"0"0"-16,-7 17 0,3-5 15,-2 2-15,-2 10 0,1 4 16,0-3-16,1-4 0,1-6 0</inkml:trace>
  <inkml:trace contextRef="#ctx0" brushRef="#br1" timeOffset="16643.5589">28184 14051 0,'0'0'0,"0"0"0,0 0 0,0 0 16,0 0-16,0 0 0,-19 14 15,19-14-15,0 0 0,0 0 16,-20 14-16,20-14 0,0 0 0,-16 19 16,10-9-16,2 1 15,0 0-15,-1 1 0,1 1 0,-1 1 0,2-3 16,1 3-16,1 0 0,0-1 16,0 0-16,-1-1 0,1 1 15,1-2-15,0-2 0,1 2 16,2-4-16,-1 2 0,1 0 15,0-2-15,1 0 0,0 1 16,2-3-16,-1-1 16,2 1-16,-1-4 0,1 0 15,0-1-15,0-1 0,1-2 16,1-1-16,0-1 0,0 2 16,-1-5-16,0 0 0,1 2 15,0-4-15,-2 2 0,1 1 0,0-3 16,1 0-16,-2 0 0,0-2 15,-1 1-15,-1 0 0,-1-1 0,0 0 16,-2 0-16,-1 1 0,-1 1 16,0 3-16,-2-3 0,-1 2 15,-1-1-15,1 2 0,-1-1 16,-1 0-16,1-1 0,-2 0 0,0 2 16,-2-1-16,0 1 0,0 2 15,1-2-15,-1 0 0,-1 3 0,0 1 16,1 1-16,-1 0 0,0 1 15,-1 0-15,0 3 0,1 0 16,0 2-16,2 1 0,1-1 16,3 0-16,0-1 0,-1 0 0,2 0 15</inkml:trace>
  <inkml:trace contextRef="#ctx0" brushRef="#br1" timeOffset="17345.8169">28843 12704 0,'0'0'0,"0"0"0,0 0 0,0 0 0,0 0 16,0 0-16,0 0 0,0 0 16,0 0-16,0 0 0,-24 2 15,24-2-15,0 0 0,0 0 16,-15 18-16,15-18 0,0 0 0,-13 26 16,7-14-16,1 1 15,0-2-15,1 0 16,-1 0-16,2-1 0,1 0 15,2-1-15,1 1 0,1 1 16,0 0-16,2-2 0,0-1 16,2 0-16,-1-1 0,1 0 15,0 0-15,2-2 0,1 0 16,1-3-16,1-2 0,0-1 16,1-1-16,0-3 0,1 0 0,-1-1 0,-1 1 15,0 0-15,-1-2 0,0 1 16,0-2-16,0 0 0,0-3 15,-1 0-15,-1 0 0,0-3 16,1 2-16,-3-1 0,-3 0 0,-1 1 16,-1 0-16,0 1 15,-1-1-15,-1 6 0,0-2 0,0 2 0,-1-1 16,0 1-16,-2 0 0,0 1 16,0 1-16,-3 1 0,-2 2 15,-1 1-15,0 1 0,0 2 16,0 1-16,2 3 0,1 3 15,1-2-15,1-1 0,1 0 0</inkml:trace>
  <inkml:trace contextRef="#ctx0" brushRef="#br1" timeOffset="18255.0626">30272 13359 0,'0'0'0,"0"0"16,0 0-16,0 0 0,0 0 15,0 0-15,0 0 0,-16-19 16,16 19-16,0 0 0,0 0 16,-15-19-16,15 19 0,0 0 15,-18-14-15,13 10 0,-1 0 0,-2-1 0,-1 1 16,2-1-16,-1 1 0,0-1 16,1 0-16,-1 1 0,0 1 15,0 1-15,1 1 0,-1-2 16,-1 1-16,0-1 0,1 1 15,-1 1-15,0 1 0,0-1 16,0 1-16,0 0 16,-1 1-16,2-1 0,-1 3 15,0 0-15,1-1 0,1 3 16,-1 1-16,0 0 0,2 0 0,-2 0 16,0 1-16,1 1 15,2 0-15,-1 1 0,0 1 16,1 0-16,2-2 0,1 2 0,1 0 15,0-1-15,1 2 0,1-3 0,0 0 16,1-1-16,0-1 0,3-1 16,0 0-16,1-2 0,-1-2 15,3 1-15,1-2 0,1 0 16,1 0-16,0-3 0,1-1 0,-1-2 16,0 1-16,0-2 15,0-1-15,-1-1 16,-1 1-16,1 0 0,0-2 0,0 0 0,-2 0 15,1 1-15,-1-1 0,-1 2 16,-2-1-16,-1 0 0,0 0 16,-2 1-16,-1 0 0,-2 1 15,0 1-15,-2-1 0,-2 0 0,0 0 16,-1 0-16,0 2 16,-2 1-16,-1 2 0,-1 1 15,-1 1-15,0 1 0,-1 0 16,-1 1-16,0-1 0,1 1 0,1 1 15,1 1-15,2 0 0,0 0 16,2-1-16,2-2 0,0 2 16,0-3-16,1 1 0</inkml:trace>
  <inkml:trace contextRef="#ctx0" brushRef="#br1" timeOffset="18972.4272">31642 10310 0,'0'0'0,"0"0"0,0 0 16,0 0-16,0 0 0,-14 18 0,14-18 15,0 0-15,-17 19 0,17-19 16,-5 20-16,2-9 0,-2-1 0,1-1 16,-1 2-16,2 1 15,1-1-15,1 1 16,1-1-16,0-1 0,1 1 16,1-1-16,2-3 0,1-3 15,-1-1-15,3 0 0,1-1 16,0 0-16,1-2 0,1 0 15,1-3-15,-1-4 0,-1 0 16,0 2-16,0-1 0,-2-1 16,0 0-16,0 3 0,-1-2 0,-1-1 0,-3 2 15,-1-4-15,0 3 0,-1-4 16,0 3-16,-3 0 0,-3 0 16,-2 3-16,-1 1 0,-5 2 15,-1 5-15,-2 0 0,0 3 0,-9 4 16,0 3-16,4-3 0,3-1 15,2-2-15</inkml:trace>
  <inkml:trace contextRef="#ctx0" brushRef="#br1" timeOffset="21309.9964">26230 13016 0,'0'0'0,"0"0"0,0 0 0,0 0 0,0 0 15,0 0-15,0 0 0,0 0 16,0 0-16,0 0 0,0 0 16,0 0-16,0 0 0,0 0 15,-28 6-15,28-6 0,0 0 16,-15 24-16,15-24 0,-13 25 15,13-25-15,-15 27 16,7-13-16,0 1 0,1 0 16,1 0-16,-1 2 0,0-1 15,2 1-15,-1-3 0,1 0 16,0-2-16,1 0 0,-1 1 16,0-1-16,3-4 0,1 0 0,0-1 15,1-1-15,1 0 16,0-1-16,1 0 0,1 0 0,2-3 0,0-2 0,2-1 15,1-1-15,0-1 0,2 0 16,1-2-16,0 0 0,0-4 16,1 1-16,-1-1 0,-2-1 15,3 1-15,-1 0 0,1-4 16,-1 1-16,-1 1 0,-2 1 0,1 1 16,-1 1-16,-3 3 0,0 2 15,-1-2-15,0 1 0,-2 1 31,0 1-31,0-2 0,0 0 0,0 1 0,-2 0 0,0 3 16,-4-3-16,0 3 0,-2 0 0,1 1 16,-1 1-16,1-1 0,-1 1 15,0 0 1,-1 0-16,-1 1 0,1 1 16,-1 1-16,0 2 0,0 0 15,0 1-15,-1-1 0,0 2 16,-1-1-16,0 1 0,0 2 15,0-2-15,1 1 0,1 0 0,0-2 16,0 1-16,2 0 0,0-1 16,2 1-16,-1-2 0,2 1 0,1 0 15,1-1-15,1 0 0,1-2 16,1-1-16,2-2 0,3-2 16,0-3-16,-1-2 0,3-2 15,2 0-15,0-1 0,0-2 0,0-2 16,0-2-16,2-4 0,-2 0 15,3 0 1,0 0-16,-1-1 0,0 1 16,-2 3-16,0 1 0,-3-1 15,-2-2-15,-2 4 0,-1 1 16,1 1-16,-2 2 0,-2 2 16,-1 1-16,-1 2 0,-1 3 0,0 1 15,-2 1-15,-2 3 0,0 1 16,0 3-16,-2 3 0,-4 4 0,-1 2 15,1 2-15,0 3 0,-1 2 16,-2 1-16,3 3 0,1 1 16,-1 4-16,0 0 0,3-2 15,3-2-15,0-5 0,3-3 0,0-3 16,3-2-16,2-2 0,3-3 16,2-2-1,2-4-15,1-3 0,1-3 0,0-3 16,1-4-16,0 0 15,1-2-15,-1-4 0,0-3 16,-1-2-16,-1-2 0,3-4 0,1 0 16,-2 2-16,-2 1 0,-1 1 15,-2 1-15,-2 1 0,-3 1 16,-2 0-16,-3 0 0,1 2 0,-1 1 16,-1 3-16,0 2 0,-1 1 15,0 2-15,0 2 0,-1 3 16,0 2-16,-1 5 0,-2 5 15,-2 4-15,-1 3 0,-2 2 16,1 3-16,1 1 0,-2 6 0,3 2 16,1-2-16,1-1 0,2-4 0,0-5 15,2-4-15,2-2 0,1-3 16,0-3-16,3-3 0,0-4 16,4-1-16,-1-4 0,2-6 15,2-3-15,1-2 0,1-2 16,1-4-16,2-1 0,2-8 0,0 0 15,1 1 1,-1 0-16,-2 0 0,-1 0 16,-1 2-16,-2 2 0,0 3 15,-1 5-15,1 2 0,0 3 16,-3 1-16,1 2 0,-3 2 16,-1 2-16,-2 6 0,-3-1 0,1 6 15,0 4-15,-2 5 0,0 3 16,-1 5-16,1 4 0,-2 0 0,1 2 15,-2 5-15,0-2 0,1-1 16,3-3-16,1-4 0,2-3 16,0-5-16,1-4 0,1-4 15,1-5-15,-1-4 0,2-1 0,-1-4 16,0-2-16,2-2 0,-1-4 16,-1-2-1,0-2-15,0 0 0,0-1 16,1-6-16,-1 0 0,0 2 15,-1 2-15,0 2 0,-2 3 16,0 3-16,-2 1 0,1 3 16,-2 2-16,1 5 0,-1 1 15,-2 9-15,0 6 0,-2 7 0,0 5 16,-1 4-16,-3 3 0,-1 11 0,4 0 16,1-1-16,3 0 0,-1-2 15,2-10-15,1-5 0</inkml:trace>
  <inkml:trace contextRef="#ctx0" brushRef="#br1" timeOffset="36607.148">25339 13672 0,'0'0'16,"0"0"-16,0 0 0,0 0 0,0 0 15,-23-1-15,15-1 16,0 1-16,1-1 0,-2 1 16,-2 1-16,-1 1 0,0 0 0,-2 1 15,1 2-15,0 0 0,0 2 16,-1 0-16,1 2 0,-2 0 16,-2 1-16,-4 2 0,1 1 0,2 0 15,0 0-15,0 1 0,1 0 16,0 3-16,1 0 0,-2 2 15,-1-1-15,2-1 0,-1-1 16,1 3-16,2 3 0,-1-1 16,2-2-16,-3 5 15,0-1-15,3-1 0,1-1 16,1 1-16,1-1 0,0 3 16,1-3-16,2 0 0,0 1 15,1-3-15,2-1 0,3 1 16,2 2-16,1-1 0,1-1 0,0 0 0,0-2 0,3 0 15,0-3-15,1-1 0,0 1 16,1-4-16,1 1 16,2-2-16,2 0 0,1 1 15,1-2-15,1-1 0,0 0 16,0 0-16,1 1 0,0-3 16,2-1-16,1-2 0,0 0 15,0-2-15,2 0 0,-1 0 16,0-1-16,0-2 0,1-1 15,1 0-15,1 1 0,5-3 0,-3 0 0,0 0 16,1-2-16,-1 0 0,2 2 16,-2-4-16,0-3 0,1 3 15,-2 0-15,-2 0 0,-1-2 0,1 0 16,2 0-16,-1-1 0,-1 0 16,-1-1-16,0 1 0,-1-2 15,-1 0 1,-1-1-16,-3 0 0,0 1 15,1 0-15,-1 0 0,0-2 16,-3-2-16,-1 0 0,-2 1 16,-3 1-16,0 2 0,-1 2 15,0 0-15,-1-1 0,-2 1 0,-1 2 16,-1-2-16,0 0 0,-1 2 16,-1-1-16,-2 0 0,-2 1 0,0 1 15,-1 0 1,-1 0-16,-1-2 0,-2 2 0,-1-1 0,0 1 0,0-1 15,-1 1-15,1 0 0,-3 3 16,-1 1-16,-2 0 0,-1 1 0,-2 1 16,-1-1-16,0 3 15,-1 3 1,-2-1-16,-3 1 0,-4 1 16,1 1-16,-1 2 0,0 1 15,2 0-15,-1 1 0,1 2 16,0 1-16,0 1 0,1 0 0,0 2 15,1 2-15,3 4 0,1 2 16,1-1-16,5-4 0,5-3 16</inkml:trace>
  <inkml:trace contextRef="#ctx0" brushRef="#br1" timeOffset="51274.8144">25502 14396 0,'0'0'0,"0"0"0,0 0 0,0 0 15,0 0-15,0 0 0,0 0 16,0 0-16,0 0 0,0 0 15,0 0-15,0 0 0,0 0 0,0 0 16,0 0-16,0 0 0,0 0 16,0 0-1,0 0-15,0 0 0,0 0 16,0 0-16,28 8 0,-28-8 16,0 0-16,0 0 0,24 9 15,-24-9-15,0 0 0,20 7 16,-20-7-16,15 6 0,-6-3 15,-1-2-15,0-1 0,0 3 0,3-1 16,0 0-16,0 1 0,0-1 0,0 0 16,1 1-16,-3 1 0,4-1 15,-1 1-15,1 0 0,0 1 16,2-2-16,-1 1 0,0 0 16,2 1-16,-2-1 15,0-1-15,2 1 0,0-1 0,0 1 0,-2 1 0,1 1 16,3-1-16,-1 0 0,-1-1 15,6 3-15,1-2 16,-1 1-16,-1-1 0,0 0 16,1-1-16,-1 0 0,-1 3 0,0-3 15,1 2-15,-1-2 16,-1 3-16,0-3 0,4 0 0,-4 0 16,1 0-16,1 0 15,1 1-15,-2-1 16,-1 1-16,1 1 0,1 1 0,-2 0 15,1 1-15,0-2 0,0-2 16,0 1-16,0 1 0,4 1 16,1 0-16,-5-3 0,-1 0 0,4 2 15,-1-3-15,0 1 0,-1 0 16,1 1-16,1 0 0,-5-4 0,0 2 16,2 0-16,-2 1 0,-1-1 15,-1 1-15,3-4 0,2 0 16,-1 0-16,-1 0 0,-2 4 15,0-1-15,-1 1 0,2-1 16,0 1-16,-1 0 0,1-1 16,0 1-16,-2-1 15,1-2-15,-2 3 0,1 0 16,-1 1-16,2-1 0,-1-1 16,1 1-16,-1 0 0,0 3 15,-2 0-15,0-3 0,0-1 16,-1 1-16,-1-1 0,0 1 15,1 0-15,2 0 0,-3-1 16,-1 0-16,0-2 0,0 2 0,0 0 0,0-2 16,0 2-16,1-3 15,-2 3-15,0-2 0,-1-1 16,-2 0-16,1 3 0,0-2 16,-2 2-16,1-3 0,0 3 15,0-2-15,0 2 0,0-2 0,-1 2 31,1 1-31,-2-1 0,1 0 0,-1 1 16,1-3-16,-1 1 0,0 2 16,0-3-16,3 2 0,-2-3 15,-1 3-15,0-3 0,-2 3 16,0-2-16,0 2 0,2-3 16,-1 0-16,1 4 0,-2-4 0,0 3 15,1-2-15,-1 2 0,0-3 0,-1 3 16,1-3-16,-1 1 0,0 0 15,0-1-15,0-1 0,1 1 16,-3 0-16,2 0 0,-2 0 16,2 1-16,-1 1 0,-1-2 15,0 0-15,0 0 0,0 0 0,0 0 16,7 0-16,-7 0 0,0 0 0,0 0 16,0 0-16,0 0 0,0 0 0,0 0 15,3 4-15,-3-4 16,0 0-16,0 0 0,0 0 15,0 0-15,0 0 0,0 0 16,0 0-16,0 0 0,0 0 0,0 0 16,0 0-1,7 0-15,-7 0 0,0 0 16,0 0-16,0 0 0</inkml:trace>
  <inkml:trace contextRef="#ctx0" brushRef="#br1" timeOffset="52578.9113">27572 14955 0,'0'0'0,"0"0"0,0 0 15,0 0-15,0 0 0,0 0 0,0 0 16,0 0-16,0 0 0,-20-18 16,20 18-16,0 0 0,-10-25 0,10 25 15,0 0-15,-5-25 0,5 25 0,0-18 16,0 5-16,0 2 0,0 0 16,1-1-16,0 2 0,0-1 15,0 0-15,1 0 0,2 1 16,0 0-16,0 0 0,1 1 15,-1-1-15,0 2 0,-1 1 16,1 0-16,3 0 0,-2 0 0,0 3 0,0 1 16,2 0-16,0 2 0,-1-1 15,0 2-15,-1 2 0,1-2 16,-1 3-16,2-2 0,0 2 16,-2-2-16,2 0 0,-1 1 15,1 1-15,-1-1 0,2 0 16,0 1-1,0 1-15,-1 0 0,1-1 0,0-1 16,1 1-16,-2-1 0,0 2 16,0-1-16,-1 1 0,1 0 15,-2-1-15,1 1 0,-2-3 16,1 2-16,-2 0 0,0-3 16,-1 3-16,1-3 0,-1 0 15,-2 0-15,2 1 0,-2-1 0,0-4 0,0 2 16,0 0-16,0 2 0</inkml:trace>
  <inkml:trace contextRef="#ctx0" brushRef="#br1" timeOffset="53243.7127">25722 14187 0,'0'0'0,"0"0"16,0 0-16,0 0 0,0 0 0,0 0 15,0 0-15,0 0 0,0 0 0,0 0 16,0 0-16,0 0 0,0 0 0,-4 17 15,4-17-15,0 0 16,0 0-16,25 17 0,-25-17 0,21 9 16,-21-9-16,26 9 0,-13-2 15,-1-2-15,0 2 0,-1-3 16,-1 0 0,0 1-16,0 0 0,-1-1 15,0 1-15,0 0 0,0-1 0,-2-1 16,1 1-16,-1 0 0,-1 0 15,0 2-15,-1 1 0,0-1 16,-1-1-16,-1-1 0</inkml:trace>
  <inkml:trace contextRef="#ctx0" brushRef="#br1" timeOffset="53459.0737">25906 14533 0,'0'0'0,"0"0"16,0 0-16,0 0 0,0 0 15,0 0-15,0 0 0,0 0 16,0 0-16,0 0 16,0 0-16,0 0 0,0 0 0,0 0 15,6-21-15,-6 21 16,11-20-16,-11 20 16,14-23-16,-14 23 0,22-34 0,-10 14 15,1-1-15,0 3 0,1-2 16,0-2-16,-2 4 0,-2 3 15</inkml:trace>
  <inkml:trace contextRef="#ctx0" brushRef="#br1" timeOffset="57644.6933">28061 14879 0,'0'0'0,"0"0"0,0 0 15,0 0-15,0 0 0,0 0 0,0 0 16,-30 1-16,30-1 0,0 0 16,0 0-16,-22 0 0,22 0 15,0 0-15,0 0 0,-25 0 16,25 0-16,-11 0 15,6 1-15,-1 1 16,1-1-16,0 2 0,1-3 16,1 3-16,-1-2 0,2 1 0,0-1 15,0-1-15,0 3 0,2-3 16,0 0-16,-3-3 0,3 3 16,-1-4-16,2 4 0,2-3 15,-1-1-15,0 1 0,0 0 0,3 1 0,0-1 16,1 0-16,0-1 15,2 1-15,0-1 0,-1-2 0,2 1 16,0-2-16,1 0 0,1-3 16,0 3-16,1-1 0,-1-2 15,1 2-15,2-3 0,-1 2 16,0 1-16,2 0 0,3-2 0,0 2 0,-2-2 16,6-4-16,-1 0 0,-1 3 15,-1 0-15,1 0 0,1 0 16,-1-1-16,-1 0 0,2 1 15,0 0-15,-1 1 0,0 0 16,2-1-16,1 0 0,0 0 16,1 3-16,2-6 15,-1 0-15,-3 3 0,-1 0 16,0-1-16,1-1 0,-1-1 16,0 3-16,0 1 0,0-1 15,0 0-15,0-3 0,0 3 16,0 0-16,-1 1 0,-1-3 0,-1 1 15,2-4 1,-1 3-16,0 1 0,-2 1 0,0 2 0,2-3 16,3 0-16,-2 1 15,-2 3-15,1-2 16,0-1-16,0 0 0,0 0 0,-1 1 16,-1 1-16,-2 0 0,-1 0 0,2-2 31,0 1-31,-1 3 0,-2 2 0,-1 0 15,-1 0-15,-2 1 0,-1 1 16,0-1-16,1 1 0,0-1 16,1 1-16,-1 1 0,-1-1 15,-1 1-15,0 1 0,1-2 0,0-2 16,-1 3-16,-1 0 0,-2 0 16,0 2-16,0 0 0,-2-2 15,1 2-15,0 0 0,1 0 0,-2-1 16,0 0-16,0 1 0,1-1 15,-3 1-15,2 0 0,-2 0 16,2 0-16,-2 0 0,2 0 16,-2 0-16,2-2 0,-2 2 0,0 0 15,0 0-15,0 0 0,0 0 16,0 0-16</inkml:trace>
  <inkml:trace contextRef="#ctx0" brushRef="#br1" timeOffset="58160.6076">29271 14179 0,'0'0'0,"0"0"16,0 0-16,0 0 0,-11 18 0,11-18 16,0 0-16,0 0 0,-16 22 15,16-22-15,-7 14 0,5-7 16,0 1-16,0 3 0,0 0 15,0-1-15,0 0 0,0 2 16,0 1-16,-1-2 0,1 0 0,1 0 0,1 3 16,0-4-16,0 2 0,-1-2 15,0 0-15,1-2 0,0-1 0,0 0 16,0-2-16,1-1 0,0 1 16,0-3-16,0 3 0,2-4 15,-1 2-15,2-3 0,2 0 31,-1 0-31,1-2 0,-1 0 0,1-1 16,0-1-16,1 1 0,0-1 16,-1-1-16,2-1 0,1-1 15,1 0-15,0 0 0,-1-2 16,1 2-16,-1-2 0,0-1 16,1 0-16,0-2 0,0 2 15,0 2-15,-1-1 0,-2 2 0,0 1 0,0 1 16,-2 0-16,1 1 0,-2 1 0,0 1 15,0 0-15,-1-2 0,-1 3 16,0 1-16,0 2 0,-1 5 16,-1-4-16,-1 2 0,-1 1 15,1 1-15,0-3 0,0 1 16,0-1-16</inkml:trace>
  <inkml:trace contextRef="#ctx0" brushRef="#br1" timeOffset="58443.187">28729 14583 0,'0'0'15,"0"0"-15,0 0 0,0 0 16,0 0-16,-5 21 0,5-21 16,0 0-16,4 25 0,-4-25 15,2 22-15,1-8 0,2 4 0,0 0 16,2 1 0,-1-1-16,1-1 0,3 5 0,1-2 15,-2-2-15,-2-4 0,0-3 16</inkml:trace>
  <inkml:trace contextRef="#ctx0" brushRef="#br1" timeOffset="59060.5298">25750 14348 0,'0'0'0,"0"0"16,0 0-16,0 0 0,0 0 15,0 0-15,0 0 0,0 0 16,0 0-16,0 0 0,0 0 16,0 0-16,28 7 15,-28-7-15,26-3 0,-26 3 16,29-5-16,-29 5 0,35-10 16,-14 2-16,2-1 0,-3 1 0,-2 1 15,-3 3-15</inkml:trace>
  <inkml:trace contextRef="#ctx0" brushRef="#br1" timeOffset="59430.6062">26910 14321 0,'0'0'0,"0"0"0,24-2 16,-10 0-16,1 0 0,4-4 15,2-2-15,8-1 0,0 0 0,3 0 16,2 1-1,7-3-15,1 0 0,0 1 16,0 3-16,-2 6 0,-2 1 16,7 3-16,-2 1 0,0 1 15,0 1-15,1 1 0,0-3 16,-1 1-16,-2-2 0,0-1 16,1 0-16,0-2 0,-1-2 0,7-1 15,-2-4-15,-2 3 0,-2-2 0,-1 1 16,-1 2-16,-1-1 0,-3 1 15,0 0-15,-1 2 0,-3 1 16,-2 7-16,3 0 0,2 5 16,-1 1-16,-1 1 0,3 1 15,0-1-15,-2-5 0,0-3 16,5-1 0,3-3-16,-5-5 0,-2-5 0,-10 1 15,-6 3-15,-5 0 0</inkml:trace>
  <inkml:trace contextRef="#ctx0" brushRef="#br1" timeOffset="59615.5212">29200 14244 0,'0'0'15,"0"0"-15,0 0 0,0 0 0,0 0 0,26 7 16,-26-7-16,20 4 0,-20-4 16,21 5-16,-10-3 0,0-2 15,0 0-15,0-2 0,0 1 16,-1 0-16,0 1 0,0-3 15,0 2-15,0-1 0,0 1 0,-2-1 16,0 1 0,-1 0-16</inkml:trace>
  <inkml:trace contextRef="#ctx0" brushRef="#br1" timeOffset="60001.1236">27261 14146 0,'0'0'0,"0"0"15,-5 14-15,2-7 0,2 0 0,2 2 16,2 3-16,2 1 0,3 0 16,-1 1-16,0-2 0,-1-1 15</inkml:trace>
  <inkml:trace contextRef="#ctx0" brushRef="#br1" timeOffset="70277.6515">23290 5726 0,'0'0'0,"0"0"15,0 0-15,0 0 0,0 0 0,0 0 16,0 0-16,0 0 15,0 0-15,7 21 0,-7-21 16,2 25-16,-2-25 0,3 36 16,-2-15-16,0 4 0,0 2 0,1 1 15,-1 1 1,-1 9-16,1-1 0,0 2 16,0 0-16,1 7 0,0-4 15,2-2-15,1-1 0,0-2 16,-1-2-16,4 5 0,1-2 15,-1-6-15,1-4 0,1-1 0,2 4 16,-1-6-16,0-3 0,-1-1 16,0 0-16,0-6 0,-1-1 0,0-7 15,-2 0-15,0-3 0,1-4 16,2-1-16,3-5 0,-1-2 16,1-3-16,2-6 0,0-1 15,1 0-15,-2-1 0,1-5 16,2-1-16,-1-3 0,1-1 0,3-3 15,2-1 1,1-9-16,-2 3 0,0-4 16,0-4-16,1 4 0,1 4 0,6-8 15,2-4-15,-5 7 16,-2 4-16,2-2 0,1-2 16,0 5-16,-2 4 0,2-5 15,-2 3-15,-3 6 0,-3 3 0,-1 2 16,1 2-16,-4 6 0,-3 7 0,-1 2 15,0 2-15,-1 3 0,-1 1 0,-3 5 16,1 3-16,-3 0 16,1 1-16,-4 3 0,-1 5 0,0-6 15,0 0-15,0-3 0</inkml:trace>
  <inkml:trace contextRef="#ctx0" brushRef="#br1" timeOffset="70863.7781">23784 6762 0,'0'0'0,"0"0"0,0 0 0,0 0 0,28-15 15,-28 15-15,36-15 0,-11 6 16,4 0-16,12-4 0,2-1 16,1 2-16,1-1 0,9-2 15,-2 1-15,-3 3 0,-4-2 0,2 1 16,-6-2-16,-7 3 0,-5 1 16,-4-1-16,-2 4 0,-3-1 0,-2-2 15,-4 0-15,-2-1 0,-4 1 16,-1-1-16,-5-1 0,-2 1 15,-2-5-15,-3 1 0,2 4 16,0 3-16,0 1 0</inkml:trace>
  <inkml:trace contextRef="#ctx0" brushRef="#br1" timeOffset="71117.8586">24343 6204 0,'0'0'0,"0"0"15,0 0-15,0 0 0,0 0 0,0 0 16,0 0-16,-21 8 0,21-8 15,-3 17-15,3-17 0,-5 33 16,3-15-16,0 6 16,1 5-16,0 0 0,0 4 0,1 16 0,0 1 15,0 15-15,1-1 0,-1 3 16,-1 1-16,0 10 0,0-9 16,-1 8-16,1-8 0,-1-8 0,0-4 15,-1-4-15,-1-6 0,2-5 16,0-2-16,0-11 0,0-6 15,0-7 1,2-5-16,2-8 0,0-5 16,0 2-16,-2 0 0,2-1 0</inkml:trace>
  <inkml:trace contextRef="#ctx0" brushRef="#br1" timeOffset="71418.9803">24395 6636 0,'0'0'15,"0"0"-15,0 0 0,0 0 0,0 0 16,0 0-16,-25-10 0,25 10 16,-21 14-16,5 0 0,-1 1 15,-3 5-15,-1 3 0,-7 9 16,1 6-16,-1-5 0,-1 0 16,-3 8-1,4-1-15,4-7 0,4-1 0,1-4 16,6-3-16,3-5 15,4-4-15,5-5 0,4-4 0,4 0 16,4-3-16,3-5 0,5-5 16,1-2-16,2-2 0,2-3 15,4-3-15,-2 0 0,1 0 16,2-2-16,1 0 0,-1 0 0,-6 4 0,-5 3 16</inkml:trace>
  <inkml:trace contextRef="#ctx0" brushRef="#br1" timeOffset="71604.0339">24815 6343 0,'0'0'0,"0"0"16,0 0-16,0 0 0,0 0 0,24 12 15,-24-12-15,21 14 16,-21-14-16,16 21 0,-12-3 15,0-3-15,-1-1 16,0-3-16</inkml:trace>
  <inkml:trace contextRef="#ctx0" brushRef="#br1" timeOffset="72105.4126">24654 6737 0,'0'0'0,"0"0"0,0 0 0,0 0 15,0 0-15,28-11 0,-28 11 16,28-7-16,-28 7 0,32-7 16,-11 3-16,0 1 0,0 2 0,-2 1 15,-2 0-15,-3 1 16,-2 5-16,0 2 0,-2 3 16,-6-1-16,-1 1 15,-7 4-15,-4 2 0,-2 1 16,-3 2-16,-2 0 0,-3 4 15,-1-3-15,-2-2 0,-6 2 16,1 0-16,1-3 0,3-4 16,1-3-16,2 0 0,1-4 15,4-1-15,1-3 0,3-1 16,4-6-16,3 0 0,4-2 0,2-2 0,1 1 16,2-1-16,2-2 0,2 0 15,1 1-15,0 2 0,2 1 16,1 3-16,1 6 0,-2-1 0,-2 4 15,-1 4-15,0-3 16,-2 3-16,0 0 0,-1 2 16,-1-1-16,0-2 15,-1 0-15,1 2 0,1-4 16,0 3-16,2-4 0,1-4 16,2 3-16,1-3 0,3-2 15,1 0-15,2-4 0,0-3 0,2-2 16,2-3-16,0-3 0,0-2 0,6-8 0,0-4 15,-5 7-15,-5 5 16,-4 2-16</inkml:trace>
  <inkml:trace contextRef="#ctx0" brushRef="#br1" timeOffset="72290.4519">25414 6347 0,'0'0'0,"0"0"0,0 0 16,0 0-16,0 0 0,20-14 0,-20 14 16,35-13-16,-35 13 0,39-8 15,-16 5-15,-1 2 0,-2 1 16,2 0-16,-3 0 0,-4 0 16</inkml:trace>
  <inkml:trace contextRef="#ctx0" brushRef="#br1" timeOffset="72462.6914">25476 6651 0,'0'0'0,"0"0"16,0 0-16,28-10 0,-28 10 0,36-12 15,-9 1 1,2 1-16,0 2 0,10-3 0,3-2 0,-5 6 0,-8-1 15,-3 1 1</inkml:trace>
  <inkml:trace contextRef="#ctx0" brushRef="#br1" timeOffset="72923.8188">26639 5595 0,'0'0'0,"0"0"0,-5-14 0,1 7 16,0 2-16,-2-1 0,0 3 16,-4 3-16,-2 1 0,-4 3 15,-3 3-15,-3 4 16,-1 2-16,-10 8 0,-2 3 0,2 0 0,2-2 0,-2 7 15,4 0-15,6-2 0,4-4 16,6-1-16,5-2 0,6-3 0,4-1 16,8-1-16,6-2 0,4-1 15,3 0-15,5-1 16,5 3-16,-1-3 0,2 0 0,5 7 16,1-1-1,-3 1-15,-1-3 0,-7 2 16,-3 2-16,-6 2 0,-4-2 0,-5 1 15,-4 1-15,-5 1 0,-2-1 16,-7 5-16,-5 2 0,-5 0 16,-4-3-16,-2 0 0,-3 0 15,-2 0-15,-2-3 0,1-7 16,3-4-16,5-2 0,5-2 0,4-3 16</inkml:trace>
  <inkml:trace contextRef="#ctx0" brushRef="#br1" timeOffset="74142.4431">26777 6087 0,'0'0'0,"0"0"16,23-8-16,-4 2 0,3-2 0,3 1 16,4 0-16,8-4 0,2 0 15,8-6-15,1 2 0,-5-2 16,-3 2-16,3-2 0,-4 4 15,-7 0-15,-5 1 0,-7 0 16,-4 2-16,-4 1 0,-2 0 0,-5 1 16,-4 0-16,-4 2 0,-1 2 0,-1-3 15,-2 0-15,3 1 0,-1 1 16,-6-6-16,-5-3 0,-2 7 16,2 14-16,3 0 0,2 2 15,5-4-15,0 0 0,1 1 16,-1 1-1,1 0-15,-1 4 0,0 3 16,0 4-16,-1 1 0,2 5 0,-1 1 16,1 7-16,-2 7 0,0 1 15,1 3-15,-1 3 0,0-3 16,-1-1-16,0 5 0,3-3 16,0-2-16,2-4 0,1-5 15,-1-4-15,1-5 0,1-3 0,0-5 0,0-3 16,0-5-1,1-1-15,0-4 0,1-2 0,-1-1 0,0-7 16,1-1-16,1-7 16,0-1-16,2 1 0,-1-2 15,0-2-15,3-6 0,-1 0 0,2-2 16,1 0-16,1-1 0,-1 3 0,1-3 0,0 3 16,-1 0-16,-2 3 0,1 2 15,1 4-15,-2 2 0,1 4 16,1 0-16,0 2 0,1 4 15,0 0-15,-2 4 0,0 4 16,1 6-16,0-2 0,0 3 16,-1 3-1,1 4-15,-1 0 0,-1 6 0,1 1 16,1 4-16,-2 0 0,0-3 16,-2 1-16,-2 2 0,1-4 15,-2-1-15,0-9 0,-1 3 16,-1-3-16,-2 1 0,0-1 15,-2-4-15,-2 0 0,-2-4 16,-2 0-16,0-3 0,-1-4 0,-1 0 0,0 0 16,-2-4-16,-1 0 0,-1-3 15,-1 3-15,2-2 0,-1 1 16,1-1-16,0-1 0,2 0 16,2-3-16,1 2 0,2-2 15,1 1-15,3-1 0,2-1 0,1 1 16,4-1-1,1 0-15,2-3 0,3 3 16,2 2-16,3 0 0,2 0 16,0 1-16,0 4 0,1-2 15,0 2-15,3 0 0,-2 3 16,-2 1-16,0 1 0,-1 2 16,-2 0-16,-1 1 0,-1 0 15,-1 0-15,-3 3 0,-1 3 0,-6 1 0,-4 3 16,-4 0-16,-2 4 0,-3 0 15,-2 1-15,-5 1 0,-3-1 16,-6 6-16,-2 0 0,-1 0 16,-2-3-16,0-1 0,0 0 15,-8 6-15,0-1 0,2-4 16,2-1-16,5-2 0,4 1 0,1-6 0,0-2 16,4-3-16,1-1 15,7-1-15,4-3 0,3 0 16,3-1-16,7-3 0,8 1 15,2-2-15,3 1 0,6-4 0,4-2 16,4-1-16,5-2 0,6-2 16,4-2-16,0 2 15,1-3-15,10 0 0,1 2 16,-3-1-16,0 1 0,8-2 16,-3 1-16,-3-1 0,-4 3 15,-1 1-15,-3 1 0,-3-1 16,-2 3-16,-5 0 0,-2-1 0,-7 2 0,-3-1 15,-5 6-15,-2-2 0,-4 2 16,-3-2-16,-4 0 0,0 0 16,-3 1-16,-2-4 0,0 3 15,0-1-15,0 1 0</inkml:trace>
  <inkml:trace contextRef="#ctx0" brushRef="#br1" timeOffset="74327.4177">27863 6037 0,'0'0'0,"0"0"0,0 0 0,0 0 15,29 17-15,-29-17 0,23 20 0,-23-20 16,20 20-16,-12-10 0</inkml:trace>
  <inkml:trace contextRef="#ctx0" brushRef="#br1" timeOffset="75593.2404">28435 6452 0,'0'0'16,"7"-8"-16,3-3 0,2-4 16,2-3-16,10-12 0,4-3 15,5-13-15,-1 0 0,9-12 16,2-3-16,-6 5 15,-4 5-15,5-10 0,0-5 16,-3 0-16,-6 9 0,-4-4 16,-3 2-16,-5 6 0,-5 6 0,1-22 15,-2 9-15,-5 10 16,-5 9-16,-1-4 0,-1-1 16,-1 8-16,1 8 0,-1 0 0,-1 1 15,0 11-15,-1-2 0,2 5 0,1 3 16,-2-1-16,-1 0 0,0 5 15,-2 4-15,1 1 0,0 2 16,0 4-16,-2 5 0,0 3 0,-3 2 16,0 8-16,0 5 15,0 2-15,1 0 0,-1 6 16,0 4-16,1 3 16,2 1-16,-3 11 0,-1 5 15,-1 8-15,2-4 0,0 5 16,0 6-16,1 2 0,2-4 15,-1 29-15,0-10 0,3-19 16,3-14-16,3-2 0,4-3 16,5-5-16,3-8 0,2-11 15,3-10-15,0 0 0,-2 0 0,6-4 0,6-3 16,-11-11-16,3-3 0,6-4 16,2 0-16,1-4 0,0-1 0,6-8 15,5-2-15,-5-3 16,0 0-16,-5 4 0,-8 6 0,-6 4 15</inkml:trace>
  <inkml:trace contextRef="#ctx0" brushRef="#br1" timeOffset="77506.0247">25196 9253 0,'0'0'0,"0"0"0,0 0 0,0 0 16,25 0-16,-25 0 0,29-7 16,-11 2-16,2-1 0,3 0 0,3 2 15,-1 0-15,0 0 0,6-1 0,0 0 16,-3 0-16,-3 2 0,-3 3 15,-2 2-15,-5 0 16,-1 3-16,-3-1 0,-1-1 0,-3-1 16</inkml:trace>
  <inkml:trace contextRef="#ctx0" brushRef="#br1" timeOffset="77684.6544">25110 9731 0,'0'0'0,"0"0"15,0 0-15,23-10 0,-23 10 0,32-11 16,-7 0-16,3 2 16,1 0-16,16-3 0,5 0 15,-7 1-15,-6 2 0,-6 1 16</inkml:trace>
  <inkml:trace contextRef="#ctx0" brushRef="#br1" timeOffset="78123.4763">25931 9345 0,'0'0'0,"0"0"0,0 0 16,0 0-16,30-8 0,-30 8 15,41-7-15,-16 4 0,3-1 0,15-2 16,5 0-16,0 0 0,-2-1 16,16 0-16,3-1 15,6-1-15,-4 0 16,10 1-16,-1 3 0,-12 0 16,-9 2-16,10-1 0,0-1 15,-10 1-15,-6 0 0,-1 0 16,2-2-16,-7 3 0,-6 1 0,0 0 0,-1 2 15,-8-2-15,-5-3 0,-5 4 16,-3 1-16,-6 0 0,-3 1 16,-1-1-16,-2 0 0,-1 0 15</inkml:trace>
  <inkml:trace contextRef="#ctx0" brushRef="#br1" timeOffset="78671.5634">26345 9517 0,'0'0'0,"0"0"0,0 0 16,0 0-16,0 0 0,0 0 0,0 0 16,0 0-16,25-3 0,-25 3 15,32-1 1,-32 1-16,39-3 0,-15 3 15,3-1-15,1 1 0,0 0 0,6 1 16,0 1-16,-2 1 0,-2-1 16,3 2-16,-3 1 15,-6-1-15,-3-1 0,-6 2 0,-3 2 16,-5-1-16,-3-2 0,-6 4 16,-6 1-16,0 2 0,-3 0 0,-6 4 15,-5 4 1,-2-2-16,-3-2 0,-9 10 15,-3 0-15,2-4 0,1 1 0,-9 1 16,-2 1-16,5-4 16,3-1-16,1 0 0,6-2 15,6-4-15,7-4 0,4-1 16,5-3-16,4-2 0,1-2 0,5-1 16,2 5-16,4-5 0,2 0 0,7-1 15,8 0-15,-1 1 16,-1-4-16,8 1 0,6-2 15,-1 1-15,-2-1 0,14-1 16,3 2-16,-5-1 0,-3-1 0,1 1 16,0 2-16,-6-2 0,-5 1 0,5-1 15,-2 0-15,-6 1 0,-3 2 0,-3-5 16,-1-4-16,-8 4 0,-3 2 16,-2 1-16</inkml:trace>
  <inkml:trace contextRef="#ctx0" brushRef="#br1" timeOffset="79088.5598">26342 8335 0,'0'0'15,"0"0"-15,0 0 0,0 0 0,0 0 0,0 0 16,32-10-16,-32 10 15,32-6-15,-8 2 0,3-1 16,3 0-16,2-1 0,12 1 16,2-2-16,0 3 0,-2 0 15,7-1-15,-1-1 16,-6 1-16,-4 0 0,1 3 16,-5 2-16,-6 1 0,-5 0 0,-5-2 15,-4-1-15,-7 0 0,-1 1 16,-2 1-16,-3 1 0,0-1 15,0 2-15,-1-2 0</inkml:trace>
  <inkml:trace contextRef="#ctx0" brushRef="#br1" timeOffset="79548.0673">26552 8442 0,'0'0'15,"0"0"-15,0 0 0,0 0 0,0 0 0,-1 24 0,1-24 16,-2 25-16,2-25 0,-3 33 16,2-10-16,0-3 0,0 1 15,-1 4-15,0 6 0,0 6 16,-1 0-16,0-2 0,-1 2 16,-2 3-16,2-4 0,-1-1 15,1-2 1,-1-2-16,1-4 0,-1-3 0,-1-3 15,0-3-15,1-2 0,1-3 16,0-1-16,1 0 0,-1-5 16,-1 0-16,1-2 0,-1-2 15,1 0-15,-1-3 0,1-1 16,0-1-16,0 0 0,2-4 16,2-3-16,0-2 0,1-3 0,0 3 0,0 1 15,1 2-15</inkml:trace>
  <inkml:trace contextRef="#ctx0" brushRef="#br1" timeOffset="80180.6123">26765 8437 0,'0'0'0,"0"0"0,0 0 15,0 0-15,0 0 0,0 0 0,0 0 16,26 2-16,-26-2 0,20 3 16,-20-3-16,23 6 0,-23-6 0,22 7 15,-10-1-15,-2 0 16,-1 0-16,-1 2 0,-3 1 15,0 1-15,-2 0 0,-2 3 0,-3-1 16,-1 1-16,-2-1 0,-2 2 16,-3 0-16,-1 0 0,-1-1 0,-4 3 15,1-2-15,0 0 0,1-3 16,1-2-16,0-1 16,1-4-16,4 0 0,0 1 15,1 0-15,2-2 16,-1-2-16,4 1 0,2-2 15,0 0-15,0 0 0,2-3 16,4 0-16,0-1 0,2 1 0,3 1 16,4 0-16,-2 0 15,0 1-15,5 0 0,-1 1 16,0 0-16,-2 0 0,1 0 0,-1 2 16,-1 0-16,0-1 0,-1 4 0,-1 2 15,-2 2-15,-2-1 0,-4 3 16,-3 3-16,-3 0 0,-3 0 0,-3 0 15,-1 2-15,-1-2 0,0 0 16,-3 2-16,-3 2 0,1-4 16,0-1-16,-6 4 0,-3-2 15,5-2 1,1-1-16,1-2 0,2-2 16,2 0-16,2-1 0,0-3 15,0-1-15,3 0 0,1-2 0,2 1 16</inkml:trace>
  <inkml:trace contextRef="#ctx0" brushRef="#br1" timeOffset="82371.33">26857 9324 0,'0'0'0,"0"0"0,0 0 16,0 0-16,0 0 0,0 0 0,0 0 15,-25 14-15,25-14 0,-18 15 16,18-15-16,-25 27 0,11-15 0,-3 5 16,-3 2-16,0 0 15,1 1-15,-9 8 0,1 2 16,0-2-16,2-3 0,-7 6 0,0 0 16,3-3-1,3-5-15,-3 2 0,2-3 16,4-2-16,3-4 0,2-1 0,0-3 0,6-3 0,2-2 15,2-1-15,3-1 16,0-3-16,1 3 0,3-2 0,1-3 16,3 2-16,0-2 0,4 0 15,2 2-15,1-2 16,1 1-16,2-2 0,3-1 16,0 0-16,1 1 0,2-1 15,3-2-15,1 1 0,-3 3 0,5-2 16,1-1-16,0 2 0,-1 1 15,7-2-15,0-1 0,-3 0 16,-3 1-16,3 0 0,0-3 16,-1 3-1,-3 0-15,-1 0 0,-3-2 16,-1 1-16,0 0 0,0 1 16,0 0-16,-2 0 0,-2 2 0,-1-1 15,-3-1-15,-2 0 0,-2 2 16,0-2-16,-2 0 15,-2 2-15,-1 0 0,1 0 0,-1 0 16,-1-2-16,-1 0 0,2-1 0,-1 0 16,0 0-16,0 2 0,0-3 15</inkml:trace>
  <inkml:trace contextRef="#ctx0" brushRef="#br1" timeOffset="82640.6234">26805 9378 0,'0'0'0,"0"0"16,0 0-16,0 0 0,0 0 15,0 0-15,0 0 0,0 0 16,0 0-16,-3 23 0,3-23 16,-3 33-1,1-16-15,-2 7 0,0 5 16,-1 3-16,-2 3 0,-1 17 15,-1 6-15,-1 14 0,1-5 0,-5 21 16,1 3-16,-1 5 0,2-10 16,-4 9-16,1-4 15,5-16-15,3-10 0,-1 6 0,3-21 16,2-17-16</inkml:trace>
  <inkml:trace contextRef="#ctx0" brushRef="#br1" timeOffset="83843.7686">27699 8912 0,'0'0'0,"0"0"0,0 0 0,0 0 16,0 0-16,0 0 0,0 0 15,0 0-15,-17 18 0,17-18 16,-15 27-16,5-10 0,-2 1 0,-1 5 16,-1 3-1,0 2-15,0-1 0,-7 10 16,-2 1-16,0-2 0,3-3 0,-5 4 16,3-4-16,5-4 15,1-5-15,1-2 0,0-4 16,5-9-16,3-5 0,0-1 0,2 0 15,0-1-15</inkml:trace>
  <inkml:trace contextRef="#ctx0" brushRef="#br1" timeOffset="84081.9547">27379 8953 0,'0'0'0,"0"0"0,0 0 0,0 0 16,0 0-16,0 0 0,13 24 16,-13-24-16,16 17 0,-16-17 15,24 27-15,-12-11 0,1 1 0,2 0 16,0 2-16,1 0 0,0-1 16,6 7-16,-1 2 0,-1-4 15,-2-2-15,-1-2 0,1 1 0,0-2 16,-2-3-16,4 1 0,0-3 0,-7-4 0,-2-1 15,-1-1-15</inkml:trace>
  <inkml:trace contextRef="#ctx0" brushRef="#br1" timeOffset="84344.5834">27930 8810 0,'0'0'15,"0"0"-15,0 0 0,3 31 16,-3-31-16,0 30 0,1-7 16,-1 4-16,-1 4 0,0 14 0,1 3 15,0 10-15,0-1 0,0 15 16,0 2-16,-2-9 0,0-7 15,0-6-15,1-13 0,0-9 16</inkml:trace>
  <inkml:trace contextRef="#ctx0" brushRef="#br1" timeOffset="84676.8432">28407 8963 0,'0'0'0,"0"0"0,0 0 15,0 0-15,0 0 0,0 0 16,16 27-16,-16-27 0,18 33 0,-18-33 0,14 29 16,-8-18-16</inkml:trace>
  <inkml:trace contextRef="#ctx0" brushRef="#br1" timeOffset="85227.7044">29285 8652 0,'0'0'0,"0"0"16,0 0-16,-2 32 0,2-32 0,0 39 15,0-11-15,-1 14 16,0 6 0,-3 11-16,-4 12 0,-2 11 0,0-6 15,-2 18-15,-2 13 0,2-16 16,3-26-16,2-18 0</inkml:trace>
  <inkml:trace contextRef="#ctx0" brushRef="#br1" timeOffset="86614.2358">27307 7726 0,'0'0'0,"-12"-5"0,-1-1 16,-1 1-16,-3 0 0,-9-1 0,-6 2 15,-8 1-15,-1 1 0,-4 5 16,-4 3-16,0 3 0,0 2 15,-11 9-15,-2 6 0,-4 6 0,5 2 0,-2 8 16,-1 6-16,-5 5 16,3 0-16,-25 32 0,12 0 15,15-12-15,11-5 0,1 8 16,0 7-16,6-9 0,5-4 0,-1 7 16,-1 3-16,9-5 0,5-4 15,11 5-15,5 7 0,1-6 0,1-4 0,1 1 16,2 1-16,5-10 15,6-5-15,4 3 0,5 3 16,2-9-16,0-6 0,6 3 16,3 1-16,5-3 0,1-3 0,3 5 15,1 5-15,0-8 0,-1-8 16,9 4 0,7 1-16,-4-4 0,-2-4 0,7-3 15,5-2-15,-3-7 0,-3-10 16,7 4-16,5-1 15,-3-4-15,-5-3 0,10-3 0,7-2 16,-5 0-16,-5-5 0,6-4 16,5-7-16,-10 6 0,-5 1 15,9-7-15,6-6 0,-6-2 0,-5-3 0,6-6 16,4-2-16,-9 1 16,-4 0-16,3-10 0,4-3 0,-8 0 15,-5-1-15,5-7 16,3-1-16,-11 1 0,-10 0 0,5-6 15,1-4-15,-5-1 0,-4 0 16,-2-7 0,0-4-16,-3 4 0,-1 5 0,-5-8 15,-2-3-15,-3 2 16,-2 3-16,-1-4 0,-2-5 16,-4 2-16,-3 0 0,-2-2 0,-4 0 15,-3 9-15,0 4 0,-6-3 16,-3-5-16,-4 8 0,-3 4 15,-3-4-15,-2-5 0,-4 5 0,-2 2 0,-1 2 16,0 3-16,0 7 0,-3 5 16,-5-4-16,-4-3 15,1 4-15,0 4 0,-4-3 0,-4 1 16,1 10-16,1 6 0,-4 4 16,-2 1-16,0 5 0,1 1 15,-6 8-15,-5 4 0,3 3 0,4 1 0,-8 8 16,-7 5-16,8 8 0,4 5 15,-4 1-15,-3 1 0,21-9 16,14-6-16,10-3 0</inkml:trace>
  <inkml:trace contextRef="#ctx0" brushRef="#br1" timeOffset="100267.8292">28345 13194 0,'0'0'0,"0"0"16,0 0-16,0 0 15,0 0-15,0 0 0,0 0 16,0 0-16,0 0 0,13 22 15,-13-22-15,0 0 0,11 23 0,-11-23 16,6 21-16,-3-10 0,0 1 16,1 2-16,-2 0 0,0 0 15,-1-2-15,0 1 16,0-1-16,1 1 0,-2-3 0,1-2 0,0 0 16,-1-1-16,0 0 0,-1-3 15,0 0-15,-2-2 0,0-1 0,0-2 16,-1-2-16,1-1 0,1-3 15,-1 0-15,-1-3 0,1 0 16,0 1-16,0-4 0,1 1 16,0-2-1,0 0-15,1 0 0,0-1 16,-2 1-16,1 0 0,0-4 16,0 2-16,1 0 0,0 1 0,0 2 15,-1 4 1,2 3-16,0 1 0,0 2 0,0-1 15,0 4-15,3-2 0,-2 5 16,1 2-16,-1 1 0,0 0 0,-1 2 16,0 2-16,0 1 0,0 0 0,-1 0 15,0 2-15,1-1 0,1 0 16,-1 0-16,0 0 0,0-2 16,0-1-16,0-1 0,0-2 15,0 0-15,0-1 0,0-2 16,0 0-16,0-3 0,0 0 0,0-5 15,0 2-15,0-3 0,0-1 0,1-2 16,0-2-16,0-1 0,0 1 16,-1-1-16,0-1 0,0 1 15,0 2-15,0 0 16,0 2-16,0 1 0,0-1 16,0 2-16,0 2 0,0 4 15,0 0 1,0 0-16,4 6 0,-2-1 15,-1 5-15,1 0 0,2 1 0,-1 3 16,0 2-16,2 1 0,-1 0 0,3 8 16,-1 1-16,3-4 15,1-2-15,-2-2 0,-2-5 16,0-1-16</inkml:trace>
  <inkml:trace contextRef="#ctx0" brushRef="#br1" timeOffset="101170.1084">31150 11971 0,'0'0'0,"0"0"0,0 0 16,0 0-16,0 0 0,0 0 0,0 0 15,0 0-15,0 0 0,26-17 16,-26 17-16,23-7 0,-23 7 0,30-10 16,-14 6-16,2 0 0,0-1 0,-1 2 15,1 0 1,0 0-16,0 1 0,-1 0 15,-2 1 1,2 1-16,-3 0 16,-4 1-16,-2-1 0,-3 3 0,-1 1 15,-3 2-15,-2 2 0,-3 1 0,-1 1 16,-4 2-16,-2-1 0,-8 6 16,-3 1-16,2 1 0,2-1 15,-3 1-15,-2 2 0,3-3 16,0-1-16,-6 4 0,2-1 15,3-1-15,3-2 0,4-2 16,2-2-16,1-3 0,2-5 0,1 1 0,3 1 16,2-5-16,0 0 0,2 1 15,1 0-15,1-1 0,2 0 16,1-1-16,3 1 0,-2-3 16,1-1-16,4 1 0,2 0 15,0 0-15,0-2 0,5 0 16,-1 0-16,1 0 15,0-3-15,1 2 16,-2 2-16,1-1 0,0 0 0,-2-2 16,0 0-16,0 0 0,-2 1 0,1-1 15,2 1 1,0-2-16,2 2 16,-4-1-16,-2 1 0,-1 0 0</inkml:trace>
  <inkml:trace contextRef="#ctx0" brushRef="#br1" timeOffset="102319.6239">28925 13169 0,'0'0'0,"0"0"0,0 0 0,0 0 15,0 0-15,0 0 0,0 0 0,0 0 16,0 0-16,0 0 0,0 0 16,0 0-16,27-12 0,-27 12 15,0 0-15,0 0 0,27-11 0,-27 11 16,0 0-16,28-6 0,-18 6 15,2-1-15,3-1 16,1 1-16,-1-2 0,1 1 0,0-2 0,3 1 16,1 0-16,1-2 15,1-1-15,-1-3 0,0 0 0,7-1 16,3 0-16,-2 2 0,-1 0 16,2-1-16,1 2 0,0-1 15,1 1-15,7-4 0,-1-2 16,-1 2-1,-2-1-15,-1 1 0,-1 0 16,-1 0-16,-1-1 0,2 3 0,1-1 16,5-1-16,-3 1 0,1 2 15,-1-1-15,-2 1 0,-2-3 16,0-1-16,0 0 16,2 0-16,2 1 15,-7 2-15,-2 1 0,-3-2 0,-1-1 0,-1 3 0,0 3 16,-1-1-16,-1 0 15,-3 1-15,-3 0 0,-1 2 0,-1 0 16,-4 1-16,-1 0 0,-2 1 16,1 0-16,-2 1 0,-1 0 15,0-1-15,-1 0 0,0 0 16,0 0-16,-2 1 16,3-1-16,-3 1 0,0 0 15,0 0-15,0 0 16,-3-1-16,3 1 0,-2 2 0,2-2 15,-2 0-15</inkml:trace>
  <inkml:trace contextRef="#ctx0" brushRef="#br1" timeOffset="102819.7281">30182 12761 0,'0'0'0,"0"0"0,0 0 0,0 0 0,0 0 16,-14 18-16,14-18 0,0 0 31,-10 23-31,7-14 0,-1 1 0,1 0 0,0 1 16,-1 0-16,0-1 0,1 1 15,-1 1-15,0-1 0,-2 0 16,2-1-1,0-1-15,-1-2 0,1 0 0,1-1 16,-1 0-16,1-2 0,0 0 16,0-1-16,2 1 0,0-1 15,1-1-15,0-2 0,0 3 0,0-3 16,3 3-16,0-1 0,-1-2 16,1 1-16,1 0 0,-1-1 15,1 0-15,1 0 0,-1 0 0,2 0 16,0-1-16,1 0 0,1-1 15,-1 1-15,1 0 0,0 0 16,-2 1-16,2 1 0,1 0 0,-1-1 16,-1 0-16,0 0 0,0-1 15,-2 1-15,1 1 0,-2 2 16,0-1 0,1 0-16,-2 0 0,-1 1 15,0 0-15,0 0 0,-1 1 16,0 0-16,-1-1 0,0 0 0</inkml:trace>
  <inkml:trace contextRef="#ctx0" brushRef="#br1" timeOffset="103252.3754">29285 13100 0,'0'0'0,"0"0"0,0 0 15,0 0-15,0 0 0,0 0 16,0 0-16,0 0 0,-17 25 0,17-25 16,0 0-16,-12 21 0,12-21 15,0 0-15,-9 25 0,6-17 0,-1 0 16,1-1-16,0 1 0,1-1 15,-1-1-15,1 0 0,0 0 16,1 0-16,0-1 0,0 0 16,0-1-16,0-1 0</inkml:trace>
  <inkml:trace contextRef="#ctx0" brushRef="#br1" timeOffset="103556.8803">28891 13325 0,'0'0'0,"0"0"16,0 0-16,0 0 0,0 0 0,0 0 15,0 0-15,0 0 16,0 0-16,0 0 0,0 0 15,0 0-15,0 0 0,0 0 0,23 7 16,-23-7 0,0 0-16,27 2 15,-27-2-15,23 1 0,-23-1 0,26-1 16,-26 1-16,34-2 0,-16 1 16,2-1-16,1-1 0,-2 2 0,-3-1 15,-2 0-15</inkml:trace>
  <inkml:trace contextRef="#ctx0" brushRef="#br1" timeOffset="115221.1159">25940 13531 0,'0'0'0,"0"0"0,0 0 16,0 0-16,0 0 0,0 0 0,0 0 15,0 0-15,0 0 0,0 0 16,0 0-16,0 0 0,0 0 15,0 0-15</inkml:trace>
  <inkml:trace contextRef="#ctx0" brushRef="#br1" timeOffset="115421.7817">26008 13485 0,'0'0'0,"0"0"0,0 0 15,0 0-15,0 0 0,0 0 16,0 0-16,0 0 0,0 0 0,20-16 16</inkml:trace>
  <inkml:trace contextRef="#ctx0" brushRef="#br1" timeOffset="116115.5454">29614 13348 0,'0'0'16,"0"0"-16,0 0 0,0 0 0,0 0 0,0 0 31,0 0-31,0 0 0,0 0 0,0 0 16,0 0-16,0 0 15</inkml:trace>
  <inkml:trace contextRef="#ctx0" brushRef="#br1" timeOffset="116325.43">29660 13376 0,'0'0'0,"0"0"16,0 0-16,0 0 0,0 0 0,0 0 15,0 0-15,13-16 0,-13 16 0,0 0 16</inkml:trace>
  <inkml:trace contextRef="#ctx0" brushRef="#br1" timeOffset="116478.1928">29688 13292 0,'0'0'0,"0"0"0,0 0 0,0 0 15,0 0-15,0 0 0,-19 10 16,19-10-1,0 0-15,0 0 0,0 0 16,0 0-16,0 0 0,0 0 0</inkml:trace>
  <inkml:trace contextRef="#ctx0" brushRef="#br1" timeOffset="121392.9838">25636 14369 0,'0'0'0,"0"0"16,0 0-16,0 0 0,0 0 0,0 0 16,0 0-16,-24 2 0,24-2 15,0 0-15,0 0 0,0 0 0,0 0 16,0 0-16,0 0 0,0 0 15,-14 14-15,14-14 0,0 0 16,0 0-16,0 0 0,21 14 16,-21-14-16,20 5 0,-20-5 0,24 6 15,-24-6-15,28 7 0,-28-7 16,33 7 0,-17-3-16,2 1 0,1-1 15,2 1-15,1 1 0,-1 0 16,0 2-16,6-1 0,2 0 15,-2 1-15,-1 0 0,0-1 16,2 2-16,-1-2 0,1 0 0,5 0 16,-1-1-16,-1 1 0,0-1 15,1 1-15,2 0 0,-1 1 0,0 1 16,1-1-16,1 4 0,-4-1 16,0-2-16,7 5 0,0 0 15,-1-3-15,-3 0 0,-1-1 16,0-2-16,1-1 15,1 0-15,-2 1 0,0 2 0,0-2 16,0 1-16,0-3 16,-1 4-16,-1 0 0,-2 1 0,0 2 15,1-1-15,-1 1 0,-3-2 16,2 0-16,-1-3 16,1 2-16,-1 0 0,1-2 0,-1 0 15,-2 2-15,0-3 0,-1 4 16,1-3-16,-3 1 0,-1-4 15,0 1-15,-1-1 0,-2 1 0,-1-3 0,-2 1 16,2 0-16,-2-1 16,1 1-16,-2 0 0,0 3 15,0 0-15,-2 0 0,-1-4 16,-1-3-16,-1 3 0,-2-2 0,-1 2 16,-1-3-16,1 1 0,-1-1 15,0-1-15,-1 1 0,-1 0 0,1-2 0,-2 2 16,0-1-16,-2 1 0,2 0 15,-2 0-15,3-4 16,-2 1-16,-1 2 0,0-4 0,0 3 16,0-4-16,0 2 0,0 0 15,0 0-15,-1-2 0,-1 2 16,1 0 0,0 1-16,0-1 0,0 1 0,0 2 15,1 1-15,-2-3 0,1 0 16,1 3-16,-3-3 0,3 3 15,-2-2-15,2 2 0,-2-3 16,2 3-16,-1-3 0,1 0 16,0 2-16,0-2 0,0-1 15,0 4-15,0-3 0,0 3 0,0 0 0,0 0 16,2-5 0,-2 5-16,2-6 0,-2 6 0,4-4 15,-4 4-15,5-3 0,-5 3 16,10-4-16,-3 2 0,-1 1 15,2-3-15,0 1 0,1 2 16,0-1-16,3 1 16,-1-2-16,0 0 0,1 1 15,1-4-15,1 2 0,1 0 16,-1-2-16,2 2 16,2-4-16,0 1 0,-2 0 0,2-2 15,0 0-15,5-2 0,1-1 16,0 3-16,1-4 0,0 1 15,0 1-15,2-1 0,-1-1 0,1 0 0,-2 1 16,7-5-16,0-1 0,1 1 16,0 2-16,0 0 0,0-3 15,-1-1-15,0 3 0,1-2 16,3-3-16,2-1 0,-2 2 16,0 1-16,3-1 0,-4 0 15,-2 0-15,1-2 0,1-2 0,-3 5 0,-1 1 16,0 4-16,1-3 0,0 2 15,0 2-15,-2 0 0,-2-2 16,0 3-16,-1-1 0,1 2 16,2 2-16,-5-3 0,-2 1 0,0 0 15,-1 2-15,-3 0 16,0 2-16,0 0 16,0-2-16,-2 0 0,1 0 15,-4 2-15,-2-2 0,-3 4 16,-1 2-16,-1 0 0,-2 0 15,0 1-15,-2-1 0,-1 2 16,-2 1-16,2-2 0,-2 2 16,-1 2-16,-1 2 0,0-4 0,-2-2 15,2 2-15,0-1 0,2 1 16</inkml:trace>
  <inkml:trace contextRef="#ctx0" brushRef="#br1" timeOffset="122797.4195">25756 14340 0,'0'0'0,"0"0"0,0 0 16,0 0-16,0 0 0,-22 4 16,16-3-16,1 0 0,0-2 0,1 0 15,1 1-15,0 0 0,3 0 0,0 0 16,0 0-16,0-2 0,3 0 16,1-1-16,1-1 0,2 1 15,0 0-15,2 2 0,2-2 16,2 1-16,2 0 0,2 2 15,-1-4-15,2 4 0,1-3 0,2-1 32,1 1-32,5 0 0,0 0 0,-1-1 15,1-1-15,0 2 0,3-1 0,-1 1 16,-1 0-16,2 2 16,2-3-16,8 2 0,0-2 15,-2 2-15,1 0 0,-1 2 0,2 0 16,0 0-16,-1 0 0,8 0 0,-1 0 15,-3-2-15,-2 1 0,2 0 16,1-2-16,-2 1 0,-1 0 0,1 2 16,1-3-16,-3 1 15,0 0-15,9-1 0,-1 1 16,0 0-16,-1 2 0,-2-3 16,-1-1-16,-1 2 0,0 0 0,1-1 15,1-1 1,-1-3-16,-1 3 0,0 0 15,-1 2-15,1-2 0,0 1 0,4-3 16,-1 0-16,-6 1 16,0 0-16,6-1 0,-1 1 15,-2-2-15,-2 3 0,0-2 16,0 1-16,-1-2 0,0-3 0,0 4 16,0 1-16,-5 2 0,1 1 0,5-1 15,-1 0-15,-5-2 0,0 3 0,5-4 16,-1-1-16,-7 4 0,-2 3 15,4-1-15,1 0 16,-2-4-16,-1-1 0,0-1 0,0 0 16,-2 3-16,-3 1 0,1 1 15,-1 0-15,-1-1 0,-2-1 0,0 2 16,2 1-16,-8-1 0,0-1 0,0 1 16,0 0-16,0 0 0,0 0 15,0 0-15,1 2 16,-3-1-16,-2-1 0,-3 2 0,0 0 15,-1 0-15,-1 0 0,1 1 16,1 0 0,-1 0-16,0 1 0,-3 0 15,1-2-15,1 0 0,0 0 0,-1-3 16,1 2-16,0 0 0,-1 1 16,0 0-16,-1-2 0,1 2 15,-1 0-15,-2 0 0,1 2 16,-1-2-16,1 0 0,-1-1 15,1 0-15,-2 0 0,0 0 0,2 0 16,1 2-16,-1-1 0,1 0 0,-2 0 16,0 1-16,-1-1 0,-1-1 15,1 1-15,-1-1 0,0 1 16,1 0-16,-1 1 0,-1 0 16,0-1-16,1 1 0,-3-1 15,2 0 1,-2 0-16,2 0 0,-2 0 15,0 0-15,0 0 0,0 0 0,0 0 16,1 3-16,-1-3 0,0 0 16,0 0-16,0 0 0,0 0 15,-5 4-15,5-4 0,0 0 16,0 0-16,0 0 0,0 0 16,0 0-16,0 0 0,0 0 0,0 0 0</inkml:trace>
  <inkml:trace contextRef="#ctx0" brushRef="#br1" timeOffset="127441.7144">25916 14303 0,'0'0'0,"0"0"0,0 0 0,0 0 0,0 0 0,0 0 15,0 0-15,0 0 0,0 0 16,0 0-16,0 0 16,0 0-16,0 0 0,0 0 15,0 0-15,26-7 0,-26 7 0,0 0 16,0 0-16,0 0 0,0 0 16,21 3-1,-21-3-15,0 0 0,0 0 16,0 0-16,23-4 0,-17 4 0,-1 0 15,1-1-15,-1-1 16,1 2-16,-1 2 0,1 0 16,-1 1-16,1-1 0,-1-1 0,1 1 15,-1 2-15,1-2 0,-2 3 16,2-5-16,0 4 0,1-3 0,0 2 0,-1 0 16,1 0-16,0-1 0,-1 0 15,1 2-15,-1-1 16,2 1-16,1-3 0,0 2 15,-2 1-15,1 0 0,0 0 0,0 1 16,-1-1-16,1-2 0,0 0 16,0 1-1,0 0-15,1-1 0,0 1 16,0 0-16,1-2 0,0 1 16,0 0-16,0 0 0,1-1 15,-2 1-15,1 0 0,0 0 16,-1 1-16,0-1 0,1 0 0,-1 0 0,0 0 0,-1-2 15,2 1-15,-1 1 16,0-2-16,1 0 0,1 1 0,-1 0 16,0 1-16,0-2 15,1 0-15,0 3 0,0-3 16,-1 1-16,0 2 0,1-3 16,1 1-16,-1 0 0,-1-1 0,0 0 15,1-1-15,1 0 16,1 1-16,-1 0 0,0 0 0,0 0 0,1 0 15,-1 2-15,0-1 0,0 0 16,-1 0-16,0 1 0,0-2 16,1 0-16,1 2 0,1-2 15,-1-1-15,0 1 0,-1 1 0,0 1 16,0 1-16,1-2 0,0 0 16,0 1-1,0-2-15,1 0 0,-1 3 16,0-3-16,1-2 0,0 1 15,-2 1-15,0 0 0,0 0 16,-1 0-16,0 0 0,1 0 16,1 0-16,-1 0 0,0-3 0,0 3 15,1 0-15,0 0 0,0-1 16,-1 1-16,1 1 0,-1-1 0,0 1 0,0 1 16,1-2-16,0 1 15,1 1-15,-1-2 0,0 0 16,0 0-16,0 0 15,-1 0-15,-1-2 0,0 2 0,0 2 16,0-2-16,-1 1 0,1 0 16,1 1-16,0-2 15,0 2-15,0-1 0,-1 0 0,0 0 16,0 1-16,0-2 16,0 2-16,0 0 0,0-2 0,-1 3 15,0-1-15,0 0 16,0-2-16,0 0 0,1 1 0,-1 1 15,0-2-15,1 1 16,1 2-16,0-3 0,-1 1 0,0 0 16,0 1-16,-1 1 0,0-1 0,-1 0 15,0-2-15,0 1 0,-1 1 16,1-2-16,0 0 0,0 0 16,1 1-16,0 0 15,0 1-15,-1-2 0,-1 0 0,1 0 16,1 3-16,-1-3 0,0 1 0,-2 2 15,1 0-15,0-1 0,1 0 16,0-1-16,-2 0 0,2 1 0,0-2 16,0 0-16,0 0 15,-1 0-15,0 1 0,-1 1 0,-1 2 16,0-1-16,-1-2 0,2 2 16,0-3-16,-1 3 15,2-3-15,0 1 16,-1 0-16,1 1 15,0 0-15,-2 0 0,1-2 0,0 1 16,-2 1-16,2-1 0,-1 0 16,1-1-16,-1 2 0,0-2 15,2 0-15,-2 1 0,1 1 0,0-2 16,-1 0-16,1 0 0,0 1 0,-1-1 16,1 0-16,-1 1 0,2 1 15,0-2-15,-2 0 0,1 0 16,0 0-16,-1 0 0,1 3 15,-2-3-15,1 0 0,-1 0 16,1 0-16,-1 1 0,1 2 0,-2-3 16,1 1-1,0 0-15,2-1 0,0 2 16,-2-2-16,1 0 0,-2 3 0,0-3 16,1 0-16,-1 1 15,1-1-15,-1 0 0,2 0 16,-1 0-16,1 1 0,-2-1 15,-1 0-15,2 0 0,0 2 0,1-2 16,-2 0-16,1 0 0,-1 0 0,-1 0 16,1 1-16,-1 1 0,0-2 0,1 0 15,-1 0-15,0 0 16,0 0-16,1 1 0,-1-1 16,-1 0-16,2 3 0,-2-3 15,1 0-15,-1 0 0,1 0 0,-1 0 16,0 0-1,-2 0-15,4 3 0,-4-3 16,0 0-16,5 4 0,-5-4 16,0 0-16,0 0 0,0 0 0,0 0 15,6-2-15,-6 2 0,0 0 16,0 0-16,5 3 16,-5-3-16,0 0 0,0 0 0,4 3 15,-4-3-15,0 0 0,5 3 0,-5-3 16,0 0-16,0 0 0,0 0 0,6 4 15,-6-4-15,0 0 16,0 0-16,5 3 0,-5-3 0,0 0 16,0 0-16,0 0 15,0 0-15,0 0 16,0 0-16,0 0 0,0 0 0,0 0 0,0 0 16,0-7-16,0 7 0,2-7 15,-2 7-15,2-4 0</inkml:trace>
  <inkml:trace contextRef="#ctx0" brushRef="#br1" timeOffset="128274.7808">28310 14573 0,'0'0'0,"0"0"0,0 0 0,0 0 16,0 0-16,0 0 0,0 0 15,0 0-15,0 0 0,0 0 16,0 0-16,0 0 0,0 0 0,0 0 16,0 0-16,0 0 0,0 0 15,0 0-15,0 0 0,0 0 16,0 0-1,0 0-15,0 0 0,0 0 16,0 0-16,0 0 0,0 0 16,16-19-16,-16 19 0,0 0 15,0 0-15,11-21 0,-11 21 0,0 0 16,7-21-16,-7 21 0,0 0 16,5-20-16,-2 13 15,-1 0-15,0 1 0,0 3 0,0-3 0,0 1 16,-1 0-16,1 0 0,1 1 15,-1 0-15,1 1 0,-1-1 16,-1 1-16,0 0 0,1 2 0,0-3 16,1 4-16,-3 0 0,2-3 15,-2 3-15,2-2 0,0 0 16,0 2-16,-2 0 0,0 0 0,0 0 16,0 0-16,0 0 0,7 0 15,-7 0-15,0 0 0,0 0 16,7 0-16,-7 0 0,0 0 0,7 2 15,-7-2-15,9 2 0,-9-2 16,9 4-16,-9-4 0,10 3 16,-6 0-1,1-2-15,-1 2 0,1-2 16,-1 2-16,0 0 0,1-2 16,-1 2-16,1 0 0,-1-1 15,1 1-15,-2 0 0,0 0 0,0-1 16,1 0-16,-1 1 0,0 1 0,2-4 15,-1 3-15,1 1 0,-1-4 16,0 2-16,0-2 0,-1 1 0,0-1 16,1 2-16,-1 0 15,-1-1-15,0 0 0,1 1 16,-3-2-16,2 0 0,-2 0 0,0 0 16,0 0-16,4 3 0,-4-3 15,0 0-15,0 0 0,0 0 16,0 0-1,0 0-15,0 0 0,0 0 0,0 0 16,0 0-16,0 0 0,0 0 16,0 0-16,0 0 15,0 0-15,0 0 0,0 0 0,0 0 16,0 0-16,0 0 0</inkml:trace>
  <inkml:trace contextRef="#ctx0" brushRef="#br1" timeOffset="131599.9842">26803 14329 0,'0'0'0,"0"0"0,0 0 15,-16 5-15,9-2 16,1-3-16,-1 3 0,0-3 16,2 2-16,0-2 0,1 2 15,1-2-15,1 2 0,2-2 16,0 0-16,4-2 15,0 0-15,4 0 0,3-1 0,-2 3 16,-1-2-16,-1 0 0</inkml:trace>
  <inkml:trace contextRef="#ctx0" brushRef="#br1" timeOffset="132223.2838">28890 14447 0,'0'0'16,"0"0"-16,0 0 0,0 0 0,0 0 16,0 0-16,0 0 0,0 0 0,0 0 0,0 0 15,0 0-15,0 0 16,0 0-16,15 15 0,-15-15 15,0 0 1,0 0-16,26-2 0,-26 2 16,0 0-16,21-2 0,-21 2 0,0 0 0,19-7 0,-19 7 0,0 0 31,20-7-31,-15 5 0,-1 0 16,-1-1-16,1 1 0,-1 0 15,0-1-15,1 1 0,-2 0 16,0 0-16,0 1 0,0 0 0,1 1 0,-1 0 0,-2 0 15,3-2-15,-1 2 0,1 0 16,-1 0-16,0 2 16,0-2-16,-2 0 0,0 0 15,0 0-15,7 1 0,-7-1 16,0 0-16,8 5 0,-8-5 16,6 7-16,-1-2 0,-1-3 15,0 1-15,0 0 0,-1 1 0,0-1 16,1 0-16,-1-2 0,0 2 15,-1-3-15</inkml:trace>
  <inkml:trace contextRef="#ctx0" brushRef="#br1" timeOffset="134191.8732">25799 14330 0,'0'0'0,"0"0"0,0 0 16,0 0-16,0 0 0,0 0 0,0 0 15,0 0-15,0 0 0,27 4 16,-27-4-16,0 0 0,0 0 0,27 6 16,-27-6-16,0 0 0,21 11 15,-13-9-15,0 0 16,2 1-16,0-3 0,0 4 0,0-1 0,0 1 15,0-2-15,1-1 0,1 0 16,0 2-16,0-3 0,2 0 16,-1-5-16,0 3 0,1 0 0,1 0 15,0 2-15,1-2 16,-1 4-16,0-4 0,1 1 16,0-1-16,2 0 0,2 2 0,1 1 0,3 2 15,-2-2-15,0 1 0,0-4 16,0 1-16,0 1 0,-1 0 15,-1 0-15,1 0 0,1 0 0,0 0 16,-1-2-16,0 0 0,1 0 16,0 1-16,3-1 15,-3 0-15,0 2 16,0 0-16,0 0 0,-1 0 16,-1 0-16,2 1 0,2 1 15,-1 0-15,-1 0 0,6-2 16,-1 1-16,-1 2 0,-2 0 0,0-2 15,1 2-15,1-3 0,0 2 16,-1-1-16,-3 3 16,0-3-16,0 1 0,0 2 0,0-3 0,0 2 15,0 0-15,0-3 0,1 2 16,-1 0-16,0 0 0,-1 1 16,0 1-16,0-1 0,0-1 0,0 2 15,0 1-15,0-2 0,0 0 16,1 0-16,0 1 0,-1-1 15,-1-1 1,0 0-16,-1 1 0,1-1 16,0 0-16,-1-1 0,-1 1 15,0 2-15,2-2 0,0 1 16,0-1-16,-5 2 0,1-3 0,-1 1 16,1-2-16,-1 2 0,-1 0 15,2 1-15,0 1 16,1-2-16,-1 1 0,1 0 0,1 1 0,-2 0 15,1-2-15,-2 2 0,1-1 16,-1 0-16,2-1 0,-1 0 16,0 0-16,-2 1 0,-1 3 0,0-3 15,1 1-15,-2-1 0,0 1 16,-1 0-16,0-1 0,-1 1 16,-1-4-1,-1 3-15,1-1 0,1 0 0,0 1 0,-2-2 0,0 2 16,-1-1-16,0 0 0,2 1 15,1-1 1,0 3-16,0-1 0,-2-3 16,0 1-16,0-1 0,-2 0 15,1 1-15,0 0 0,-1 0 16,1 1-16,-2 1 0,1-3 16,-2 1-16,1 0 0,-1 0 15,1-2-15,-1 3 0,0-3 16,1 1-16,-1 2 0,2-1 0,-1 0 15,0-1-15,-1 1 0,-1-2 0,1 2 16,-2-2-16,1 2 0,-1-2 16,1 0-16,-1 0 0,-2 0 15,2 0-15,-2 0 0,2-2 16,-2 2-16,0 0 0,1-2 16,-1-3-16,0 0 0,0 1 15,0 1-15,0 0 0</inkml:trace>
  <inkml:trace contextRef="#ctx0" brushRef="#br1" timeOffset="134646.6218">28295 14473 0,'0'0'0,"0"0"0,0 0 16,0 0-16,0 0 0,0 0 0,0 0 16,0 0-16,6-25 0,-6 25 15,0 0-15,0 0 0,9-22 16,-9 22-16,0 0 0,7-14 0,-3 6 16,-1 1-1,2 2-15,-1 0 0,-1-2 16,2 3-16,0-1 0,2 0 15,-1 2-15,2 2 0,0-1 16,0 1-16,-1 2 0,1 1 16,-1 1-16,0 1 0,1-1 0,0 1 15,-1 1-15,1 1 0,0-3 16,0 3-16,0 1 0,0-2 0,0 2 16,1 0-16,0-1 0,-2 1 15,1 2-15,0-2 0,-1 0 16,0 0-16,0 0 0,-1-2 15,2 1-15,-3-1 0,0 4 0,0-5 16,3 1-16,0 1 16,0-3-16,-1-1 0,1-2 0,1-2 0,0 2 15,-2-3-15,0 1 0,-1 1 16</inkml:trace>
  <inkml:trace contextRef="#ctx0" brushRef="#br1" timeOffset="134962.7735">30002 13697 0,'0'0'0,"0"0"15,0 0-15,0 0 0,0 0 0,0 0 16,0 0-16,0 0 0,27 6 15,-27-6-15,0 0 16,20-6-16</inkml:trace>
  <inkml:trace contextRef="#ctx0" brushRef="#br1" timeOffset="135131.8085">30162 13775 0,'0'0'0,"0"0"16,0 0-16,0 0 15,0 0-15,0 0 0,0 0 16,0 0-16</inkml:trace>
  <inkml:trace contextRef="#ctx0" brushRef="#br1" timeOffset="140910.7748">25589 14297 0,'0'0'0,"0"0"0,0 0 16,0 0-16,0 0 0,0 0 0,0 0 16,0 0-16,0 0 0,0 0 15,0 0-15,0 0 0,0 0 16,0 0-16,0 0 0,0 0 16,2 22-16,-2-22 0,0 0 15,23 14 1,-23-14-16,19 11 0,-19-11 15,25 14-15,-25-14 0,26 11 16,-10-7-16,-1 1 0,2 1 0,1-2 16,3 2-16,0-1 0,0 2 0,7 2 0,-1 2 15,2-3-15,0 2 0,-1-1 0,2 0 32,-1 1-32,-2 2 0,7 2 0,1 0 0,-2 0 0,-1-3 15,3 3-15,1 1 0,0 2 16,-2-1-16,-1 2 0,-1 2 15,4-1-15,0-2 0,0 1 16,3-1-16,-3 1 0,0-4 0,0 1 16,-1 0-16,-2 1 0,-1-1 15,-1-1-15,0 0 0,-1-3 16,-1 0-16,2 0 0,2-1 16,-3 1-16,-2 3 0,0 1 15,3-1-15,-2 0 0,0 2 16,-3-2-16,-1-1 0,2-3 15,0-2-15,3 2 16,2-2 0,1 2-16,0-2 0,-5-1 15,-5-6-15,2 4 0,2 0 16,-5-2-16,-2 0 0,0-2 16,-1 2-16,-1-2 0,-1-1 0,-1-1 15,0-2-15,-4 2 0,0-3 16,0 1-16,0 0 15,-1-1-15,-1 1 0,0-1 0,-1 1 0,-1-1 16,-2 1-16,1 2 0,2-2 16,-2-1-16,1 4 0,0-3 15,1 0-15,-2 2 0,1-2 16,0 2-16,1-5 0,-1 2 0,1 0 16,0-3-16,0 0 0,-4 0 15,1 3-15,2-6 16,-1 3-16,-1-1 15,-1 1-15,1 0 0,-1 1 16,1 1-16,-1-2 0,3 3 16,1-2-16,0 1 0,0 0 0,2 0 15,2 2-15,-1-3 0,0 1 16,2 1-16,3-5 16,3 0-16,-1-1 0,0-1 0,4-4 0,-3 2 15,0 2-15,1 0 0,2-3 16,1 1-16,-1 4 0,7-12 15,0-1-15,-1-2 0,-1 2 0,3 1 16,2 1-16,-1 0 0,-2 2 16,10-7-16,3-3 15,-4 3-15,-3 7 0,3 0 0,0-3 0,-3 0 16,-3 0-16,9-5 0,1-5 16,-2 5-16,-3 4 0,4-1 0,2 0 15,-4 1-15,-4 2 0,4-4 16,-1-1-16,-8 6 0,1 4 15,4-7-15,-1-2 0,-4 6 32,1 2-32,-1-4 0,-1-1 15,-6 5-15,-3 2 0,1 1 0,1 0 16,-2-2-16,0 2 0,-2-1 16,-2 3-16,-1 0 0,-3 2 0,-4 1 15,-2 0-15,0 2 0,-1 1 16,-2 0-16,-2 3 0,-1-1 15,0 1-15,-1 2 0,0 0 0,-3 0 16,1-2-16,-2 1 0,-3 3 16,-1-3-16,0-1 0,1 1 15,-2 1-15,-1 1 0,-1 1 0,-1-1 16,0-1-16,-2 1 0,1 0 16,-2 2-16,-3 0 15,1 2-15,-2 0 16,0-1-16,0 0 0,-1 0 15,-1 1-15,-1-1 0,0 0 16,-1 1-16,-1 1 0,0 0 16,-2-1-16,1 0 0,0 0 0,-6-1 15,0 0-15,0 0 0,-1-1 16,-1 0-16,0 0 0,2 1 16,2 2-16,-2-2 0,-2 0 0,1 1 15,1 2-15,1 0 0,-1 0 16,1 0-16,0 0 0,-7-1 0,-2-1 15,7 1-15,1-2 0,-6 2 0,0 0 16,2-2-16,2-2 0,-5 4 16,-1-1-16,0 3 15,3 0-15,-3-2 0,-1 1 0,3 0 16,2-2-16,-4 1 0,-1-1 16,-2 0-16,5 1 0,0-1 15,0 1-15,1-1 0,-1-3 16,-1-2-16,-3 0 0,3 2 15,3 1-15,-1-1 0,-3-3 16,2 3 0,-1 2-16,1 0 0,-1-2 0,3 3 15,0 2-15,-1-4 0,1 0 16,0 2-16,-1 2 0,1 0 16,0 0-16,1-3 0,0-2 15,-2 1-15,1-1 0,2-1 16,2 1-16,-1-1 0,-1-1 15,1 1-15,0-1 0,-1 2 0,-2-2 16,5 0-16,0 0 0,-2 0 0,2 0 16,5 0-16,-2 1 0,-1 2 15,-2 4-15,2-2 0,3 0 16,-2 1-16,-3-1 0,1-1 16,1-1-16,2 2 0,2 1 15,-2-4 1,0 0-16,1 2 0,0-1 0,2 0 15,2 1-15,-1-3 0,0 0 16,1 4-16,1-1 0,3-1 16,-2-1-16,2 0 0,2-2 15,-1 3-15,2 1 0,0-2 16,-2 1-16,0-1 0,-1 1 16,1 1-16,-1 0 0,2-1 0,2-3 0,3 4 15,0-1-15,0 1 0,0-3 16,1 0-16,0 0 0,-1 0 15,-1 2-15,1-3 0,0 1 0,2 0 16,-1 1-16,1-2 0,0 1 16,1 1-16,-1-2 15,2 2-15,1 0 16,-1-2-16,1 1 0,-1 1 16,1 0-16,0 0 0,1 0 15,1 0-15,-1-2 0,1 1 16,0 1-16,-1-1 0,1 0 15,1-1-15,2 0 0,-3 2 0,3-2 16,-3 0-16,3 0 16,-2 3-16,2-3 0,-2 0 0,2 0 0,0 0 15,0 0-15,0 0 0,0 0 16,0 0-16,0 0 0,0 0 16,0 0-16,0 0 0,0 0 0,0 0 15,0 0-15,0 0 16,0 0-16,0 0 0,0 0 0,0 0 15,0 0-15,0 0 0,0 0 0,7 0 16,-7 0-16,0 0 0,0 0 16,7-3-16,-7 3 0,10-3 15,-10 3-15,11-1 0,-11 1 0,9 0 16</inkml:trace>
  <inkml:trace contextRef="#ctx0" brushRef="#br1" timeOffset="148032.175">29805 12898 0,'0'0'0,"0"0"0,0 0 15,0 0-15,0 0 0,0 0 0,25-2 16,-25 2-16,0 0 0,0 0 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19:12.146"/>
    </inkml:context>
    <inkml:brush xml:id="br0">
      <inkml:brushProperty name="width" value="0.05292" units="cm"/>
      <inkml:brushProperty name="height" value="0.05292" units="cm"/>
      <inkml:brushProperty name="color" value="#FF0000"/>
    </inkml:brush>
  </inkml:definitions>
  <inkml:trace contextRef="#ctx0" brushRef="#br0">24609 9117 0,'0'0'0,"0"0"0,0 0 0,0 0 16,0 0-16,0 0 16,0 0-16,0 0 0,-31-1 15,31 1-15,-26 5 16,26-5-16,-26 9 0,12-4 0,0 1 15,-1 2-15,1 0 0,0 2 16,0 1-16,2 1 0,1-1 0,2 2 16,3 1-16,0 3 15,4 1-15,3-1 0,2-1 0,3 0 0,3-2 16,3 0-16,3-2 0,1-1 16,0-1-16,4-2 0,2 0 15,-1-3-15,0-1 0,7-3 16,0-1-16,-1-1 0,-3-1 15,-2-3-15,-2-3 0,-2-1 16,-3 1-16,-2-2 0,-1 0 0,-3 1 0,-1-2 16,-4 0-16,-1-1 15,-3 0-15,0-2 0,-6 0 0,-3-1 16,-3 2-16,-4-1 0,-9-1 16,-3 1-16,-3 1 0,-1 2 15,0 1-15,-1 3 0,0 3 16,0 4-16,-3 3 15,5 2-15,6 2 0,5 3 16,5-2-16,3-1 0,2-3 16</inkml:trace>
  <inkml:trace contextRef="#ctx0" brushRef="#br0" timeOffset="633.1782">26567 10935 0,'0'0'0,"0"0"16,0 0-16,0 0 0,0 0 0,-1-30 15,1 30-15,0 0 0,-4-24 16,4 24 0,-10-17-16,2 9 0,-1 1 0,-3 1 15,-2 1-15,1-1 16,-1 2-16,-2 0 0,-2 1 16,-2 3-16,1 0 15,-2 3-15,0 3 0,-1 0 0,3 0 16,2 5-16,4-1 0,2 1 0,1-4 15,2 4-15,3-4 0,2 3 0,2-2 16,4 2 0,3-3-16,5-2 0,4 1 0,1-2 0,2 0 15,2-1-15,1-3 0,1 0 16,2-1-16,-1-2 0,-1-3 16,0-2-16,-1 1 0,5-7 15,-1 2-15,-3-4 0,-3 1 0,-4-3 0,-3-2 16,-4-2-16,-3-1 0,-8-1 15,-4-4-15,-4-1 0,-4-6 16,3 7-16,2 6 0,3 3 16</inkml:trace>
  <inkml:trace contextRef="#ctx0" brushRef="#br0" timeOffset="1234.7531">27753 7771 0,'0'0'0,"0"0"0,0 0 16,0 0-16,0 0 0,0 0 15,13-17-15,-13 17 0,0 0 0,0 0 16,0 0-16,-24-7 0,24 7 16,-29-2-1,29 2-15,-40 4 0,21-2 0,-1 2 16,0 2-16,0 0 16,0 0-1,-1 4-15,5-1 0,1 0 0,4-1 0,0-1 0,1 0 0,5-3 0,3 2 16,4-3-16,5 1 0,-1-2 15,2 1-15,1-2 16,2 0-16,1-1 0,1-1 0,5 0 16,-1-1-16,-1-1 0,-2-2 15,-1-1-15,-2-1 0,-1 0 16,-2 1-16,-1-1 16,-2 0-16,-4 0 0,-3-2 15,-9 0-15,-8 0 16,-7-1-16,-5 0 0,-4-2 0,-4-3 15,-1 0-15,8 3 0,6 2 16</inkml:trace>
  <inkml:trace contextRef="#ctx0" brushRef="#br0" timeOffset="1705.1356">26372 7651 0,'0'0'0,"0"0"16,0 0-16,0 0 0,0 0 15,0 0-15,0 0 0,0 0 16,0 0-16,0 0 0,0 0 15,0 0-15,0 0 0,-17 19 0,17-19 16,-15 17-16,15-17 0,-15 19 0,15-19 16,-16 21-16,11-9 0,-1-2 15,2 1-15,1-2 0,0 1 16,2 0-16,1-2 0,3 0 16,0-3-16,2 0 0,3 0 15,0-1 1,1-1-16,1-1 0,1-2 15,0 0-15,1-2 0,1 0 0,0 0 16,0-3-16,0 0 0,-2 0 16,0-1-16,-1 1 0,-2-1 15,0 0-15,-1 0 0,-2-1 16,0 0-16,-4-1 0,-4 1 16,-2-1-16,-4 0 0,-6 1 0,-7 3 15,-8 0-15,-1-1 0,5 2 0,3 0 16,5 0-16</inkml:trace>
  <inkml:trace contextRef="#ctx0" brushRef="#br0" timeOffset="11165.8916">26309 7921 0,'0'0'0,"0"0"16,0 0-16,0 0 0</inkml:trace>
  <inkml:trace contextRef="#ctx0" brushRef="#br0" timeOffset="11467.1005">27428 7754 0,'0'0'0,"0"0"0,0 0 16,0 0-16,0 0 0,16-15 15,-16 15 1,0 0-16,0 0 0,0 0 16,20-12-16,-20 12 0,5-1 0,-2 2 15,-2 3-15,-1 0 0,-1 0 0,0-1 16,-1 0-16,2 0 15</inkml:trace>
  <inkml:trace contextRef="#ctx0" brushRef="#br0" timeOffset="11906.5">26336 7723 0,'0'0'0,"0"0"0,0 0 15,0 0-15,0 0 0,0 0 16,0 0-16,0 0 0,0 0 15,0 0-15,0 0 0,0 0 16,0 0-16,0 0 0,4 21 16,-4-21-16,0 0 0,0 0 15</inkml:trace>
  <inkml:trace contextRef="#ctx0" brushRef="#br0" timeOffset="12374.032">26406 10906 0,'0'0'0,"0"0"0,0 0 16,0 0-1,0 0-15,0 0 0,0 0 16,0 0-16,0 0 0,0 0 15,0 0-15,0 0 0,0 0 0,0 0 16,0 0-16,0 0 0</inkml:trace>
  <inkml:trace contextRef="#ctx0" brushRef="#br0" timeOffset="12824.6818">26353 7727 0,'0'0'0,"0"0"16,0 0-16,0 0 0,0 0 15,0 0-15,0 0 0,0 0 16,0 0-16,0 0 0,0 0 16,-13 20-1,13-20-15,-21 15 0,21-15 16,0 0-16</inkml:trace>
  <inkml:trace contextRef="#ctx0" brushRef="#br0" timeOffset="13172.5656">24559 9212 0,'0'0'15,"0"0"1,0 0-16,0 0 0,0 0 0,0 0 16,0 0-16,0 0 0,0 0 15,0 0-15,-20 21 0,20-21 16,0 0-16,0 0 0</inkml:trace>
  <inkml:trace contextRef="#ctx0" brushRef="#br0" timeOffset="21616.0261">26181 11613 0,'0'0'0,"7"2"0,2 0 16,0 3-16,0 0 0,6 3 0,4-1 15,-1 3-15,2 0 0,-2 0 16,-2 1-16,0 1 0,-3 1 0,2 2 16,-3-3-16,-4-1 0,-2-3 15,-5 1 1,-2 0-1,-6 0-15,-5 2 0,-2-4 16,-2-1-16,-2-1 16,-4-2-16,-3 0 0,-1-2 0,-7-1 0,0 3 0,0-3 15,0 0-15,0 0 0,-1 0 16,5 0-16,2 1 0,3-1 16,1-1-16,2-2 0,1 3 15,3-1-15,4-1 0,4 1 16,4 1-16,5 0 0,2-4 15,5 1-15,2 0 0,-2-1 0,0 2 16,-2 0-16</inkml:trace>
  <inkml:trace contextRef="#ctx0" brushRef="#br0" timeOffset="22032.6956">26594 11685 0,'0'0'0,"0"0"16,0 0-16,0 0 0,0 0 16,0 0-16,0 0 0,0 0 0,0 0 0,0 0 15,0 0-15,-5-19 16,5 19-16,0 0 0,-28-1 16,28 1-16,-29-1 0,29 1 0,-32 1 15,16 1-15,-1 2 0,1 1 16,-2 0-16,1 1 0,2-1 15,-4 6 1,2 0-16,1-1 0,3 1 0,2 0 16,2-1-16,1 1 0,3 2 15,3-1-15,2 4 0,1-2 16,2 0-16,4-1 0,2 2 16,1-2-16,1 0 0,2 0 15,-1 2-15,1-3 0,1-2 16,1 1-16,0 0 0,-1-1 0,0-1 15,-1-2-15,0 0 0,-2-1 16,-1-1-16,-2-2 0,-3 1 16,1-2-16,-2 0 0,0 0 0,-1 0 15,-3-2-15,2 1 0,-2-1 16,0 0-16,0 0 0</inkml:trace>
  <inkml:trace contextRef="#ctx0" brushRef="#br0" timeOffset="22249.1047">26961 11926 0,'0'0'0,"0"0"0,0 0 0,0 0 16,0 0-16,0 0 0,0 0 15,0 0-15,0 0 16,0 0-16,0 0 0,0 0 0</inkml:trace>
  <inkml:trace contextRef="#ctx0" brushRef="#br0" timeOffset="24162.1934">26898 6672 0,'0'0'0,"0"0"15,0 0-15,0 0 0,0 0 16,0 0-16,38 0 0,-38 0 16,27 1-16,-27-1 15,34 5-15,-15-3 0,0 2 0,1 2 16,1 1-16,-4-3 0,0 3 0,1 1 15,-3 2-15,-2 1 0,-2-1 0,-3 1 16,-4 2-16,0-2 16,-3 0-16,-7-1 0,-6 2 15,-2-4-15,-2 5 0,-2-2 16,-3 0-16,-1 0 0,0 0 0,-3 3 16,0-1-1,-4 2-15,4-4 0,0 0 16,0-1-16,3-2 0,2-1 0,3 0 0,1-1 15,4-2-15,3-3 0,4 2 16,0 0-16,5-3 0,5-1 16,4-5-16,4-4 0,-2 3 0,-2 0 15,-1 0-15</inkml:trace>
  <inkml:trace contextRef="#ctx0" brushRef="#br0" timeOffset="24578.7947">27327 6559 0,'0'0'0,"0"0"0,0 0 16,0 0-16,0 0 0,0 0 0,-23 6 15,23-6-15,0 0 0,-35 11 16,35-11-16,-32 13 0,16-5 15,-1 0-15,-3 3 0,2 0 16,2 1-16,-5 4 0,1 1 0,2-2 0,3 2 16,-1 0-16,0 2 15,4-4-15,3-1 0,3 3 16,4 1-16,1-3 0,1-1 0,3 1 16,3 2-16,0-3 0,3 1 15,2-2-15,4-1 16,-1-1-16,1-1 0,2-2 15,1 1-15,-1-2 0,1 0 16,1-2-16,0 2 0,-1 0 16,-2-3-16,-2-1 0,-1 0 0,-2-2 0,-2 1 0,-1-1 15,-3 0-15,0 2 16,-2-1-16,-5-2 0,-5 0 16,3 0-16,0 0 0,1 0 15</inkml:trace>
  <inkml:trace contextRef="#ctx0" brushRef="#br0" timeOffset="26990.2403">26063 9338 0,'0'0'0,"0"0"0,0 0 15,0 0-15,0 0 0,0 0 16,0 0-16,0 0 15,0 0-15,0 0 0,0-19 16,0 19-16,0 0 0,0 0 16,0 0-16,0 0 0,0 0 0,0 0 15,0 0-15,0 0 16,27-10-16,-27 10 0,20 3 16,-20-3-16,22 4 0,-10 0 0,0-1 15,-1 1-15,-1 1 0,0 2 0,-1 3 16,-1-1-16,-2 0 0,-1 1 15,-2 1-15,-1-1 0,-1 1 16,-6 0-16,-5 0 0,-1 0 16,-3 0-16,-5 2 0,-3 1 15,-2-2-15,0 0 0,-1-1 16,-3-2-16,4 1 0,2 0 0,-5 1 0,2 0 16,5-1-16,4-2 0,4-2 15,2-1-15,2-1 0,1-2 0,2 0 16,-1 0-16,4-1 15,2-1-15,3 3 0,3-2 16,0-1-16,2 0 0,1-1 0,2 0 31,2 1-31,2 0 0,3 0 0,2 0 16,-2-1-16,-2 0 0,0 1 16,-2-1-16,-1 0 0,0 0 15,-1 1-15,1 0 0,-2 0 16,-1-2-16,0 1 0,1-1 15,-2-1-15,-2 1 0,0 0 0</inkml:trace>
  <inkml:trace contextRef="#ctx0" brushRef="#br0" timeOffset="27190.8893">26238 9473 0,'0'0'0,"0"0"16,0 0-16,0 0 15,0 0-15,0 0 0,0 0 16,25-8-16,-25 8 0,27 0 16,-27 0-16,34 0 0,-17 2 0,3 1 15,1 2-15,-1-2 16,-1-1-16,2-3 0,-4-1 16,-1 0-16,-4 0 0,-1 0 0</inkml:trace>
  <inkml:trace contextRef="#ctx0" brushRef="#br0" timeOffset="27522.8433">26571 9344 0,'0'0'16,"0"0"-16,0 0 0,0 0 15,0 0-15,0 0 0,0 0 31,0 0-31,9 22 0,-9-22 0,9 21 16,-9-21-16,11 21 0,-4-9 0,0 3 0,-1-1 0,1 1 16,0-1-1,-2 2-15,1-1 0,-1-1 0,0 0 16,-2-1-16,0-1 0,-1-1 16,1 0-16,-2 0 15,0-2-15,0-1 0,0 0 0,-1 0 16,0-2-16,0-1 0,0-2 15,0 1-15,0-4 0,-2-1 0,-2-3 16,0-1 0,1 1-16,-1 1 0,2 0 0</inkml:trace>
  <inkml:trace contextRef="#ctx0" brushRef="#br0" timeOffset="27839.4876">26757 9396 0,'0'0'0,"0"0"0,0 0 15,0 0-15,0 0 0,0 0 0,0 0 16,-24 17-16,24-17 0,-18 13 16,18-13-16,-28 15 0,13-6 0,1 0 31,0 1-31,-1-1 0,2 0 0,-3 1 0,0 1 0,1-2 0,0 1 15,-4 3-15,2 0 0,0-4 16,3 0-16,1-1 0,1 0 16,1-2-16,1 0 0,2-1 15,1-1-15,3 0 0,-1 0 0,1-2 32,1 1-32,-1-1 0,2-1 0,0 1 15,0 0-15,0-2 0,-1-2 16,1 2-16,0-2 0,2 2 15</inkml:trace>
  <inkml:trace contextRef="#ctx0" brushRef="#br0" timeOffset="30664.099">24881 7940 0,'0'0'0,"0"0"0,0 0 0,0 0 15,0 0-15,0 0 0,0 0 16,0 0-16,0 0 0,0 0 0,0 0 15,0 0-15,19-18 0,-19 18 32,0 0-32,0 0 0,24-6 0,-24 6 15,0 0-15,27-3 0,-17 3 16,1 0-16,1 0 0,0 0 16,1-1-16,-1 2 0,0 2 15,1 0-15,-1-1 0,1-1 16,1 0-16,1 2 0,-1 2 0,0-2 0,1 1 15,-3 1-15,0 1 0,-1-1 16,-1 1-16,-1-1 0,-2 1 0,-1 2 16,-2 1-16,0-1 15,-2 1-15,-3-1 0,-1-1 0,-3 1 16,-1-1-16,-3 2 0,-2-1 16,-1 0-16,-2 0 0,-1 1 15,-2 1 1,-7 1-16,-1 0 0,0 0 15,1 1-15,0-1 0,-1 1 16,-1-1-16,2-2 0,1-1 16,1-1-16,-3 2 0,5-2 15,1 0-15,1 0 0,4-1 0,-1-1 16,3-1-16,2 0 0,3-1 16,0 0-16,0 0 0,1-1 0,0 0 15,3-1-15,1 1 0,0-1 0,2-1 16,-3 2-16,3-2 15,4 1-15,-1 0 0,1 1 0,2-1 16,-1-1-16,2 1 0,0 0 16,0 0-16,2-1 0,1 1 15,1-1 1,2 1-16,3-1 0,-1-1 16,0 1-16,-1 0 0,-1 0 15,0 0-15,1 0 0,0 0 16,0 0-16,1 0 0,-1 1 15,0-1-15,1-1 0,-2 1 0,-1 1 16,-1 0-16,-1-1 0,-1 0 16,0 0-16,-2 0 0,0 0 15,0 0-15,-2 0 0,1 0 16,-2-1-16,-1 1 0,1 0 16,-1 0-16,-1 1 0,0-1 15,1 0-15,-3 0 0,2 1 0,-2-1 16,2 0-16,-2 0 15,2-1-15,-2 1 0,2-1 0,-2 1 0,0 0 0,0 0 16,0 0-16,0 0 0,0 0 16,0 0-16,0 0 0,0 0 15,0 0-15,0 0 0</inkml:trace>
  <inkml:trace contextRef="#ctx0" brushRef="#br0" timeOffset="37886.1101">12612 6562 0,'0'0'0,"0"0"16,0 0-16,1-22 0,0 12 0,0-1 15,1-1-15,-1 2 16,0 4-16,0-1 0,0 2 16,0-1-16,0 2 0,1 4 15,2 3-15,-1 1 0,0 4 0,2 5 0,0 2 16,0 5-16,-2 2 0,0 10 16,1 3-16,-1-1 0,-1-2 15,0 11-15,0 2 0,2-4 16,-1-2-16,1 7 0,2-1 15,-2-5-15,1-4 0,0 0 16,3 0-16,-1-6 16,-1-3-16,2-2 0,0 0 15,-2-7-15,1-4 0,0-3 16,-2-1-16,1-4 0,-2-2 16,2-3-16,0-3 0,3-3 15,2-2-15,2-4 0,2-5 16,-1 0-16,1 0 0,2-8 15,1-7-15,-3 4 0,-1-1 0,3-3 0,2-1 16,-2-2-16,0 2 0,5-9 16,1-2-16,-3 4 0,-4 3 15,0 1-15,-2 1 0,-2-1 0,-1 0 16,1-4-16,1 5 16,-2 4-16,-2 8 0,-1-3 15,-1 3 1,-3 4-16,1 5 0,-2 4 0,-1-1 15,0 3-15,-1 0 0,2 7 16,1 0-16,-2 0 0,-1 3 16,-1-3-16,3 4 0,-3-4 0</inkml:trace>
  <inkml:trace contextRef="#ctx0" brushRef="#br0" timeOffset="38124.3804">13306 6822 0,'0'0'0,"0"0"0,0 0 16,26-12-16,-26 12 0,34-9 16,-9 5-16,1-2 0,2 2 0,8 0 15,0 1-15,-1 2 16,-3 1-16,0 3 0,-7 1 0,-4 0 15,-5-1-15,-2-2 0</inkml:trace>
  <inkml:trace contextRef="#ctx0" brushRef="#br0" timeOffset="38271.607">13279 7136 0,'0'0'0,"0"0"0,0 0 0,36 0 0,-36 0 0,47 0 16,-12-1-16,3-1 16,1 2-16,4 0 0,-6 0 15,-6 0-15</inkml:trace>
  <inkml:trace contextRef="#ctx0" brushRef="#br0" timeOffset="38958.3209">14093 6982 0,'0'0'16,"0"0"-16,0 0 0,34 1 0,-16-1 15,5-1-15,5 1 16,8-2-16,2 2 0,5-1 16,4 1-16,11 0 0,0 0 0,8 1 15,-1 2-15,-7 1 0,-4 2 16,3-1-16,-8 1 0,-7-2 16,-5-1-16,-10-2 0,-6 1 0,-5-1 0</inkml:trace>
  <inkml:trace contextRef="#ctx0" brushRef="#br0" timeOffset="39510.4703">14258 7212 0,'0'0'0,"0"0"0,0 0 16,0 0-16,24 2 0,-24-2 15,33 1-15,-33-1 0,41 4 0,-16-1 16,4 1-16,-2 0 0,0-1 0,6 4 16,-1 2-16,-5-2 0,-2 1 15,-3 4-15,-7 1 16,-8-3-16,-6-1 0,-9 2 0,-9 3 16,-5-1-16,-4-1 0,-13 5 15,-5 0-15,3-1 0,4-4 16,-7 4-16,0-1 0,7-1 15,6-4-15,1 2 16,3-4-16,9-2 0,5-2 0,3-1 16,4-1-16,1-2 0,3-2 15,5 2-15,5-3 16,4 2-16,3-1 0,3-2 0,3-2 16,1 1-16,0-2 0,5 1 15,3 1-15,-4 1 0,-1 2 0,1 2 16,0 2-16,0 0 0,-3 1 15,1 4-15,-3 4 0,-7 0 16,-3 0-16,-3 2 0,-4 4 16,-4-1-16,-3 0 0,-9 0 15,-8 4-15,1 0 0,1 3 0,-8-3 16,-5 1-16,-2 0 0,4-2 16,-4 0-16,-2-2 0,7-2 0,5-3 0,0-1 15,3-3-15,1-3 16,2-1-16,3-8 0,1-5 15,2-2-15,3-2 0,2 4 16,2 1 0,1 2-16</inkml:trace>
  <inkml:trace contextRef="#ctx0" brushRef="#br0" timeOffset="39744.1546">14712 6383 0,'0'0'0,"0"0"0,0 0 16,0 0-16,0 0 0,-5 28 15,5-28-15,-11 36 0,6-14 0,-3 6 16,-2 7-16,-1 2 0,-1-1 15,-1 6-15,2-6 0,2-7 0</inkml:trace>
  <inkml:trace contextRef="#ctx0" brushRef="#br0" timeOffset="41008.0851">24527 8786 0,'0'0'0,"0"0"16,0 0-16,0 0 0,0 0 0,0 0 15,26 17-15,-26-17 16,16 13-16,-16-13 0,0 0 0,20 16 16</inkml:trace>
  <inkml:trace contextRef="#ctx0" brushRef="#br0" timeOffset="41265.2981">26168 9744 0,'0'0'0,"0"0"16,0 0-16,0 0 0,0 0 0,0 0 15,0 0 1,0 0-16,-23 14 0,23-14 16,0 0-16,0 0 0</inkml:trace>
  <inkml:trace contextRef="#ctx0" brushRef="#br0" timeOffset="42253.0952">15615 7087 0,'0'0'0,"0"0"15,0 0-15,0 0 0,29 0 0,-29 0 16,35-1-16,-12-2 0,2 2 0,6-1 15,3 1-15,9-2 0,0 1 0,3 0 16,0 4 0,8 0-1,-2-2-15,7 3 0,-2-2 16,-6 2-16,-1-3 0,-1 4 16,-2-1-16,-2 1 0,-2-1 0,7 1 15,-3 3-15,-6 0 0,-5-4 16,0 4-16,-1 3 0,-7-8 15,-6-2-15,-10 0 0,-8 3 16,-7 1-16,-5 1 0,3-1 0,0 0 0,2-3 16</inkml:trace>
  <inkml:trace contextRef="#ctx0" brushRef="#br0" timeOffset="42700.8132">16031 7357 0,'0'0'15,"0"0"-15,0 0 0,0 0 0,0 0 16,0 0-16,24 10 0,-24-10 16,31 5-16,-10-2 0,3 0 15,0 0-15,0 2 0,2-1 16,-1 2-16,6 1 0,-1 2 0,-3-3 16,0 0-1,-4 1-15,-3 2 0,-4 0 16,-1 2-16,-4-1 0,-3 0 15,-7 0-15,-6 1 0,-5 0 16,-3 0-16,-9 3 16,-8 0-16,-1 0 0,0 2 0,-10 1 0,-5 0 0,6-2 15,3-1-15,-4 2 16,3 0-16,6-3 0,4-1 16,7-1-16,5 1 0,4-1 0,3-2 15,9 2-15,5 1 0,3-5 16,2-1-16,5-1 0,5-1 15,3-1-15,4 0 0,3-3 16,2 0-16,0-1 0,1-4 16,5 0-16,0 1 15,-6 1-15,-5-1 0,0 0 16,-2 1-16,-3-3 0,-2-2 0,-3-3 16,-4-4-16,-8 1 15,-4 0-15,-1 3 0,0 3 16,0-1-16</inkml:trace>
  <inkml:trace contextRef="#ctx0" brushRef="#br0" timeOffset="42932.7386">16327 6616 0,'0'0'0,"0"0"0,0 0 16,0 0-16,0 0 0,0 24 15,0-24-15,-2 36 0,0-11 16,1 4-16,0 6 0,0-6 0,1-4 16,0-3-16</inkml:trace>
  <inkml:trace contextRef="#ctx0" brushRef="#br0" timeOffset="43972.9557">26389 7773 0,'0'0'0,"0"0"0,0 0 16,0 0-16,0 0 0,0 0 16,0 0-16,-29-10 0,29 10 0,-23-3 15,23 3-15,-28-4 0,15 4 16,-2 2-16,-2 0 0,0 0 15,-1 1-15,0 1 0,-1 3 16,3-2-16,0 3 0,2 1 16,1 3-16,2 1 0,3-1 0,0 2 15,4 0-15,4-1 0,3 1 16,6 0-16,3-1 0,4 1 0,1-1 16,3-1-16,3-1 15,3 0-15,1-1 0,5-2 16,-2-2-16,-1-1 15,-3-2-15,1-2 0,-2-1 16,-2-2-16,-1-1 0,-3-3 16,-2 0-16,-4-1 0,-1-1 15,-1 0-15,-2 0 0,-3 1 16,0 1-16,-4 0 0,-2 0 16,-3-2-16,-4-2 0,-8-1 0,-7-1 15,-7-3-15,-4-1 0,-12 1 0,-5 1 16,10 3-16,7 2 0,7 2 15</inkml:trace>
  <inkml:trace contextRef="#ctx0" brushRef="#br0" timeOffset="44574.7569">24470 9169 0,'0'0'16,"0"0"-16,0 0 0,0 0 0,0 0 0,0 0 16,0 0-16,0 0 15,0 0-15,0 0 0,0 0 0,-33 16 16,33-16-16,-38 11 0,15-5 16,-1 1-16,-1 0 0,-1 2 15,2 0-15,-5 4 0,4 0 0,2 2 31,1 2-31,5 0 0,5-1 0,5 1 16,5 2-16,3-2 0,3-3 0,7 1 16,6-2-16,2 0 15,1-2-15,10 0 0,3 0 16,-1-3-16,0-2 0,1-2 16,2 0-16,-3-2 0,-1-1 0,1-2 15,-4-3-15,-5-1 0,-5 1 0,0-2 16,-2 1-16,-5-1 0,-2 0 15,-1-2-15,-1-3 0,-3 0 16,0 0-16,-6-2 0,-2-1 16,-3 2-16,0 1 0,-9 1 15,-6 1-15,0 2 0,0 1 16,3 2-16,3 3 16,3 0-16,2 0 0,2 0 15</inkml:trace>
  <inkml:trace contextRef="#ctx0" brushRef="#br0" timeOffset="45045.2886">26376 10750 0,'0'0'0,"0"0"0,0 0 16,0 0-16,0 0 0,0 0 0,-15-19 15,15 19-15,-22-14 0,22 14 16,-30-11-1,15 4-15,-1 0 0,-1 1 16,-3 1-16,2 2 0,3 2 0,-4-1 16,3 4-16,1-2 15,4 0-15,1 0 0,3 1 16,2-1-16,2 3 0,3-3 16,3 1-16,3 1 0,1-1 0,3 0 15,1 1-15,0-2 0,0 0 0,4 0 16,-1 0-16,-1 0 0,-1 0 0,0-3 15,-1-1-15,-4 0 0,0-2 16,-10-5-16,-8-3 16,-5-4-16,-4-3 0,4 3 0,1 4 15,3 2-15</inkml:trace>
  <inkml:trace contextRef="#ctx0" brushRef="#br0" timeOffset="45908.8246">17337 6912 0,'0'0'0,"0"0"0,0 0 16,0 0-16,0 0 0,0 0 15,0 0-15,21 13 0,-21-13 0,23 12 16,-23-12-16,34 14 0,-17-7 16,2 0-16,2 3 15,-1-2-15,-1-1 0,-3 1 0,-2 5 16,2 0-16,-3 0 0,-4-1 15,-5 0 1,-4-1-16,-3 0 0,-7 2 16,-5-1-16,-4 2 0,-3 0 0,-4-1 0,-2 2 0,0-3 15,2 2-15,-6 1 0,1 1 16,4-4-16,5-1 0,4 0 0,1-2 16,4-2-16,2-2 0,3 0 15,4 3-15,3 0 0,3 1 16,4-3-1,5 0-15,3-1 0,1 0 0,8-2 16,6-1-16,1 2 0,-1-1 16,13-1-16,4-2 0,-7-2 15,-2 2-15,-3 0 0,-7 0 16,-6 0-16</inkml:trace>
  <inkml:trace contextRef="#ctx0" brushRef="#br0" timeOffset="46224.4852">18334 7026 0,'0'0'0,"0"0"15,0 0-15,0 0 0,0 0 0,-6 21 16,6-21-16,-11 22 0,11-22 0,-22 28 15,5-13-15,0 3 0,1-1 16,-2 0-16,0 2 0,-6 2 16,2-3-16,0 0 15,0-3-15,3-3 0,3-3 16,1 0-16,0-2 0,2 0 16,1-2-16,-1-4 0,-2-1 15,2-1-15,2-4 0,1 0 0,2 3 16,2-1-16</inkml:trace>
  <inkml:trace contextRef="#ctx0" brushRef="#br0" timeOffset="46428.4402">18099 6994 0,'0'0'0,"0"0"0,0 0 0,0 0 16,29 11-16,-29-11 0,35 14 15,-14-3-15,0 1 0,4 1 0,1 4 0,-1-2 16,1 3-16,5 3 16,-3 6-16,-1-4 15,-2-2-15,6 4 0,-1 2 0,-5-5 0,-4-4 0,-3-2 16,-4-4-16,-3-3 0</inkml:trace>
  <inkml:trace contextRef="#ctx0" brushRef="#br0" timeOffset="46763.0257">18985 6861 0,'0'0'0,"0"0"15,0 0-15,0 0 0,0 0 0,-24 12 16,24-12-16,-26 24 16,26-24-16,-30 29 0,14-11 15,1 3-15,0 1 0,-1 10 0,-1-1 0,3-1 16,2 1-16,3 0 0,2 2 16,2 3-16,1 0 0,3-3 15,2 0-15,2-6 0,-1-2 16,2 0-16,2-3 0,0-4 15,2-3-15,2-4 0,3-3 16,3-2-16,0-4 16,-3 0-16,-2 1 0,-2-1 15</inkml:trace>
  <inkml:trace contextRef="#ctx0" brushRef="#br0" timeOffset="47110.9328">19094 7044 0,'0'0'0,"0"0"0,0 0 0,0 0 15,0 0-15,0 0 0,34-4 16,-34 4-16,30 4 0,-30-4 16,28 11-16,-16-5 0,-1 0 0,-1 3 31,-3 0-31,0 0 0,-3 1 0,-2-2 15,-5 4-15,-2-1 0,-4-2 0,-2 3 16,-1-1 0,-3 2-16,3 0 0,1-1 0,1-2 15,2 1-15,0-4 0,2 2 16,2-2-16,2-1 0,0 0 16,4-2-16,3 0 0,5-1 0,5-1 0,2 0 15,4-2-15,7 0 0,0 0 0,-3 0 16,-6 0-16,-1 0 0</inkml:trace>
  <inkml:trace contextRef="#ctx0" brushRef="#br0" timeOffset="47311.5402">19482 7140 0,'0'0'0,"0"0"0,0 0 16,0 0-16,0 0 0,36-3 15,-36 3-15,39-4 0,-16 2 0,2 2 16,0 0 0,-1 0-16,1 0 0,8 0 15,1 0-15,-3 2 0,-4-2 16,0-2-16,-2-3 0,-4 3 16,-3 0-16,-4-1 0</inkml:trace>
  <inkml:trace contextRef="#ctx0" brushRef="#br0" timeOffset="47549.8621">20147 7051 0,'0'0'0,"0"0"0,0 0 0,0 0 0,23 18 16,-23-18-16,20 21 0,-9-10 0,0 3 31,1 1-31,2 2 0,-1 1 15,-1 0-15,2 4 0,0-1 16,-2-3-16,-1 1 0,-1-2 16,-2-1-16,0 0 0,0 0 0,-1-4 15,-1-1-15,-1-2 0,-2-4 16,0 0-16,-1-1 0,1-2 16</inkml:trace>
  <inkml:trace contextRef="#ctx0" brushRef="#br0" timeOffset="47828.7884">20487 7118 0,'0'0'0,"0"0"16,0 0-16,-24 6 0,24-6 16,-28 9-16,6-5 0,0 5 15,1-2-15,-3 2 0,-4 1 16,-5 3-16,2-4 0,2 4 0,3 1 15,1-2-15,1-2 0,-2 0 16,2-1 0,4 0-16,4-2 0,3-2 15,2 2-15,5-4 0,0-2 0,3-1 16,3 0-16,-1-5 0,2-1 16,0 3-16,0-1 0,0 2 15</inkml:trace>
  <inkml:trace contextRef="#ctx0" brushRef="#br0" timeOffset="48087.2078">20708 6897 0,'0'0'16,"0"0"-16,0 0 0,16 17 15,-16-17-15,22 22 16,-5-5-16,-2-1 0,-1 2 15,-2 3-15,-1 4 0,0 4 16,-2 3-16,-3 0 0,-4 3 16,-2 5-16,-2-5 0,-6 1 15,-5 0-15,0-4 0,-2-3 16,-2 7-16,-2-1 0,-1-4 16,-2-5-16,-3-1 0,-4 0 0,0-3 0,1-1 15,6-4-15,4-5 16,5-2-16</inkml:trace>
  <inkml:trace contextRef="#ctx0" brushRef="#br0" timeOffset="48716.1207">15720 7989 0,'0'0'0,"0"0"15,0 0-15,0 0 0,0 0 0,0 0 16,0 0-16,29-7 0,-29 7 0,41-6 16,-10 0-16,2 1 15,4 1 1,19-2-16,8-1 0,1-1 0,2 2 15,24-1-15,21 0 0,8 0 16,-10 0-16,23 4 16,1 1-16,37-1 0,-22 1 15,-2-2-15,-2-2 0,-12 2 0,-10 2 16,11-1-16,7 2 16,-14 1-16,-9-1 0,12 2 0,8 0 0,-16-1 0,-10 0 15,10 4-15,6 2 0,-13-5 16,-6-3-16,0 2 0,1 1 15,-9 0-15,-6 1 0,9 0 16,6 3-16,-13 2 0,-9 1 16,-4-5-16,-3-5 0,-12 1 0,-9 1 15,-7 2 1,-6 0-16,-9-1 16,-7 1-16,-6-1 0,-5 0 0,-9-1 15,-7-1-15,-8 1 16,-7 0-16,-11-1 0,-8 1 0,10-2 15,6 2-15,4 0 0</inkml:trace>
  <inkml:trace contextRef="#ctx0" brushRef="#br0" timeOffset="49302.521">15994 8284 0,'0'0'0,"0"0"0,0 0 16,37-1-16,-20-3 0,10-1 15,6 1-15,13-1 0,3-2 0,22 0 16,11 0-16,0-2 0,0 1 16,31-4-16,26-4 0,5 4 0,-12 3 0,61-2 15,-10 0-15,-26 4 16,-17 2-16,8 3 0,5 1 15,-11 0-15,-6-3 0,6 2 16,5 0-16,-12 1 0,-10 1 0,11 1 16,8 1-16,-15 0 0,-10 0 15,7 2 1,5 0-16,-15-3 0,-10-1 16,-2-2-16,-2 1 0,-15 2 15,-9 1-15,-5 2 0,-1 0 16,-11-3-16,-7-3 0,-10 0 0,-7 0 15,-7 2-15,-6 1 0,-4-3 16,-3-1-16,-6 0 0,-3 0 16,-2-2-16,0 2 0,1-6 0,2 0 15,2-4-15,0-1 0,-3 5 0,-2 3 16,-3 1-16</inkml:trace>
  <inkml:trace contextRef="#ctx0" brushRef="#br0" timeOffset="49550.1743">21554 7398 0,'0'0'15,"0"0"-15,0 0 0,0 0 0,0 0 16,0 0-16,15 19 0,-15-19 16,0 0-16,26 25 0,-26-25 15,22 22-15,-10-12 0,-2-1 16,-1 0-16,-1-2 0</inkml:trace>
  <inkml:trace contextRef="#ctx0" brushRef="#br0" timeOffset="49935.892">22180 7239 0,'0'0'0,"0"0"16,0 0-16,21-6 0,-21 6 0,27-1 15,-7 1-15,1 1 16,0-1-16,9 2 0,0 1 16,-2 1-16,-3 2 0,-3 0 0,-2 1 15,-3 1-15,-3 2 0,-2 1 0,-4 4 16,-5-5-16,-2 1 0,-7 1 16,-6-1-16,-5 2 0,-2-1 15,-10 4-15,-6 1 0,3-2 16,3-2-16,-3 0 0,-1 1 15,-4 1 1,3-2-16,2-1 0,3-1 16,5-1-16,4-1 0,3-2 0,1-2 15,5 0-15,2 0 0,5-4 16,1 0-16,3-1 0,5-6 0,-2 3 16,0 0-16,-1 1 15</inkml:trace>
  <inkml:trace contextRef="#ctx0" brushRef="#br0" timeOffset="50274.4499">22789 7144 0,'0'0'0,"0"0"0,0 0 0,0 0 16,0 0-16,-24 9 0,24-9 0,-22 11 0,22-11 0,-24 15 15,9-4-15,0 0 0,-2 0 16,1 1-16,-1 1 0,3 1 16,1 0-16,-3 8 0,3-1 15,2-1-15,1-4 16,2 2-16,2 0 0,1-2 16,3 0-16,1-3 0,1 0 15,2-1-15,2 0 0,3 0 16,4 1-16,3-1 0,1-3 15,2 2-15,0-1 0,3-2 16,2-2-16,1 0 0,2 0 16,-2-1-16,-1 0 0,0 0 0,-3-1 0,-4 0 15</inkml:trace>
  <inkml:trace contextRef="#ctx0" brushRef="#br0" timeOffset="50459.0318">23293 7443 0,'0'0'0,"0"0"16,0 0-16,0 0 0,0 0 0,0 0 16,0 0-16,0 0 0,-11 22 15,11-22-15,0 0 0,0 0 16</inkml:trace>
  <inkml:trace contextRef="#ctx0" brushRef="#br0" timeOffset="52009.7389">16277 7296 0,'0'0'0,"0"0"0,0 0 15,1 27-15,-1-27 0,-5 35 16,0-10-16,-2 6 0,-1 0 0,-6 18 0,-2 5 16,-5 10-16,0-4 0,-5 10 15,1-2-15,4-8 0,3-6 16,2 7-16,1-1 0,3-10 16,1-5-16,2-1 0,4-6 15,2-11-15,0-3 0,4-3 16,3-5-16,2-7 0,2-6 0,-2-1 0,-2-1 15,-1 0-15</inkml:trace>
  <inkml:trace contextRef="#ctx0" brushRef="#br0" timeOffset="52278.9269">17052 6559 0,'0'0'0,"0"0"0,0 0 0,11 35 15,-5-17-15,4 4 0,2 6 16,2 4-16,-1 4 0,8 17 15,8 18-15,-4-3 0,-1 2 16,2 20-16,-4 7 0,-3 0 16,-2-13-16,-4-12 15,-2-15-15,-3-18 0</inkml:trace>
  <inkml:trace contextRef="#ctx0" brushRef="#br0" timeOffset="52711.6826">13718 9183 0,'0'0'0,"21"-3"0,4 0 0,-2 1 0,2 2 16,17 1-16,17 1 15,0-1-15,-1 1 0,9 4 0,0 2 16,-3 4-16,-10 0 0,-15-2 0,-9-2 16,-7-3-16</inkml:trace>
  <inkml:trace contextRef="#ctx0" brushRef="#br0" timeOffset="52896.7283">13543 9720 0,'0'0'0,"15"-1"0,10-3 0,3 1 0,4-2 0,26 1 16,26-5-16,13 1 15,-3 2-15,26 4 16,23 4-16,-23 1 0,-15-1 0,10 2 0,-35-1 16,-25-1-16</inkml:trace>
  <inkml:trace contextRef="#ctx0" brushRef="#br0" timeOffset="54069.4453">14937 9698 0,'0'0'0,"0"0"0,28-1 0,-28 1 16,37-5-16,-4 4 15,12 0-15,15 1 16,0 1-16,24 3 0,5 4 16,11-1-16,-9 0 0,13 6 15,8 2-15,-23-2 0,-18-4 0,16 9 16,-17-2-16,-24-6 0,-15-4 16,-10-3-16,-7 0 0,-4-2 15</inkml:trace>
  <inkml:trace contextRef="#ctx0" brushRef="#br0" timeOffset="54570.5275">15420 9963 0,'0'0'0,"0"0"0,29 4 16,-29-4-16,31 4 0,-9 1 15,5 2-15,5 4 0,-1 3 0,-3-1 16,0 3-16,0 0 0,-6 1 16,-7-1-16,-5 1 0,-6-3 15,-4-2-15,-6 2 0,-7 1 0,-7-3 16,-7-1-16,-7 0 0,-6-4 16,1 1-16,-1 2 0,-5-2 15,1 2-15,7-3 0,6-3 0,8 1 16,6 0-16,3-1 0,4-4 15,4 0-15,2 0 0,4 0 16,6-4-16,8 1 16,8 0-16,4 3 15,1 3-15,4-3 0,2 0 16,-2 3-16,-2 1 0,5 3 16,0 5-16,-4 1 0,-4 1 0,-4 2 15,-3 4-15,-6-2 0,-3 3 16,-4 1-16,-4 6 15,-5-3-15,-5-3 0,-10 2 0,-6 1 0,0-3 16,0 0-16,-4-1 0,-3-3 16,3-3-16,1-2 0,2-5 15,2 0-15,2-3 0,3-3 16,-1-6-16,-2-4 16,4-5-16,1-3 0,4 2 0,2 4 15,2 2-15</inkml:trace>
  <inkml:trace contextRef="#ctx0" brushRef="#br0" timeOffset="54802.4756">15910 9186 0,'0'0'0,"0"0"0,0 0 16,0 0-16,0 0 0,-4 32 16,4-32-16,-7 36 0,3-13 0,0 4 15,-2 4-15,-1 1 0,1 2 0,0 11 16,3 2-16,0 1 0,0-9 0,1-8 16</inkml:trace>
  <inkml:trace contextRef="#ctx0" brushRef="#br0" timeOffset="55172.537">17044 9297 0,'0'0'0,"0"0"16,0 0-16,-16 25 0,16-25 0,-25 34 15,5-11-15,1 1 16,0 1-16,-7 13 0,0 4 16,-3 9-16,4-5 0,-3 13 15,3 3-15,6-7 0,5-5 0,4 11 0,4 1 16,6-10-16,5-7 0,3-1 15,3-4-15,-1-7 0,-2-6 16,8 2-16,1 0 0,-2-8 16,-2-5-16,10-6 0,8-7 15,-2-9-15,-3-6 0,-6 1 16,-4 4 0,-5 0-16</inkml:trace>
  <inkml:trace contextRef="#ctx0" brushRef="#br0" timeOffset="55489.0871">17190 9633 0,'0'0'0,"0"0"0,0 0 0,23-5 0,-23 5 0,32-5 16,-8 3-16,0 2 16,2 0-16,7 3 0,-1 4 15,-3 0-15,-2 2 0,2 6 16,-5 2-16,-6 1 0,-5-1 0,-9 1 15,-6 0-15,-4-1 0,-1 1 16,-9-2 0,-7 3-16,0-1 0,0-3 15,0 2-15,1 1 0,2-3 16,2 0-16,-2 2 0,2-1 16,5-3-16,7-1 0,5 0 15,4 1-15,2-4 0,3-2 0,13-2 16,11 1-16,1-3 0,2-3 15,-6 1-15,-6 0 0,-4 1 0</inkml:trace>
  <inkml:trace contextRef="#ctx0" brushRef="#br0" timeOffset="55673.9243">17803 9842 0,'0'0'0,"0"0"0,0 0 15,0 0-15,0 0 0,37-2 16,-37 2-16,44-1 0,-19 1 0,3 0 16,4 0-16,9 0 15,0-1-15,0-2 0,-2-2 16,4-2-16,-4 1 0,-8 0 0,-6 1 16,-4 2-16</inkml:trace>
  <inkml:trace contextRef="#ctx0" brushRef="#br0" timeOffset="55945.8404">18620 9624 0,'0'0'15,"0"0"-15,0 0 0,0 0 0,0 0 0,20 21 16,-20-21-16,27 26 16,-11-8-16,0 3 0,2 4 15,0 0-15,0 0 0,5 9 16,2 0-16,-3 0 0,-2-2 0,2 5 15,-4-1-15,-1-4 16,-3-3-16,0-1 16,-2-3-16,-1-5 0,0-3 15,-2-2-15,-3-3 0,2-3 0,0-3 16,2-6-16,2-7 16,-4 0-16,0 3 0,-1 0 0</inkml:trace>
  <inkml:trace contextRef="#ctx0" brushRef="#br0" timeOffset="56206.0604">19133 9714 0,'0'0'0,"0"0"16,0 0-16,-15 17 0,15-17 0,-26 22 31,6-9-31,0 2 0,0-2 0,-5 4 0,-5 0 0,-5 6 15,2-3-15,-8 9 0,1 1 16,6-4-16,3-4 0,0 1 16,5-3-16,7-4 0,4 0 0,-1 0 15,4-2-15,4-7 16,3-3-16,2-3 16,0-1-16,3-3 0,3-4 0,-2 3 15,0 1-15,0-1 0</inkml:trace>
  <inkml:trace contextRef="#ctx0" brushRef="#br0" timeOffset="56507.0299">19501 9469 0,'0'0'0,"0"0"16,0 0-16,35 23 0,-19-10 0,1 6 15,3 5-15,4 11 0,0 2 16,0 11 0,-3 2-16,-6-2 0,-3-2 0,-3 9 15,-4-2-15,-8-3 0,-2-3 16,-9 3-16,-5-5 0,0-6 16,1-8-16,1 0 0,-1-1 15,2-6-15,-1-3 0,2-6 16,0 0-16,4-2 0,4 1 0,2-10 15,3-4-15,0-4 0,-2-6 0,2 6 16,1-2-16,0 2 0</inkml:trace>
  <inkml:trace contextRef="#ctx0" brushRef="#br0" timeOffset="56854.4865">20209 9703 0,'0'0'0,"0"0"0,0 0 0,24 0 16,-24 0-16,31 4 0,-9 1 16,1-1-16,0 3 0,8 5 0,1 2 15,-3-1-15,-4-1 0,1 6 0,-5 0 16,-6 0-16,-3-2 0,-6 2 15,-4 0-15,-5 1 0,-5-3 16,-8 4-16,-4-2 0,-3-1 16,0-2-16,-5 1 0,-7-2 15,5-1-15,1-3 16,-7 3-16,-1-1 16,6-3-16,5-3 0,5-1 0,4-1 15,5 1-15,3-3 0,5-4 16,4-5-16,4 1 0,4-3 0,-1 2 15,-2 2-15,0 0 0</inkml:trace>
  <inkml:trace contextRef="#ctx0" brushRef="#br0" timeOffset="57155.4582">20828 9710 0,'0'0'0,"0"0"0,0 0 15,0 0-15,0 0 0,-27 20 0,27-20 0,-25 19 16,25-19-16,-32 24 0,11-8 16,1 0-16,1 0 0,-4 5 15,0 4-15,2-5 0,2 0 0,3 1 16,1-3-16,3 3 16,2-3-16,3 3 0,2-1 15,3-7-15,2 1 16,5 0-16,5 0 15,4-1-15,2-4 0,12 6 0,6 2 16,2-6-16,3-1 0,6-3 16,5-1-16,-4-1 0,-10-1 0,-7-1 15</inkml:trace>
  <inkml:trace contextRef="#ctx0" brushRef="#br0" timeOffset="57309.284">21585 10067 0,'0'0'16,"0"0"-16,0 0 0,0 0 0,0 0 16,0 0-16,0 0 15,0 0-15,0 0 16,0 0-16,0 0 0,-20 16 16,20-16-16,0 0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07:14.606"/>
    </inkml:context>
    <inkml:brush xml:id="br0">
      <inkml:brushProperty name="width" value="0.05292" units="cm"/>
      <inkml:brushProperty name="height" value="0.05292" units="cm"/>
      <inkml:brushProperty name="color" value="#FF0000"/>
    </inkml:brush>
  </inkml:definitions>
  <inkml:trace contextRef="#ctx0" brushRef="#br0">8627 6137 0,'0'0'0,"0"0"15,0 0-15,0 0 0,0 0 0,0 0 16,0 0-16,0 0 0,0 0 16,3-21-16,-3 21 0,0 0 15,0 0-15,0 0 0,0 0 16,18-12-16,-18 12 0,0 0 15,22-3-15,-22 3 0,0 0 0,27-4 16,-16 4-16,1 0 0,2-3 0,1 3 0,4 0 16,0 0-16,0 0 0,5 0 15,1 0-15,1 0 0,2 0 0,8 0 16,3 0-16,-1 3 0,-2-3 16,8 0-16,0 1 15,0 2-15,0 0 0,2-3 16,-1 0-16,0 1 15,0 2-15,13-3 0,0 1 16,-2 2-16,-2 4 0,8-3 16,-2 0-16,-1 0 0,0 1 0,-2-4 15,0 0-15,-2 1 0,-1 1 16,6-2-16,-3-1 0,1 0 16,-1 3-16,-2-3 0,-1-3 15,2 3-15,2 0 0,-4 3 0,-2 1 16,-2-1-16,1-2 0,23 5 0,-6-2 15,-9-4-15,-6 3 0,0-3 16,-2-2-16,-4 1 0,-5-2 16,-1 3-16,-2 3 0,-17-6 15,1-1-15,1 2 0,1 1 16,0 1 0,2-1-16,-3 1 0,-1 0 15,3 0-15,1 1 0,-2-1 16,2-1-16,-3 2 0,-1 2 0,1 0 15,0-2-15,-1 2 0,0-3 16,-4-3-16,0 3 0,-3 3 0,-2 0 0,0-2 16,-2 2-16,0-3 15,0 0-15,-2-2 0,1 1 16,-1 1-16,-1 0 0,-3 0 16,0 0-16,-2 3 0,1-2 0,-5 2 15,-2 1-15,0-1 0,1 1 16,0-1-16</inkml:trace>
  <inkml:trace contextRef="#ctx0" brushRef="#br0" timeOffset="925.5647">8545 8667 0,'0'0'0,"0"0"0,0 0 16,0 0-16,0 0 0,0 0 0,0 0 15,0 0-15,0 0 0,0 0 16,0 0-16,0 0 0,0 0 0,0 0 15,0 0-15,0 0 0,0 0 16,21 11 0,-21-11-16,27 2 0,-27-2 15,37 0-15,-37 0 0,45 0 16,-18 0-16,1 0 0,2 0 16,11 0-16,1 1 0,1-1 15,0 0-15,10 0 0,-1 1 0,2 0 16,2 0-16,7 2 0,-5-2 15,2 0-15,0-1 0,12 0 0,0 2 16,-1-1-16,2 1 0,-2-1 16,-2 0-16,12 0 0,-2-1 15,-3-1-15,-2-1 0,29 1 16,-10 2-16,-7 0 0,-5 1 0,2-2 16,1-2-16,-6 2 0,-4 2 15,-2-1-15,0 0 0,-3-1 0,-3-1 16,1 3-16,1 3 0,-5-4 15,-4-2-15,1 2 0,1 0 16,-4 2-16,-3 2 0,-3-4 16,-2 0-16,-3-1 0,-2-1 0,-4 3 15,-4 1-15,-3 1 0,-2 0 16,-3-3 0,-2-3-16,-7 0 0,-6 0 15,-5 2-15,-5 2 0,-3-2 16,0 0-16,0 0 0,0 0 15,0 0-15,0 0 0,0 0 16,-3 0-16,-4 1 0,-4 0 16,3 0-16,3 0 0,0-1 15</inkml:trace>
  <inkml:trace contextRef="#ctx0" brushRef="#br0" timeOffset="2731.3022">15243 8952 0,'0'0'16,"0"0"-16,0 0 0,0 0 0,0 0 16,0 0-16,29-6 0,-29 6 15,25-5-15,-25 5 0,32-4 16,-13 3-16,1 0 0,2 0 16,2-1-16,0 1 0,2 0 0,10 0 15,4 0-15,0 0 0,-1 0 0,13-1 16,1 0-16,-2 2 0,-3 1 15,12-1-15,1 0 0,-3-1 16,-1 1-16,13 1 0,-1 2 16,-4-2-16,-3 0 0,4 2 15,4 2 1,1-2-16,-7-1 0,5-2 16,1 0-16,1 0 0,-2-1 0,35 3 15,-8 1-15,-13 1 0,-8 0 16,0 1-16,0-1 0,-9 1 15,-6-1-15,8 2 0,4 2 16,-4-6-16,-4-3 0,2 1 16,2-1-16,-9 3 0,-9 1 0,4-1 15,5 1-15,-6-2 0,-4-1 0,1 2 16,2 2-16,-5-3 0,-1-1 16,1-1-16,1 1 0,-6 3 15,-5 1-15,-1 2 0,1 2 16,-3-6-16,-3-4 0,-3 3 15,0 1-15,-6-3 0,-2-1 0,0 0 0,-1 1 16,-10 1-16,1 0 0,-2 0 16,-1 0-16,-3 0 0,0 0 15,-1 0-15,-1 0 0,-2 0 16,1 4-16,-2-2 0,1-2 16,-5 1-16,1-4 0,0 0 31,0 2-31,2-1 0</inkml:trace>
  <inkml:trace contextRef="#ctx0" brushRef="#br0" timeOffset="4753.9016">23290 6422 0,'0'0'0,"0"0"0,0 0 16,0 0-16,0 0 0,0 0 15,0 0-15,0 0 0,0 0 0,0 0 16,28-17-16,-28 17 0,21-4 0,-21 4 16,32 0-16,-16 0 0,1 0 15,0 0-15,3 0 16,1 0-16,1 0 0,7 3 0,-1-3 15,0 3-15,0-2 0,2 3 16,4-4-16,-1 3 0,0-2 0,11 1 16,2-1-16,-2-1 0,-1 0 0,14 3 15,1-3-15,-4 0 0,-4 0 16,10 0-16,1-3 16,-8 0-16,-5 2 0,4-2 0,3 3 15,-7 0-15,-5 0 0,10 0 16,1 0-16,-9 0 0,-6 0 0,-1 0 15,2-1 1,-6-2-16,-3 2 0,-1-2 16,-2 0-16,-7 2 0,-3 1 15,2 0-15,2 0 0,-3 0 16,-3-2-16,-3 1 0,-3 1 16,-2-2-16,-2 1 0,-2 1 15,0-1-15,0 1 0,-1 0 0,-1-3 16,0 1-16,-1 1 0,1-3 0,-2 1 15,0 2-15,0-2 0,0-1 16,-2 1-16,1-1 0,0 1 16,0 0-16,0-1 0,0 0 15,0 1-15,0 2 0,0-3 16,0-2-16,-1 2 0,2 4 0,-2-4 16,1 1-1,0 0-15,1 3 0,-1-4 16,1 3-16,0 1 0,1-3 0,-1 3 15,3 3-15,1-2 16,-1 2-16,2 1 0,2 0 16,0 3-16,-1-1 0,3 2 15,1 3-15,0 0 0,0 3 0,1 0 16,1 4-16,0-1 0,0-2 0,6 10 16,1 3-16,-1-2 0,2 2 15,5 8-15,-1 4 0,-2-2 16,-1-2-16,2 3 0,3 4 15,2 4-15,-4-1 0,1 4 16,-1 7-16,-2-5 0,-1 0 0,4 7 16,1 0-16,-2-3 0,0-3 0,1 12 15,-3 2-15,-1-5 0,-2-5 16,11 24-16,1-10 0,-6-4 16,-3-3-16,-2 0 0,-2 1 15,-3-7-15,0-5 0,-1 1 16,1 0-16,2-1 0,-1-4 15,-1 0-15,-2-3 16,0-2-16,-1-3 0,-2 0 16,-1-1-16,-1-7 0,-2-4 15,2-2-15,1-4 0,-5-3 16,0-2-16,-1 2 0,0 4 16,-1-14-16,2 0 0,-4-2 15,-2 0-15,-3-5 0,-1-4 0,1 1 16,2-1-16,1 0 0</inkml:trace>
  <inkml:trace contextRef="#ctx0" brushRef="#br0" timeOffset="5417.4949">23552 6380 0,'0'0'0,"0"0"0,0 0 0,0 0 0,-7 24 15,7-24-15,-13 30 0,4-10 16,0 1-16,-3 5 0,-4 2 0,-5 8 16,-1 3-16,0 1 15,0 6-15,-6 7 0,-1-2 0,-6 13 0,-1 0 0,3-3 16,3-4-16,-9 14 0,-3 0 16,5-4-16,5-5 0,-6 12 15,-2-1-15,-9 20 0,6-15 0,3-3 16,3-1-16,4-10 15,4-4-15,0 1 0,1 2 16,4-5-16,3-2 0,-6-2 0,-4 1 16,5-8-16,3-8 0,3 2 15,3 2-15,-2-3 16,0-1-16,-2-3 0,-2-5 16,2-3-16,1-4 0,4 1 15,1 0-15,2-5 16,2-6-16,0 1 0,0 0 15,7-5-15,0 0 0,0-3 0,-2-1 16,1-2-16,-2 0 0,3-2 16,1-1-16,-1 0 0</inkml:trace>
  <inkml:trace contextRef="#ctx0" brushRef="#br0" timeOffset="5702.6921">22455 8795 0,'0'0'0,"0"0"16,0 0-16,20 3 0,-20-3 0,22 3 16,-4-3-16,1 0 0,0-2 15,5 2-15,2-1 0,6-1 16,-2-1-16,1 9 0,1 8 0,1-11 0,2-6 0,10-2 15,3-1 1,-4 2-16,-1 1 0,10 0 16,0 1-16,-3-1 0,-1 2 0,6-2 15,5-2-15,-5 0 0,-3-4 16,-6 2-16,-12 2 0,-8 1 16</inkml:trace>
  <inkml:trace contextRef="#ctx0" brushRef="#br0" timeOffset="5988.0967">24783 8768 0,'0'0'0,"13"1"15,7 0-15,2 1 0,1-2 0,13 1 16,5 1-16,8-1 16,0-1-16,7 1 15,-2 2-15,-4 0 16,-5-1-16,3 0 0,-2-2 15,-5 0-15,0 0 0,-1 1 0,1 2 16,-4-2-16,-1 2 0,1-1 16,3 0-16,-5 1 0,-3 0 0,2 0 15,1 0 1,-4-1-16,-2-2 0,-3 1 0,0-1 0,-2 3 16,-1 1-16,-6-1 0,-3-1 15,-2 0-15,-3 0 0,-2-1 0,-2 0 16,0 0-16</inkml:trace>
  <inkml:trace contextRef="#ctx0" brushRef="#br0" timeOffset="14330.9035">8569 6108 0,'0'0'0,"0"0"0,0 0 16,0 0-16,0 0 0,0 0 0,0 0 16,0 0-16,0 0 0,0 0 15,0 0-15,0 0 0,0 0 16,0 0-16,15-18 0,-15 18 16,0 0-16,23 4 0,-23-4 15,25 3-15,-10-2 0,-1 2 0,2 0 16,1 1-16,3-3 0,2 2 15,2 0-15,0 1 0,2-1 0,9 1 16,3-3-16,-1 2 0,1 0 16,0 2-16,3 1 0,7 1 15,0-2-15,2 4 0,0-2 16,1 0-16,-1-2 0,11 5 0,1-3 0,-1 3 16,-2-2-16,11 2 0,-2-2 15,-2-1-15,-2 1 0,8 2 16,-4 1-16,-6-1 0,-3 1 15,0-1-15,2 1 0,-5-3 16,-3 2-16,19 4 0,-11-2 16,-6 2-1,-4 3-15,-3-3 0,-1 0 0,-2-6 16,-2-1-16,-2-4 0,-2 0 16,-16-2-16,4 3 0,1 3 15,0 4-15,-3-4 0,-2-4 16,0 0-16,0-2 0,-2 2 15,0-2-15,-3 3 0,0 3 16,-4-4-16,-3-2 0,-1 1 0,-1 2 0,-3-4 16,0 1-16,-2 2 0,1 0 15,-2 1-15,-1-1 0,-2-3 16,2 1-16,-2-1 0,0 0 16,0 0-16</inkml:trace>
  <inkml:trace contextRef="#ctx0" brushRef="#br0" timeOffset="15603.8906">8632 8498 0,'0'0'0,"0"0"15,0 0-15,0 0 0,0 0 0,0 0 16,0 0-16,0 0 16,0 0-16,0 0 0,0 0 15,0 0-15,0 0 0,0 0 0,0 0 16,0 0-16,0 0 0,0 0 0,0 0 15,0 0-15,0 0 0,0 0 16,0 0-16,0 0 0,0 0 16,0 0-16,0 0 0,0 0 15,10 20-15,-10-20 0,0 0 16,0 0 0,0 0-16,0 0 0,0 0 0,0 0 15,0 0-15,20 13 0,-20-13 16,0 0-16,0 0 0,0 0 15,0 0-15,0 0 0,0 0 16,-15 17-16,15-17 0,0 0 16,0 0-16,0 0 0,0 0 15,0 0-15,0 0 0,0 0 0,0 0 0,-16 18 16,16-18-16,0 0 0,0 0 16,0 0-16,0 0 0,0 0 15,0 0-15,0 0 0,0 0 16,0 0-16,0 0 0,0 0 15,0 0-15,0 0 0,24 14 16,-13-13-16,0-1 0,3 2 0,1-1 16,4 1-16,-1 0 0,4 2 0,2-1 15,1 0-15,3 1 0,8 0 16,5 1-16,0 0 0,1 1 16,11 2-16,2-3 0,-2 2 0,-1 1 15,13 1-15,2 1 0,-3 0 16,-2 0-1,11 3-15,1 1 0,-5-2 16,-4-2-16,11 5 0,2 2 16,-7-2-16,-5-3 0,31 10 15,-9-1-15,-12-8 0,-8-4 16,1 3-16,3 2 0,-5 0 16,-3 0-16,1 0 0,1 2 15,-10-2-15,-5-1 0,1-1 0,0 0 16,-6 0-16,-3-1 0,-1 1 0,0 1 15,-4-7-15,0-6 0,-5 1 16,-2 2-16,-7 0 0,-4-1 0,0-2 16,0-2-16,-10 0 0,1 1 15,-6 1-15,0 1 0,-1-1 16,0-1 0,-1 1-16,-3 0 0,0 0 15,0 0-15,-3-1 0,3 1 16,-2 0-16</inkml:trace>
  <inkml:trace contextRef="#ctx0" brushRef="#br0" timeOffset="17309.4648">17064 5945 0,'0'0'15,"0"0"-15,0 0 0,0 0 16,0 0-16,0 0 0,0 0 16,0 0-16,0 0 0,0 0 15,15 15-15,-15-15 0,4 23 16,-4-23-16,2 32 0,-2-32 15,3 36-15,-2-15 0,0 1 0,0 10 0,1 0 16,-1 4-16,1-1 0,-1 4 16,0-2-16,1 12 0,2 4 15,1-2-15,2-1 0,0 11 16,0 0-16,0-1 0,-1 3 0,2 10 16,-1-2-16,-1-3 15,0-3-15,1 10 16,1-1-16,1-4 0,0-2 15,3 32-15,-3-4 0,1-7 16,0-7-16,-2-1 0,1-5 16,0-5-16,0-5 0,-1 4 15,-2 2-15,1-2 0,0-1 0,0-2 16,2-1-16,-2-3 16,-2-3-16,2 2 0,2 2 0,-1-3 0,1-1 15,1-2-15,1 0 0,-1-6 16,0-3-16,1-1 0,0 1 15,-1-6-15,0-3 0,-1-3 16,-1-4-16,-1-2 0,0-1 0,-2-4 16,0-1-16,-2 0 0,1-2 15,0-2-15,-1 2 0,2-8 0,-1-1 16,-2-9-16,0 1 0,-1-2 16,1 0-16,0 2 0,0 0 15,-1-2-15,-1-2 0,1 1 16,1-1-16,-2-2 0,0 0 0,0 0 15,0 0-15,-2 2 0,-2 1 16,-2-4 0,0-1-16,0 0 0,2 1 15,-1 0-15</inkml:trace>
  <inkml:trace contextRef="#ctx0" brushRef="#br0" timeOffset="18011.4079">15477 8851 0,'0'0'15,"0"0"-15,0 0 0,0 0 0,0 0 16,0 0-16,-15-17 0,15 17 15,0 0-15,0 0 0,0 0 16,0 0-16,-14-19 0,14 19 0,0 0 16,0 0-16,0 0 0,0 0 31,0 0-31,0 0 0,27 4 16,-27-4-16,23 11 0,-23-11 0,30 14 15,-30-14-15,41 17 16,-20-7-16,1 0 0,11 3 15,3 1-15,0-1 0,0 0 0,10 4 16,3 1-16,-1-1 0,0 0 16,11 6-16,2-1 0,-3 1 0,-2 0 15,14 4-15,2 0 0,-6-4 0,-5-2 16,11 1-16,-2-1 16,-6-5-16,-4-2 0,24 8 0,-8 2 15,-13-5-15,-9-3 0,2 4 16,3-1-16,-12 2 0,-6-1 0,2-6 15,1-3-15,-10-3 0,-7-2 0,2 4 16,2 3-16,-6-3 0,-6 0 16,-8-9-16,2 0 0,-3 1 15,-2 0-15,-1 0 0,-2 1 16,-1-1-16,-2 2 0,0-1 16,0 1-16,0-1 0,-2 0 15,-2 0 1,-1-1-16,-2 1 0,-3 0 0,1 1 15,2-2-15,0-1 0</inkml:trace>
  <inkml:trace contextRef="#ctx0" brushRef="#br0" timeOffset="20218.2899">23282 6427 0,'0'0'0,"0"0"0,0 0 16,0 0-16,0 0 0,0 0 16,0 0-16,0 0 0,26-1 0,-26 1 15,29 7-15,-29-7 0,37 11 16,-16-8-16,1 4 0,2 0 15,3-3-15,8 4 0,1 2 16,0-3-16,-1 0 0,2 1 16,3 1-16,9-1 0,-2 3 15,3-3-15,1 2 0,7 1 16,-4 3-16,2-1 0,1-1 16,-4-1-16,-3 3 15,5-3-15,-2-2 0,-8 0 16,-5 1-16,-3-3 0,0-3 15,-6 0-15,-5-1 0,-5-2 16,-3-1-16,-4 0 0,-2 2 16,-3-2-16,0 0 0,-4 0 15,0 1-15,-2-1 0,-1 0 16,-2 0-16,1 2 0,-1-2 0,-3 1 0,3-1 16,-2 0-16,2 0 0</inkml:trace>
  <inkml:trace contextRef="#ctx0" brushRef="#br0" timeOffset="20796.1616">24577 6664 0,'0'0'15,"0"0"-15,0 0 0,0 0 0,0 0 16,0 0-16,0 0 0,0 0 15,0 0 1,0 0-16,0 0 0,0 0 16,24 12-16,-24-12 0,0 0 15,10 20-15,-10-20 0,9 19 16,-5-4-16,1-1 0,-1 0 16,2 3-16,-1 2 0,1 3 0,-2 2 15,2 8-15,0 3 0,0-2 16,-1 2-16,-1 2 0,-1 2 0,1 11 15,2 0-15,-1 2 0,2 1 16,1 10-16,-2-3 0,2 1 16,1 4-16,-1 5 0,-2-5 0,0 11 15,-1 3-15,1-8 0,-1-4 16,1 6-16,-1 1 0,2 27 16,-3-14-16,3-3 15,0-5-15,0-8 16,2-6-16,2 1 0,3 1 15,-4-8-15,-2-5 0,1-3 16,0 0-16,-2-9 0,-1-4 16,2 1-16,0 4 0,-1-8 15,0-5-15,-1-3 0,1-1 0,0-4 16,-2-2-16,1 1 0,-2-1 0,3-5 0,0-4 16,-3-7-16,-2 0 15,-1 0-15,0-1 0,-1-3 16,3 3-16,-3-3 0,-2 1 0,-1-2 15,0 0-15,-2-3 0,1-1 16,-1 1 0,2 0-16,1 1 0</inkml:trace>
  <inkml:trace contextRef="#ctx0" brushRef="#br0" timeOffset="21691.6649">22553 8723 0,'0'0'0,"0"0"0,0 0 0,0 0 15,0 0-15,0 0 0,-12-18 16,12 18-16,0 0 0,-3-11 15,2 7-15,0 2 0,1-2 0,0 2 16,0 2-16,0 0 0,2-2 0,5 3 16,5 2-16,2 1 0,3 0 15,5 3-15,4 2 0,3 0 16,1 0-16,13 3 0,4 1 16,0 0-16,2 0 0,13 3 15,1 1-15,6-1 0,-4-2 0,13 2 16,2 0-16,-6-3 0,-5 0 0,15 0 15,1 0-15,-10 1 0,-7 0 16,35 7-16,-5-2 0,-15-3 16,-11-1-16,1 7 0,1 7 15,-4-7-15,-2-3 0,0 4 16,2 1-16,-11-2 16,-6-1-16,2 3 15,2 2-15,-4-5 0,-3-3 16,-2 1-16,-3 1 0,-9-2 0,-4-3 0,-2-3 15,-1-2-15,-9 1 0,-7 0 0,-6 3 16,-3-1-16,-2-4 0,-2-4 16,-3-5-16,-3 0 0,2-1 15,0 0-15,2 1 0</inkml:trace>
  <inkml:trace contextRef="#ctx0" brushRef="#br0" timeOffset="25496.8833">17437 4816 0,'0'0'0,"-30"-2"0,-5 0 16,-16 1-16,-15 0 0,-32 5 15,-30 3-15,-38 10 0,6 8 0,2 12 16,-1 9-16,30 0 0,18 1 16,-8 17-16,-5 12 0,13-6 15,11-3-15,-33 36 16,-24 22-16,27-21 0,17-14 0,16 0 15,11-1-15,1 9 0,1 2 0,-1 8 16,0 5-16,5-5 0,5-2 16,3 10-16,1 8 15,14-6-15,9-4 0,2 6 0,0 3 0,9-5 16,7-4-16,6 6 0,4 7 16,5-12-16,4-7 0,3 8 15,4 4-15,6-8 0,5-7 0,7 10 16,6 6-16,1-11 15,2-10-15,14 8 0,12 4 16,6-13-16,3-9 16,17 5-16,10 6 15,-1-6-15,0-5 0,10 3 0,7 2 16,-5-8-16,-4-5 0,2 2 0,4 2 16,-4-11-16,-1-9 0,14-1 15,10 0-15,-5-5 0,-3-3 16,11 0-16,5 0 0,0-4 15,-2-9-15,8-2 0,4-6 0,-8 0 16,-7-2-16,9-4 0,5-2 0,-6-9 16,-5-1-16,13-5 15,8-5-15,-16-8 0,-11-4 0,-1-3 16,-2-4-16,2-6 0,2-2 16,-6-13-16,-4-3 0,-8-15 15,-5-8-15,-1-7 16,-2-6-16,-7-6 0,-4-1 15,-2-6-15,0-5 16,-4 0-16,-2 3 0,6-7 16,3-1-16,-7-1 0,-4 1 0,-2-10 15,0-6-15,-7 2 0,-1 1 16,-6-2-16,-3-1 0,-9 5 16,-7 6-16,4-16 0,0-13 0,-4 6 15,-2 4-15,-7-4 0,-5-4 16,-2 7-16,-1 4 0,-8-6 15,-6-4-15,1 10 0,-1 6 0,-7-5 16,-5-4-16,-3 11 0,-2 6 16,-6-13-16,-6-7 0,-9 7 15,-6 10-15,-12-12 0,-6-7 0,0 12 16,3 4-16,-14-7 0,-10-4 16,-1 13-16,1 7 0,-7 1 15,-5 2-15,-1 8 0,2 4 0,-16 2 16,-11 0-16,5 8 0,3 4 15,-9-2-15,-6 0 0,2 3 16,3 2-16,-13 9 16,-10 6-16,3 11 15,4 7-15,-16 8 0,-9 7 0,10 2 16,8 2-16,-15 5 0,-9 3 16,2 8-16,1 5 0,-3 11 15,-1 7-15,11 7 0,10 1 16,46-10-16,30-7 0,22-5 15</inkml:trace>
  <inkml:trace contextRef="#ctx0" brushRef="#br0" timeOffset="44174.7037">28771 9253 0,'0'0'0,"0"0"15,0 0-15,0 0 0,0 0 0,0 0 16,0 0-16,0 0 16,0 0-16,0 0 0,0 0 15,0 0-15</inkml:trace>
  <inkml:trace contextRef="#ctx0" brushRef="#br0" timeOffset="44359.8056">28792 9291 0,'0'0'0,"0"0"0,0 0 0,0 0 16,0 0-16,0 0 0,0 0 15,0 0-15,0 0 0,0 0 16,0 0-16,0 0 0</inkml:trace>
  <inkml:trace contextRef="#ctx0" brushRef="#br0" timeOffset="62869.8003">4941 6115 0,'0'0'0,"0"0"0,0 0 16,0 0-16,0 0 0,0 0 0,24-3 0,-24 3 15,0 0-15,30 0 0,-30 0 16,31-1-16,-11 1 0,2-2 15,1 1-15,4-2 0,1 0 0,11-1 16,0 3-16,4-2 0,0 3 16,15 0-16,-1-3 0,-3 2 15,-3-1-15,12 5 0,1 3 0,1-6 16,-2 0-16,8 0 0,-4 0 16,-2 1-16,1 2 0,-2 0 15,0 1-15,9-3 0,-3-1 0,-1-1 16,-2 1-16,0 0 0,-1 4 15,26-4-15,-12 0 0,-4 0 16,-4 0 0,0-3-16,0-1 0,-1 3 15,0 1-15,-4 0 0,-2 0 16,0 0-16,0-3 0,1 3 16,2-3-16,-4-4 0,-4-1 0,3 4 15,1 1-15,-8 3 0,-5 0 16,3 0-16,3 0 0,-1 3 15,-1 1-15,-6-1 0,-1-1 0,-4 1 16,0 0-16,-7 0 0,-2 1 16,-6-1-16,0-3 0,1 0 15,1-6-15,-7 5 0,-5 1 0,-9 1 16,2 5-16,-2-5 0,0 2 16,0 1-16,0-1 0,-6-2 15,-4-1-15,0-3 16,0 3-16,0 0 15</inkml:trace>
  <inkml:trace contextRef="#ctx0" brushRef="#br0" timeOffset="63919.2001">4968 6008 0,'0'0'0,"0"0"0,0 0 16,0 0-16,0 0 0,0 0 0,0 32 16,0-32-16,-5 32 0,2-10 15,0 3-15,-1 3 0,1 4 16,1 12-16,2 6 0,0 0 15,0 3-15,1 11 0,2 3 0,0 9 16,-3-2-16,0-1 0,-2 5 16,2 4-16,0-1 0,0 9 15,2-4-15,-5-7 0,-1-4 0,-3 32 16,1-7-16,1-9 0,3-4 16,-2-3-16,-1-2 0,2-9 15,4-5-15,1-1 16,2 0-16,-4-9 15,0-7-15,-4 0 0,-2-1 16,3-7-16,3-6 0,-1-2 0,-1-4 16,1-1-16,1-2 0,0-3 15,1-1-15,1-6 0,2-5 16,-1-1-16,0-1 0,1-7 16,-2 0-16,1 0 0,0 2 0,2-3 15,0 0-15,2-1 0,3 1 0,0-3 16,1 0-16,0-1 0,0-2 15,0 0-15,1 2 0,3-2 16,1 1-16,4-2 0,2 1 16,2 0-16,3-2 0,3 2 15,1 1-15,5 0 16,-2-1-16,4 1 0,0-1 16,10 0-16,1 2 0,-3 1 15,-1 0-15,4 0 0,2 0 16,3 0-16,0 0 0,10 1 0,1 0 0,-1 1 0,-1 1 31,12-2-31,1 0 0,-2-1 16,-2 2-16,7-2 0,1 0 0,35 4 0,-12 3 15,-3 3-15,-8 1 0,-6-4 16,-2-4-16,-2 1 0,1-2 16,-6 2-16,-3-1 0,1 0 15,2 0-15,-6 1 0,-2 0 0,2-3 16,3-2-16,-2 2 15,-2 1-15,-1 4 0,0-1 0,1-1 0,-2 0 16,-2-1-16,0 1 0,-12-5 16,-5-2-16,1 1 0,-1-1 15,-7 4-15,-6 2 0,-1-3 16,-1-1-16,-6 1 0,-4 1 0,-5 0 16,-4 3-16,1-3 0,-2 0 15,-1 0 1,-1 3-16,-12-4 0,0 4 15,1 0-15,2 3 0,-8 1 16,-4 3-16,3-5 0,1-1 16,2-1-16</inkml:trace>
  <inkml:trace contextRef="#ctx0" brushRef="#br0" timeOffset="64474.7602">7423 8916 0,'0'0'0,"0"0"0,0 0 16,0 0-16,0 0 0,-23-16 0,14 12 15,-4 2 1,0-1-16,-6 1 0,-4 2 16,0 1-16,-1 1 0,-9 5 0,-2 3 15,0 1-15,3 1 0,-6 6 16,4 2-16,-2 0 0,5-1 16,1 3-16,2 2 15,5-3-15,3-2 0,2 4 0,6 0 16,4-2-16,5 0 0,3-3 0,5-1 15,-1-4-15,3 0 0,3-1 16,2-2-16,1-1 0,0 0 0,5-2 16,3-3-16,2 0 0,1 1 15,5-3-15,4 0 0,2-1 16,3-1-16,11 0 0,3 0 16,-7 0-16,-5-1 0,-9-1 0,-7 2 0,-4-1 15</inkml:trace>
  <inkml:trace contextRef="#ctx0" brushRef="#br0" timeOffset="64622.0629">7480 9265 0,'0'0'16,"0"0"-16,0 0 0,0 0 0,0 0 15,-29 0-15,29 0 0,-35-2 16,35 2-16,-35-5 0,20 3 15,2 1-15</inkml:trace>
  <inkml:trace contextRef="#ctx0" brushRef="#br0" timeOffset="65176.1926">4348 6918 0,'0'0'0,"0"0"15,0 0-15,0 0 0,0 0 0,0 0 16,0 0-16,0 0 0,-8 29 15,3-11-15,-2 7 0,-3 0 16,1 3-16,0 5 0,-4 8 16,0 7-16,-2 2 0,-3 11 15,2-1-15,-3 3 16,2-7-16,7-5 0,3-3 0,3-6 16,4-4-16,6 1 0,6-3 15,-3-8-15,1-7 16,5-1-16,5-2 0,-5-6 15,4-1-15,3-5 0,5-2 16,4-3-16,2-2 0,10-4 0,6-1 16,1-4-16,0-2 0,-6 1 0,-10 4 0,-9 1 15</inkml:trace>
  <inkml:trace contextRef="#ctx0" brushRef="#br0" timeOffset="67382.9591">16906 5747 0,'0'0'0,"0"0"0,0 0 16,27-7-16,-27 7 0,28-11 0,-7 4 16,4 0-16,1-2 0,14-3 15,5 3-15,3-2 0,4-2 16,16 0-16,2 1 0,12-4 16,-3-2-1,2-1-15,1 0 0,11-1 16,-4-2-16,14-1 0,-1 2 15,35-6-15,-16 2 0,-7-4 0,-6-3 16,-2 4-16,-1 3 0,3 0 16,1 2-16,-2-4 0,-2-1 15,1 1-15,1 2 0,-5 3 16,-3 4-16,7-4 0,6-4 0,-7 2 16,-2 0-16,2 3 0,2 3 15,-4-2-15,0-1 0,1-3 0,0-2 16,-7 1-16,-5 2 0,-3 2 15,-1 3-15,-5-5 0,-5-4 16,0 1-16,-2 0 0,-5 3 16,0 2-16,-4 0 15,-1-1-15,-5 6 0,-4 2 16,1 1-16,-1 2 0,-3 1 16,-2 2-16,-6-3 0,-4 0 15,-2 0-15,-3 0 0,-5 4 16,-3 2-16,-9 0 0,-6 1 15,-2-3-15,-2-3 0,-2 7 16,-2 2-16,-3 0 0,-3 1 0,0-3 0,-3 1 16,-2 3-16,0 3 15,0-1-15,0 1 0,0 0 0,1-2 16,-1 1-16,1 0 0,0 3 16,-2 2-16,-2 2 0,0 2 15,-1 3-15,0 2 0,-1 4 16,0 1-16,0-1 0,0 0 0,1 2 0,1 1 15,-1 3-15,-1 2 0,1 0 16,0 3-16,0 1 16,2 4-1,-3 7-15,1-1 0,1 1 0,2 3 0,-2 0 16,-1 3-16,-3 10 0,0 0 16,-3-1-16,0-1 0,-2 1 15,1 2-15,-2 9 0,3 1 16,-5 2-16,-2 3 0,-11 27 15,1-11-15,4-6 0,4-3 16,2-4-16,2-1 0,-6 3 16,-4-2-16,0 0 0,1-4 15,1 3-15,-1-2 0,-4 2 16,-4 0-16,-2-2 0,-1 1 0,-3-5 0,-2-2 16,-5 3-16,-1 2 15,1-7-15,3-3 16,-9 0-16,-4 1 0,1-4 15,3-3-15,1 1 0,0-1 16,-3-3-16,1-1 0,-7-4 16,-4 1-16,4-1 0,3-1 15,-5-1-15,-4-2 0,7-6 0,3-3 16,-3 5-16,-2 0 0,1-5 16,1-4-16,0-3 15,1-1-15,7-5 0,8-3 0,-4-3 16,0 0-16,2-7 0,4-4 15,-6 4-15,-3 2 16,12-2-16,8 0 0,4-3 0,3 0 0,2-3 0,3-2 16,5 1-16,3-2 0,6 2 15,1 0-15,4-6 0,0-4 16,3 5-16,-2 1 0,1-4 16,-1-1-16,0-3 0,1-1 15,-2 1-15,1 0 0,-1-3 16,0-2-16,-1 4 15,2 0-15,0 2 0</inkml:trace>
  <inkml:trace contextRef="#ctx0" brushRef="#br0" timeOffset="67915.4138">20142 4070 0,'0'0'0,"0"0"16,0 0-16,0 0 0,6 28 0,-6-28 15,-2 36-15,-1-14 0,-2 1 16,-1 5-16,-3 5 0,-3 7 0,0-1 0,-10 14 16,-5 1-16,3-6 15,2-6-15,-5 10 0,1 1 16,4-6-16,3-5 0,-1 7 0,4-2 16,4-7-16,3-4 0,7 1 15,5-2-15,1-3 0,2-3 16,6-1-1,4 0-15,2-4 0,0-2 16,3-3-16,1-2 0,-6-5 0,-2-3 16,-5-2-16</inkml:trace>
  <inkml:trace contextRef="#ctx0" brushRef="#br0" timeOffset="68385.8012">18368 7076 0,'0'0'0,"-6"11"0,-3 6 16,-1 1-16,-1 6 0,-9 11 15,-8 13-15,0-3 0,3-2 16,-6 12-16,1-1 0,-2 5 15,2-6-15,6-4 0,4-1 16,6-9-16,4-5 0,5 3 0,7 1 16,4-11-16,6-3 0,6-3 0,5-2 15,4-3-15,2-3 0,7-4 16,3-2-16,3-3 0,2 2 16,3-3-16,1-2 0,0-2 15,-2-2-15,4-5 0,-4-3 16,-13 3-16,-9 2 15,-6 2-15</inkml:trace>
  <inkml:trace contextRef="#ctx0" brushRef="#br0" timeOffset="68933.7444">20888 7140 0,'0'0'16,"0"0"-16,0 0 0,-23-5 0,23 5 0,-33-6 16,11 3-16,-3-1 0,-3 1 0,-11 3 15,-2 0-15,1 3 16,1-3-16,-5 4 0,1 1 16,5 1-16,2 3 0,5 2 15,5 1-15,4 4 0,4-4 0,9 3 16,7 2-1,4-2-15,5 1 0,11 2 16,7 2-16,5 1 0,4 0 16,12 7-16,4 2 0,-6 1 15,-3-2-15,-5 0 0,-9-8 16,-8-5-16</inkml:trace>
  <inkml:trace contextRef="#ctx0" brushRef="#br0" timeOffset="71110.9143">26447 4269 0,'0'0'0,"0"0"0,0 0 16,0 0-16,18 18 0,-18-18 0,13 20 16,-6-8-16,0 1 0,-2 4 15,-3 5-15,-3 1 0,-2 0 0,-7 9 16,-6 0-16,4-4 0,1-5 0,2-2 16</inkml:trace>
  <inkml:trace contextRef="#ctx0" brushRef="#br0" timeOffset="71257.1248">26209 5339 0,'0'0'0,"0"0"0,-4 22 0,-1-8 16,-1 2-16,-7 10 0,-2 4 16,0-1-16,-1 0 0,-6 10 0,-2 2 15,1-3-15,1-2 0,1-3 16,4-6-16,4-6 0</inkml:trace>
  <inkml:trace contextRef="#ctx0" brushRef="#br0" timeOffset="71441.7515">25475 6412 0,'0'0'0,"0"0"0,0 0 16,0 0-16,0 0 0,-28 14 15,16-7-15,-1-1 0,-1 0 0,-2 0 16,0 1-16,2-1 0,1-4 0,2 1 16,1-3-16,2 0 0,2 0 15,0 0-15</inkml:trace>
  <inkml:trace contextRef="#ctx0" brushRef="#br0" timeOffset="72559.9326">26433 4257 0,'0'0'16,"0"0"-16,0 0 0,0 0 0,0 0 16,0 0-16,0 0 0,0 0 15,0 0 1,27 7-16,-27-7 0,21 5 16,-21-5-16,27 5 0,-11-1 15,2-1-15,1 1 0,1-1 16,1 1-16,2 0 0,1 0 0,9 1 15,2 0-15,1 0 0,-1 1 16,4-1-16,2 0 16,9-1-16,-1 0 0,2 1 0,3 0 0,7 0 15,-5-2-15,2 2 0,0 2 16,-3-1-16,-4 1 0,13-2 16,2 0-16,-2 0 0,-2 1 15,11 2-15,-1 0 0,-7-1 16,-6-1-16,12 2 0,2-1 15,12 2-15,-10-4 0,-3 4 0,-1 2 0,-11-3 16,-7 1-16,4-4 0,3-2 16,-7 0-16,-5 0 0,3 2 15,1 0-15,-5 3 0,-2 0 0,0-3 16,1-4-16,-2 2 0,-1 1 16,-1 1-16,0-1 15,-2 1-15,-4-2 16,0 4-16,0 0 0,-5-1 15,-3 1-15,2 1 0,1 1 16,-18-8-16,0-3 0,4 2 16,3 1-16,-6 1 0,-3-1 0,-3-1 15</inkml:trace>
  <inkml:trace contextRef="#ctx0" brushRef="#br0" timeOffset="73057.0975">29487 4578 0,'0'0'15,"0"0"-15,0 0 0,0 0 0,0 0 16,24 7-16,-24-7 15,0 0-15,26 9 16,-26-9-16,23 11 0,-11-4 16,-1 0-16,2 1 0,0 1 15,0 0-15,-1-1 0,1 1 0,2 0 0,-1 2 0,0 1 16,4 3-16,0 0 0,-2-1 16,1 1-16,3-1 0,1 0 15,0-1-15,1 0 0,0-1 16,1 1-16,-1-1 15,-1 0-15,2 0 0,1 0 16,3 1-16,-4 0 0,-1-2 16,-1-2-16,-4 0 0,0-2 0,-4-1 15,-2-1-15,-2-1 16</inkml:trace>
  <inkml:trace contextRef="#ctx0" brushRef="#br0" timeOffset="73230.6398">30225 4917 0,'0'0'0,"0"0"0,0 0 15,0 0-15,0 0 0,0 0 16,0 0-16,0 0 16,0 0-16,0 0 0,-10-21 15,10 21-15,0 0 0,0 0 0,0 0 16,0 0-16</inkml:trace>
  <inkml:trace contextRef="#ctx0" brushRef="#br0" timeOffset="73553.617">30074 4874 0,'0'0'0,"0"0"0,0 0 0,0 0 0,0 0 0,0 0 16,0 0-16,26 1 15,-26-1-15,0 0 0,17 11 16,-17-11-16,0 0 0,18 20 0,-13-12 0,0-1 16,-1 0-16,-1-3 0,1 1 15,-2-1-15</inkml:trace>
  <inkml:trace contextRef="#ctx0" brushRef="#br0" timeOffset="73700.0214">30183 5284 0,'0'0'0,"0"0"0,0 0 0,9 21 16,-6-11-16,-3 5 0,-2 2 16,-2 3-16,-2 0 0,-4 10 15,-1 0 1,-2-1-16,-1-4 0,-1 2 0,3-4 16,2-7-16</inkml:trace>
  <inkml:trace contextRef="#ctx0" brushRef="#br0" timeOffset="74248.6474">29692 6551 0,'0'0'0,"-6"11"15,-2 10-15,-4 4 0,-2 4 0,-12 7 16,-3 6-16,-6 5 0,1-1 16,-10 8-16,-3 2 0,2-5 15,0-5-15,-7 15 0,-1-1 16,6-9-16,4-5 0,-21 27 15,4 1 1,2-7-16,2-6 0,1-1 16,1-3-16,4-5 0,4-3 0,-7 2 15,-4 2-15,5-3 0,4-4 16,-7 5-16,-5 2 0,-3-7 16,0-5-16,-4 2 0,-3 1 15,10-3-15,6-1 0,-9 3 16,-6 2-16,6-4 0,5-3 0,-3-2 0,0 0 15,4-2-15,7-1 0,-4 4 16,-2 3-16,5-3 0,2-4 16,1 3-16,-2 0 0,4-9 15,2-6-15,-1-1 0,1 3 16,-2-6-16,-4-2 0,-1 1 16,-1 3-16,5-4 0,5-3 0,-6 1 15,-5 2-15,8 0 0,5 1 0,-1-3 16,-1 1-16,6-7 0,4-5 15,3-3-15,4-3 0,3 4 16,2 3-16,-3-1 0,-2-1 16,14-1-16,2 0 0,-2-2 15,-1-1-15,-3 1 16,1 0-16,-2 0 0,-1 0 16,1-2-16,3 1 0,2-2 15,1-1-15,2 2 0,3 2 0,1 0 16</inkml:trace>
  <inkml:trace contextRef="#ctx0" brushRef="#br0" timeOffset="75337.0461">25418 7802 0,'0'0'0,"0"0"0,0 0 15,0 0-15,0 0 0,0 0 16,-24 11-16,24-11 0,0 0 0,0 0 0,-18 16 15,18-16-15,-5 8 0,4-6 16,1-2-16,3 2 0,4-2 16,4-3-16,5-2 0,2-2 15,1 0-15,1-1 0,1-1 16,-1-1-16,1-1 0,7-5 16,1-4-1,-4 2-15,-2 1 0,4-4 0,-4 1 16,-3 0-16,-3 1 0,-1-2 15,-2 1-15,-3 3 0,-2 1 16,-2 0-16,-3-1 0,-1 2 16,-1 4-16,-3 1 0,-2 3 15,0 1-15,-1 3 0,-1 1 16,-3 0-16,-1 4 0,-1 2 0,-3 3 16,-3 3-16,1 1 0,2 1 0,0 3 15,0 1-15,2 0 0,1 2 16,-2 6-16,1 5 0,1-3 15,1-2-15,0 4 0,1 1 16,4 0-16,1-1 0,4 3 16,3 2-1,2-1-15,0-1 0,10 7 0,5 0 16,3-5-16,2-4 0,-6-5 16,-4-6-16,-4-4 0</inkml:trace>
  <inkml:trace contextRef="#ctx0" brushRef="#br0" timeOffset="76170.5281">28764 8581 0,'0'0'0,"0"0"0,0 0 0,0 0 16,0 0-16,0 0 0,-10-21 15,10 21-15,-20-8 0,20 8 16,-35-8-16,14 3 0,-1 0 0,-3 2 15,-3 2-15,-8 1 0,-2 1 16,1 1-16,-1-1 0,-5 3 31,5 1-31,2 3 0,4 1 0,6 0 16,5 0-16,3 3 0,4 1 16,3-1-16,2-2 0,4 2 15,2 0-15,4-1 0,4-1 0,9 4 16,8 5-16,3-2 0,1 0 15,7 0-15,5 1 0,-2-4 16,-1 1-16,9-2 0,0-3 16,-8-2-16,-9-2 0,-6 0 0</inkml:trace>
  <inkml:trace contextRef="#ctx0" brushRef="#br0" timeOffset="77158.4635">26968 5737 0,'0'0'0,"0"0"15,0 0-15,-18-22 0,10 15 0,-2 0 16,-1-2-1,-2 3-15,-2 0 0,-8 2 16,-3-2-16,1 5 0,-1 1 16,-1 3-16,-3 4 0,3 2 15,1 2-15,-4 5 0,3-1 16,5 2-16,3-2 0,5 1 16,4 1-16,4-2 0,5-2 0,3 1 15,4 3-15,4-4 0,3-1 0,7-1 16,5 3-16,0-2 0,-2 1 15,6-2-15,6 0 0,-1-4 16,-1-5-16,-2 0 0,-7 1 16,-4-3-16</inkml:trace>
  <inkml:trace contextRef="#ctx0" brushRef="#br0" timeOffset="77374.7477">27328 5635 0,'0'0'16,"0"0"-16,0 0 0,-15 23 15,4-12-15,-6 7 0,-3 5 16,-2 2-16,4-2 0,2-5 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09:16.414"/>
    </inkml:context>
    <inkml:brush xml:id="br0">
      <inkml:brushProperty name="width" value="0.05292" units="cm"/>
      <inkml:brushProperty name="height" value="0.05292" units="cm"/>
      <inkml:brushProperty name="color" value="#FF0000"/>
    </inkml:brush>
  </inkml:definitions>
  <inkml:trace contextRef="#ctx0" brushRef="#br0">1053 19053 0,'0'0'16,"0"0"-16,0 0 0,0 0 0,0 0 16,0 0-16,0 0 0,0 0 15,0 0-15,0 0 0</inkml:trace>
  <inkml:trace contextRef="#ctx0" brushRef="#br0" timeOffset="14089.0302">5988 12308 0,'0'0'0,"0"-7"16,-3-4-16,0-1 0,0-1 0,-5-10 15,-3-2-15,-2 1 0,-2 1 16,-2 1-16,-4 0 0,-5-2 16,-3 2-16,-6 1 0,-3 1 15,-3 4-15,-2 3 0,-15 4 16,-7 6-16,5 4 0,5 3 0,-9 8 15,2 4-15,8-2 0,6 0 16,2 9-16,7 3 0,14-2 16,6-3-16,9 4 15,10 1-15,7-4 0,4 1 0,10 3 16,6 3-16,5 1 0,1-2 16,10 3-16,2 3 0,8 3 15,-2-3-15,5 3 0,2 2 16,-9-2-16,-3-1 0,17 20 15,-5-1-15,-15-6 0,-13-5 0,-16 5 16,-13 2-16,-11-8 16,-6-8-16,-21 7 0,-10 5 0,-5-4 15,-5-4-15,-13 1 0,-6 2 16,13-6-16,9-4 0,1 0 16,-1 0-16,11-8 0,7-4 0,8-10 15,5-6-15,11-10 16,9-6-16,9-17 0,7-12 15,-3 13-15,-3 9 0,-3 6 16</inkml:trace>
  <inkml:trace contextRef="#ctx0" brushRef="#br0" timeOffset="14288.6523">5989 12772 0,'0'0'16,"0"0"-16,30-5 0,-14 2 0,6 0 15,5 0-15,6 1 16,10-2-16,1 1 0,14-2 0,1-2 16,-3 2-16,0 0 0,5 0 15,-1 1-15,-9 0 0,-5 0 0,-1-3 16,-10-2-16,-7-1 16,-6 0-16,-6 2 0,-4 2 15,-3 2-15</inkml:trace>
  <inkml:trace contextRef="#ctx0" brushRef="#br0" timeOffset="15388.5673">6481 12621 0,'0'0'0,"0"0"16,0 0-16,-7 25 0,7-25 16,-10 28-16,5-5 0,-4 2 15,1 2-15,-1 10 0,-3 5 16,2 0-16,0 1 0,-2 13 15,2 3-15,-3 5 0,4-4 0,0 0 16,3 0-16,-1 1 0,1-7 16,2-5-16,2-2 0,1-9 15,0-5-15,1-5 0,1-3 16,-1-6-16,0-5 0,0-4 16,1-3-16,-1-3 0,0 0 15,1-8-15,1-6 0,2 2 16,1-2-16,0-7 0,2-6 15,0 1-15,0 0 0,-2-5 16,3-2-16,1-1 0,-3 1 0,4-8 16,0-1-16,-1 3 0,0 1 15,1 0-15,0 1 0,-2 2 16,0 0-16,0 3 0,0 2 16,-2 4-16,1 4 0,-2 4 15,1 1-15,-2 2 0,3 1 0,1 4 16,-1 4-16,1 2 15,2 0-15,-1 4 0,4 5 16,-3 2-16,1 4 0,0 4 0,0 5 16,-2 1-16,-3 1 0,0 2 15,-1 4-15,0-1 0,0 0 0,-1 11 16,-2 5-16,-1-6 16,-1-4-16,-1 1 0,-1-1 15,0-4-15,-2-4 0,1-2 16,0 0-16,-2-5 0,0-4 0,1-3 15,1-2 1,-2-5-16,-3-3 0,-7-6 16,-3-5-16,1-5 15,0-5-15,2 2 0,1 0 0,0-4 16,-5-4-16,0-2 0,-1 0 16,-1-5-16,1 0 0,5 4 15,1 3-15,3 0 0,2-1 16,2 3-16,4 3 0,0 0 15,3 1-15,3 2 0,1-1 0,5 2 16,2 0-16,3 2 0,3 2 16,1 0-16,0 2 0,4 2 15,0 1-15,2 3 0,0 1 16,-4 0-16,-1 0 0,-3 2 16,-2 2-16,-1 1 0,-4 1 0,-1 1 15,-1-1-15,-4 1 0,-1 0 16,-5 1-16,-4 0 15,-6 2-15,-6 1 0,-6 2 0,-4 2 16,-8 2-16,-5-1 0,-5 0 16,-3 2-16,-11 0 0,3-2 15,0 1-15,2 1 16,4-2-16,5-1 0,-4 1 0,8 1 16,8-2-16,6-4 0,5-4 15,4-1-15,7-2 0,2-2 16,3 2-16,2 0 0,3-1 15,6 1-15,0-1 0,1-1 16,4 1-16,2 1 0,5 0 16,5-1-16,4 0 0,5-2 0,4 0 15,7 0-15,1 0 0,0 0 16,10 0-16,3 1 0,3 0 16,-2 0-16,1 4 0,0 1 15,7 0-15,-7-2 0,5 0 16,-1-1-16,4 4 0,-5 2 0,-2-2 15,0-1-15,0-3 16,1-4-16,-2-3 0,-2-2 16,-17 0-16,-9 2 0,-8 1 15</inkml:trace>
  <inkml:trace contextRef="#ctx0" brushRef="#br0" timeOffset="15622.1541">7328 12745 0,'0'0'0,"0"0"0,0 0 15,0 0-15,0 0 0,38-12 16,-13 10-16,1 0 0,3 1 0,6 0 15,5 2-15,10 0 0,-1 1 16,9 3-16,-1 1 16,-11-2-16,-9 0 0,-6-1 0</inkml:trace>
  <inkml:trace contextRef="#ctx0" brushRef="#br0" timeOffset="15785.0541">7332 13107 0,'0'0'0,"0"0"16,0 0-16,32 5 0,-32-5 0,41 5 15,-8-5-15,8 0 0,5-2 16,19 1-16,5 0 0,-1 0 31,-13 0-31,-9 0 0</inkml:trace>
  <inkml:trace contextRef="#ctx0" brushRef="#br0" timeOffset="16334.9504">8230 12853 0,'0'0'0,"0"0"0,0 0 0,0 0 15,0 0-15,0 0 0,25-11 16,-25 11-16,38-12 0,-10 7 15,8 1-15,1 0 0,3 0 0,18 0 16,7 1-16,12 0 0,-2 1 16,18 1-16,3 2 0,3-1 15,-11 2-15,7 3 0,-5 4 16,-13-2-16,-9-1 0,24 5 0,-12-2 0,-20-2 16,-14-5-16,-9 1 0,-9 0 15,-6 0-15,-5-1 0,-13-4 16,-2-3-16,-1 2 0,1 1 0,-2 2 15</inkml:trace>
  <inkml:trace contextRef="#ctx0" brushRef="#br0" timeOffset="16666.3711">9033 13003 0,'0'0'16,"0"0"-16,-17 16 0,7-4 0,-2 0 15,-1 4-15,-3 3 0,-5 6 16,-1 2-16,0 2 16,-1 2-16,0 2 0,4-5 0,4 3 15,3-1-15,3 0 0,2-3 16,9 1-16,7 0 0,1-5 0,2-5 0,6 2 15,3-3-15,4-2 0,2-3 16,8-1-16,5-2 0,0-2 16,1-1-16,2-5 0,2-4 15,0 0-15,-2-3 0,0-7 16,-5-4-16,-9 3 0,-8 5 0,-5 1 31</inkml:trace>
  <inkml:trace contextRef="#ctx0" brushRef="#br0" timeOffset="16950.4947">9249 13187 0,'0'0'0,"0"0"0,-6 23 0,2-8 16,-1 2-16,-6 11 0,-3 8 15,-1-2-15,-2 2 0,-4 11 16,0 3-16,-1 1 0,-1 1 0,-6 9 16,1 1-16,-1-1 0,6-9 0,4 0 15,2-3-15,3-6 0,2-5 16,1-3-16,2-7 0,4-11 16,1-9-16,3-8 0,-1-6 15,1-10-15,1-7 0,0 6 16,0 4-16,0 2 0</inkml:trace>
  <inkml:trace contextRef="#ctx0" brushRef="#br0" timeOffset="17251.2139">8850 11940 0,'0'0'0,"0"0"0,0 0 0,35-16 0,-13 10 16,8-1-16,6 0 15,11-1-15,1 1 0,11-1 16,1 1-16,-4 5 0,-4 0 0,9 1 15,-3 1-15,-6 0 16,-4 1-16,1 2 0,-7 0 16,-12-1-16,-9-2 0,-5 1 15,-4-1-15,-3 0 0</inkml:trace>
  <inkml:trace contextRef="#ctx0" brushRef="#br0" timeOffset="17520.4281">8988 12021 0,'0'0'0,"0"0"0,0 0 0,-11 27 16,8-13-16,-2 5 0,-2 4 16,-2 7-16,0 0 0,-2 3 15,-1-1-15,-2 7 0,0-3 0,-2 0 16,1 0-16,0-4 0,2-2 15,0-1-15,1-3 16,2-5-16,1-2 0,2-5 0,2 0 0,2-7 16,0-1-16,0-6 0,0-4 15,-1-5-15,0-3 0,2 2 0,0 4 16,-1-1-16</inkml:trace>
  <inkml:trace contextRef="#ctx0" brushRef="#br0" timeOffset="17808.5515">9197 12182 0,'0'0'0,"0"0"0,0 0 15,0 0-15,29-1 0,-29 1 0,33 12 16,-16-4-16,0-1 0,-2 1 16,-2 2-1,-1-1-15,-3 0 0,0 5 16,-3 2-16,-6-4 0,-2 2 15,-9 2-15,-7-1 0,0-1 16,2 0-16,-1 1 0,0 0 16,2-1-16,0-2 0,0 3 15,4-2-15,6-3 0,2 0 0,5-2 16,3 2-16,7-1 0,5 1 0,13-3 16,9 0-16,12 1 0,0-1 15,-3 0-15,-10-1 0,-8-2 16</inkml:trace>
  <inkml:trace contextRef="#ctx0" brushRef="#br0" timeOffset="18360.506">10866 12444 0,'0'0'0,"3"-5"0,0-3 16,0-2-16,-1 0 0,-2-4 0,-2-1 15,-2-7-15,-3 0 0,-7-2 16,-7-1-16,-1 2 0,-2 0 0,-14-3 15,-5-1-15,1 6 0,1 3 0,-7 0 16,2 2-16,5 6 0,5 3 16,3 4-16,3 2 0,4 1 15,6 1-15,5 7 0,4 5 16,4 4-16,4 4 16,10 3-1,6 5-15,1 1 0,0 0 0,7 5 16,5 1-16,0 5 0,1 1 0,4 9 15,-2-1-15,0 0 0,-1 0 16,-1 6-16,-4-1 0,-5-8 16,-4-5-16,-7-1 0,-4 0 15,-4-7-15,-3-6 0,-8 0 16,-5-1-16,-1-8 0,0-4 0,2-4 16,1 1-16,-3-3 0,-1-3 0,-3-5 15,-2-3-15,1-4 16,1-2-16,0-3 15,0-3-15,2-1 0,0-1 16,-1-5-16,0-4 0,6 1 16,5-2-16,2 6 0,3 5 15,0 3-15</inkml:trace>
  <inkml:trace contextRef="#ctx0" brushRef="#br0" timeOffset="18588.2672">10948 12697 0,'0'0'0,"0"0"0,23-2 16,-3 1-16,5 3 0,17 1 0,6 1 0,10 4 15,1 0-15,8 4 16,-2 1-16,-5-2 0,-4-2 0,-1 2 16,-9 0-16,-9-3 0,-8-1 0,-7-7 15,-4-1-15,-9-3 0,-7 0 16,-1 1-1,0 0-15,-1 3 16</inkml:trace>
  <inkml:trace contextRef="#ctx0" brushRef="#br0" timeOffset="18861.7794">11126 12955 0,'0'0'15,"-4"7"-15,-2 5 0,-3 4 0,-1 5 16,-4 12-16,-1 6 15,-6 11-15,-1 2 0,-4 5 0,-4 5 16,-5 12-16,1-3 0,-8 15 16,-1 1-16,1 3 0,5-6 0,-15 34 15,5-8-15,7-18 0,7-11 16,8-2-16,6-4 0,4-7 0,2-6 16,-1-10-16,0-6 0,2-9 15,1-6-15,2-8 16,2-3-16,5-15 0,2-5 0,7-16 15,2-11-15,4-3 0,2-5 16,-9 21-16,-2 6 16,-1 1-16</inkml:trace>
  <inkml:trace contextRef="#ctx0" brushRef="#br0" timeOffset="20528.7907">11375 13188 0,'0'0'0,"0"0"0,0 0 15,0 0-15,-13 23 0,13-23 16,-14 22-16,14-22 15,-22 21-15,8-10 16,-3-1-16,2-2 0,1-2 0,0-1 16,3 0-16,1-1 0,2-1 15,1-1-15,1 0 16,2-1-16,2 0 0,2-1 0,0 0 16,0 0-16,2-1 0,1 0 15,2-2-15,1 3 16,2 0-16,0 1 0,0 1 0,0 1 15,1 1-15,0 0 0,-1 1 0,-1 4 16,1 3-16,-1 0 0,-1 1 16,1 2-16,0 1 15,-1 3-15,1-1 0,-2 2 0,0 0 16,-2 1-16,-1-1 0,1-2 0,0-3 16,-2-2-16,0-2 0,0-2 15,0-2-15,0-1 0,-1-1 0,1-2 16,2-3-16,-1 0 15,0-2-15,1-3 0,2-3 16,-1 0-16,1-2 0,0-1 0,2-1 16,-1 1-1,1-1-15,2-2 0,0 1 16,-1 1-16,1 2 0,-1 1 16,0-1-16,-2 3 0,0 0 0,-1 3 15,1 0-15,-2 4 16,2 1-16,-2 3 0,1 3 15,-1 2-15,-1-1 0,1 6 16,-2 5-16,0 0 0,0 3 0,-1 10 0,-1 4 16,-1-1-16,-1 2 0,0 10 15,-1 4-15,-1-2 0,1 1 16,-3 9-16,0 0 0,-2-6 0,0-2 16,1 5-16,-1 1 15,-1-7-15,0-6 0,2-1 0,0 0 16,-1-6-1,1-3-15,-1-7 0,0-4 16,1-9-16,2-3 0,-3-4 16,0 0-16,2-6 0,-2-2 0,0-9 15,0-7-15,-2-5 0,-1 0 16,-4-6-16,-2 1 0,0 0 16,2-3-16,0-1 15,2-1-15,2 0 0,1 0 0,1 0 0,2 1 16,1 2-16,1 3 0,0-6 15,3 0-15,1 9 0,0 3 0,1-1 16,1 3-16,0 1 16,0 0-16,1 1 0,1 1 15,0 3-15,0 2 0,0 2 0,1-1 16,0 3 0,2 1-16,-2 1 0,0 0 15,0 2-15,-1 0 0,0-1 16,0 2-16,-1-1 0,0 0 0,-2 2 0,2-2 0,-2 2 0,2-1 31,-2 1-31,0 0 16,0-2-16,0 2 0,0-3 15,0 3-15,0 0 0,0 0 0,0 0 0,0 0 16,0 0-16,0 0 0,0 0 16,0 0-16,0 0 0,0 0 0,0 0 15,0 0-15,0-2 0,0 2 16,0 0-16,0 0 15,0 0-15,0 0 0,0 0 0,0 0 16,0 0-16,0 0 0,0 0 0,0 0 16,0 0-16,0 0 0,0 0 15,0 0-15,0 0 0,0 0 0,0 0 16,0 0-16,0 0 0,0 0 16,8-2-16,-8 2 15,12-4-15,-4 3 0,1 0 0,1 1 16,0 1-16,0 0 15,1 0-15,0 1 16,1-1-16,0 2 0,0-1 0,0-1 16,-1 0-16,-1 1 0,0-2 15,-1 1 1,-1-1-16,-2 1 0,1 0 0,-2-1 0,1 1 0,-2 0 16,1 0-16,-1 0 0,-1 0 15,1-1-15,-1 0 0,-1-1 16,0 1-16,1 0 0,-1 0 15,0 0-15,0 0 0,0-2 0,1 1 16,-1 0-16,0 0 0,0 0 16,0 0-16,2-2 0,-1 1 15,0 1-15,1-1 0,0 1 16,2-1-16,-1 0 16,2 0-16,0 0 15,2 1-15,1-1 0,1 0 0,1 1 16,1 0-16,-1 0 0,3-1 15,3 0-15,-1 0 0,2 1 16,1 0-16,1 0 16,1 0-16,0-1 0,9 2 0,1 1 15,-3 1-15,-4-1 0,-1 0 0,-1-1 16,-1 1-16,0 1 0,-2-1 0,-1 0 16,-2-1-16,-2 2 0,-1-2 15,0 0-15,-3 1 16,-1 0-16,-2 1 0,0 2 0,-1-1 15,-2 1-15,0 1 0,-1-2 16,-2 0-16,0 0 0,1-1 0,-3-2 16,2 3-16,-2-3 0,0 0 0,-6 1 15,2-4-15,0-2 0,0 1 16,1 0-16,0 0 0</inkml:trace>
  <inkml:trace contextRef="#ctx0" brushRef="#br0" timeOffset="20713.9774">12482 14187 0,'0'0'0,"0"0"15,0 0-15,0 0 0,0 0 0,0 0 0,0 0 0,0 0 16,0 0-16,0 0 0,0 0 15,0 0-15,0 0 0,0 0 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09:45.545"/>
    </inkml:context>
    <inkml:brush xml:id="br0">
      <inkml:brushProperty name="width" value="0.05292" units="cm"/>
      <inkml:brushProperty name="height" value="0.05292" units="cm"/>
      <inkml:brushProperty name="color" value="#FF0000"/>
    </inkml:brush>
  </inkml:definitions>
  <inkml:trace contextRef="#ctx0" brushRef="#br0">11821 10081 0,'0'0'0,"0"0"0,0 0 0,0 0 16,0 0-16,0 0 0,0 0 15,0 25-15,0-25 0,0 0 16</inkml:trace>
  <inkml:trace contextRef="#ctx0" brushRef="#br0" timeOffset="449.6189">10572 8076 0,'0'0'0,"0"0"16,0 0-16,0 0 0,0 0 0,0 0 15,0 0-15,24 10 0,-24-10 16,0 0-1,21 11-15,-21-11 0</inkml:trace>
  <inkml:trace contextRef="#ctx0" brushRef="#br0" timeOffset="1182.9938">11753 12914 0,'0'0'0,"0"0"16,0 0-16,-16-17 0,9 11 15,0 0-15,0-3 0,-4 2 16,-3 0-16,-3 5 16,-5 2-16,1 1 0,1 2 0,-8 5 15,0 3-15,-1 3 0,-1 3 0,-3 7 16,3 1-16,5 2 0,3 2 0,3-1 31,4 1-31,4-2 0,4-1 0,4 5 0,4-1 16,2-5-16,2-3 15,4-3-15,7-3 0,-1-3 0,4-3 0,4-2 32,4-1-32,5-3 0,4-3 0,10-2 15,3-2-15,-3-7 0,1-5 16,-11 3-16,-9 3 0,-4 2 15</inkml:trace>
  <inkml:trace contextRef="#ctx0" brushRef="#br0" timeOffset="1526.939">12491 12395 0,'0'0'0,"0"0"0,0 0 0,0 0 0,0 0 0,-9 28 15,9-28-15,-14 38 16,4-17-16,-2 6 16,-2 4-16,0 4 0,0 3 0,-4 14 15,-2 15-15,0-5 0,2-3 16,-1 12-16,2-2 0,1 5 15,3-5-15,8-9 16,7-6-16,4-4 16,2-6-16,3 1 0,1-7 0,5-7 15,5-6-15,7-5 0,6-2 16,-2-7-16,4-2 0,6-9 16,4-5-16,-11 2 0,-10 0 15,-6 1-15</inkml:trace>
  <inkml:trace contextRef="#ctx0" brushRef="#br0" timeOffset="3377.8757">20105 7276 0,'0'0'0,"0"0"16,0 0-16,0 0 0,-18 22 0,18-22 31,-36 26-31,12-10 0,-2 1 0,-19 9 16,-6 4-16,-1-1 0,1 0 0,-21 11 15,-18 11 1,-4 0-16,10-6 0,-9 13 0,2 4 0,17-10 15,11-5-15,-12 16 0,19-9 16,19-14-16,13-11 0,12-1 16,11-2-16,7-12 0,4-10 0,-4 1 15,-1-3-15,-2-1 0</inkml:trace>
  <inkml:trace contextRef="#ctx0" brushRef="#br0" timeOffset="3625.4615">20320 8095 0,'0'0'16,"0"0"-16,-34 21 0,14-11 15,-4 2-15,-18 9 0,-10 5 0,-14 6 16,-1 1-16,-21 11 0,-5 2 0,-7 6 15,8-2-15,-13 7 0,-9 4 16,-4 5-16,24-11 0,28-5 16,18-4-16,16-14 0,10-9 0,7-9 15</inkml:trace>
  <inkml:trace contextRef="#ctx0" brushRef="#br0" timeOffset="3794.9093">20235 8974 0,'0'0'0,"0"0"0,-25 21 15,11-11-15,-3 2 16,-15 12-16,-9 4 0,-6 4 16,-5 2-16,-21 16 0,-5 7 15,-11 11-15,4 0 0,10-8 16,11-10-16,18-13 0</inkml:trace>
  <inkml:trace contextRef="#ctx0" brushRef="#br0" timeOffset="4327.9325">19079 12769 0,'0'0'0,"0"0"0,0 0 15,0 0-15,0 0 0,0 0 0,0 0 16,0 0-16,37 3 0,-15-6 16,7 1-16,3-1 0,2 0 15,7 0-15,6-2 0,14-1 16,-3 1-16,17-1 0,15 2 0,-12 3 16,-9 1-16,6 2 0,-4 3 15,-14 0-15,-9-1 0,-1 6 16,-6 2-16,-12-1 0,-11-1 0,-3-3 15,-5-1-15,-4-3 0</inkml:trace>
  <inkml:trace contextRef="#ctx0" brushRef="#br0" timeOffset="4724.7263">19293 13069 0,'0'0'0,"0"0"15,0 0 1,0 0-16,30 1 0,-30-1 0,38-2 16,-15 2-16,2 0 0,3 1 15,3-1-15,6 3 0,0 3 16,-3 0-16,-2 3 0,-4 1 16,-4 0-16,-1 3 0,-5 2 15,-6 1-15,-5 1 0,-8 3 16,-6 3-16,-7-3 0,-4-1 0,-3 0 15,-2 3-15,-1 0 0,0-1 16,2 2-16,2 1 0,4-4 0,2-3 16,2 1-16,5-3 0,2 1 15,3-2-15,7-2 0,6-1 16,4-3-16,2-1 0,7-3 16,3-3-1,2-3-15,1-2 0,3-2 16,4-2-16,4-3 0,-2-3 0,-7-6 0,-5-6 0,-6 5 15,-4 6-15,-4 2 0</inkml:trace>
  <inkml:trace contextRef="#ctx0" brushRef="#br0" timeOffset="4951.629">19913 12297 0,'0'0'0,"0"0"0,0 0 0,0 0 0,0 0 15,0 0-15,0 0 0,-6 22 16,6-22-16,-9 27 0,2-8 16,1 3-16,-2 1 0,3 5 15,1 2-15,3-1 0,2 0 16,-1 3-16,0-5 0,0-4 0</inkml:trace>
  <inkml:trace contextRef="#ctx0" brushRef="#br0" timeOffset="5283.8783">20944 12712 0,'0'0'0,"0"0"0,0 0 0,0 0 15,-14-19-15,14 19 0,-21-12 16,6 7-16,-4 1 0,-3 2 0,-3 2 16,-3 2-1,-1 1-15,-6 3 0,1 3 16,2 2-16,1 3 15,2 3-15,2 4 0,-2 2 0,6-2 16,4 5-16,5 2 0,5 0 16,5-1-16,7 0 0,6 1 15,4 0-15,4 0 0,11 4 16,9-1-16,1-4 0,3-5 0,-9-3 0,-8-6 16,-4-2-16</inkml:trace>
  <inkml:trace contextRef="#ctx0" brushRef="#br0" timeOffset="5816.491">21199 13157 0,'0'0'0,"0"0"0,11-20 15,-11 20-15,23-34 0,-4 11 0,5-7 16,8-8-16,1 2 0,9-11 0,2-2 16,-2 1-16,-1 0 0,4-11 15,-2-1-15,0-2 0,-6 6 0,1-4 16,-3 3-16,-9 7 0,-4 4 16,-4 1-16,-4 0 15,-4 7-15,-2 4 0,-4 3 0,-1 3 16,-1 3-16,-1 4 0,0 3 0,-1 2 15,0 7-15,-1 2 0,0 1 16,1 2-16,-3 1 0,0 0 0,-5 6 16,-3 4-16,-1 4 15,-1 2-15,-3 5 0,0 2 0,1 4 16,0 4-16,-1 4 0,-2 2 16,-4 9-1,1 1-15,-1 4 0,-1 5 16,3-5-16,3-2 0,-1 13 15,0 2-15,1-3 0,1-2 0,-1 5 16,4-1-16,4-5 16,5-2-16,7 21 0,8-9 15,-2-24-15,2-3 0,7 14 0,-1-4 16,3-11-16,2-9 0,5 5 0,3 2 16,-15-18-16,0-2 0,2-2 15,-1-3-15,0-8 0,-1-6 16,-4 2-16,-3 0 0,-2 1 0</inkml:trace>
  <inkml:trace contextRef="#ctx0" brushRef="#br0" timeOffset="6233.4565">18673 9259 0,'0'0'0,"0"0"0,0 0 16,0 0-16,0 0 0,0 0 0,0 0 16,3-18-16,-3 18 0,0 0 15,0 0-15,14-20 0</inkml:trace>
  <inkml:trace contextRef="#ctx0" brushRef="#br0" timeOffset="6534.5612">20235 7533 0,'0'0'0,"0"0"16,0 0-16,0 0 0,21 22 0,-21-22 16,0 0-16,20 17 0</inkml:trace>
  <inkml:trace contextRef="#ctx0" brushRef="#br0" timeOffset="7459.3677">27047 8525 0,'0'0'0,"0"0"16,0 0-16,0 0 0,0 0 0,0 0 15,0 0-15,0 0 0,0 0 16,0 0-16</inkml:trace>
  <inkml:trace contextRef="#ctx0" brushRef="#br0" timeOffset="7653.3583">28441 9038 0,'0'0'0,"0"0"0,-7 22 0,4-11 16,0-1-16,1-1 0</inkml:trace>
  <inkml:trace contextRef="#ctx0" brushRef="#br0" timeOffset="8292.7127">26607 12728 0,'0'0'0,"0"0"16,0 0-16,0 0 0,0 0 0,0 0 16,0 0-16,27-12 15,-27 12-15,34-10 0,-9 3 0,4 1 0,3 1 16,4-1-16,5 0 0,13 1 15,2-1-15,14 0 0,-1-1 16,-3 4-16,-2 2 0,10 2 16,-3 0-16,5 5 0,-8 0 15,-8 3-15,-8 0 0,-6-1 0,-4 0 16,-6 0 0,-8-1-16,-11-2 15,-3-2-15,-4 0 0</inkml:trace>
  <inkml:trace contextRef="#ctx0" brushRef="#br0" timeOffset="8662.3333">26908 13007 0,'0'0'0,"0"0"16,0 0-16,31-3 0,-31 3 0,36-4 15,-9 4-15,0 1 0,3 0 16,12 1-16,2 1 16,-4 1-16,-5 0 0,4 4 15,-5 2-15,-6 1 0,-6 1 0,-8 3 16,-6 1-16,-6 1 0,-4 0 16,-10 1-16,-9 1 0,-5 1 15,-1 2-15,-5 0 0,-4 0 16,-1 4-16,3-2 0,4 2 15,4 1-15,3 0 0,5-4 0,6-2 0,4-3 16,6-1-16,3-2 0,6-2 16,7-1-16,3-3 15,5-3-15,3-3 0,2-3 0,1-4 16,-1-3-16,3-5 16,3-3-16,-6-6 15,-4-5-15,-6 7 0,-3 4 0,-3 2 0</inkml:trace>
  <inkml:trace contextRef="#ctx0" brushRef="#br0" timeOffset="8925.3309">27421 12188 0,'0'0'0,"0"0"0,0 0 16,0 0-16,0 0 0,-10 23 15,10-23-15,-8 29 0,8-29 16,-9 39-16,6-12 0,0-1 0,1 0 0,-1 2 16,1-4-1,0-3-15</inkml:trace>
  <inkml:trace contextRef="#ctx0" brushRef="#br0" timeOffset="9295.1728">28470 12224 0,'0'0'16,"0"0"-16,0 0 0,0 0 0,-30-10 16,30 10-16,-37 4 0,14 2 15,-3 0-15,-2 3 0,0 1 0,-8 5 0,2-1 16,1 6-16,2 4 15,-2 7-15,6 2 0,3 2 16,6 0-16,4 2 0,6 4 16,2 6-16,5-1 0,5-1 0,5-1 15,11 7-15,9 1 32,3-10-32,6-1 0,3-4 15,-5-8-15,-8-7 0,-7-5 16,-6-5-16</inkml:trace>
  <inkml:trace contextRef="#ctx0" brushRef="#br0" timeOffset="9627.4023">28922 12504 0,'0'0'0,"0"0"16,0 0 0,-20-15-16,20 15 0,-22-7 15,6 6-15,0 0 0,-2 1 0,-7 1 16,-2 1 0,1 4-16,1 3 0,3 1 0,2 1 15,2 2-15,4-2 0,4 3 16,5 2-16,4 1 0,5 1 0,2-1 15,5-1-15,8 3 0,3-2 0,6 0 16,4-1-16,1-3 0,0-2 16,6-1-16,0-3 0,-8-1 15,-7-1-15,-5-2 16</inkml:trace>
  <inkml:trace contextRef="#ctx0" brushRef="#br0" timeOffset="9865.9761">29458 12197 0,'0'0'0,"0"0"0,0 0 0,0 0 16,-10 24-16,10-24 0,-13 26 15,13-26-15,-16 34 0,7-15 16,-2 3-16,0 0 0,0 1 16,-4 4-16,-1-2 0,3-5 0,2-2 15,2-4-15</inkml:trace>
  <inkml:trace contextRef="#ctx0" brushRef="#br0" timeOffset="10097.9693">29487 12614 0,'0'0'0,"0"0"0,32 1 16,-11 1-16,1-1 0,12 3 15,3 3-15,2-1 0,-1 0 0,10 1 16,-2-1-16,-2 1 15,-2 0-15,4-3 0,-3-1 0,-10-3 0,-6 0 0,-6 0 16,-5 0-16,-4 0 0</inkml:trace>
  <inkml:trace contextRef="#ctx0" brushRef="#br0" timeOffset="10314.3911">29910 12560 0,'0'0'16,"0"0"-16,0 0 0,0 0 0,-12 22 15,12-22-15,-10 27 16,4-11-16,1 1 0,-2 2 0,-1 3 16,1 1-16,0-1 0,-1 7 0,1 1 15,1-2-15,3-1 0,0 0 16,0-6-16,1-3 15</inkml:trace>
  <inkml:trace contextRef="#ctx0" brushRef="#br0" timeOffset="10668.9234">30484 12693 0,'0'0'0,"0"0"0,0 0 16,0 0-16,0 0 0,-33-6 16,33 6-16,-32 2 0,16 1 15,0 1-15,1 1 0,1 2 16,-1 1-16,3 3 0,2 5 15,2-1-15,3 0 0,3 5 0,4 2 16,5-1-16,4 0 0,3 1 0,4 0 16,1-1-16,2-1 15,7 2-15,1-1 0,-2-4 0,0-3 16,-1-6-16,-1-4 16,1-4-16,-2-2 0,-4 1 15,-5 0-15,-1 0 16</inkml:trace>
  <inkml:trace contextRef="#ctx0" brushRef="#br0" timeOffset="10985.1158">30760 12388 0,'0'0'0,"8"5"16,4 3-16,1 2 0,1 2 0,9 9 16,2 6-16,-1 0 15,0 1-15,3 10 16,-4 2-16,-1 7 0,-4 0 0,-8-2 16,-6-2-16,-5-3 0,-5-2 15,-5 4-15,-3-3 0,-4-3 16,-1-3-16,-8-1 0,-4 1 15,1-5-15,2-6 0,-7 0 16,-5-1-16,3-3 0,4-2 0,2-4 16,2-2-16,7-3 0,5-1 0,4-2 15</inkml:trace>
  <inkml:trace contextRef="#ctx0" brushRef="#br0" timeOffset="11902.152">31142 13174 0,'0'0'0,"0"0"15,0 0-15,0 0 0,0 0 16,0 0-16,0 0 0,0 0 15,0 0-15,0 0 0,32-2 16,-32 2-16,0 0 0,36-7 16,-36 7-16,36-12 0,-15 7 0,4-5 31,0-3-31,0 0 0,0 0 0,8-10 16,1-2-16,-2-2 0,-2 0 0,7-11 15,1-5 1,-6 3-16,-4 3 0,5-14 0,-1-4 15,-3 6-15,-3 4 0,5-11 0,0-2 0,-7 4 16,-4 3-16,1-9 16,-2 0-16,-2 7 15,-2 5-15,7-20 0,0 8 16,-9 22-16,-2 4 0,5-16 16,-3 3-16,-4 8 0,-4 8 0,2 0 15,0 4-15,-4 12 0,-1 2 0,-1-3 0,0 1 16,0 4-16,1 4 0,-2 2 0,-2 2 15,0 3-15,0 1 0,-5 4 16,-3 2-16,1 1 0,-1-1 16,-4 5-16,-1 1 0,2 1 15,-2 4-15,0 7 16,-3 8-16,0-2 0,-3 0 0,-6 11 16,0 3-16,3-2 0,5-2 15,-6 15-15,0 3 0,2-6 16,2-4-16,-3 14 15,0 3-15,6-6 0,2-6 16,-3 28-16,6-6 0,3-8 16,3-7-16,1 1 0,1 0 15,3-11-15,4-7 0,0 1 16,1 3-16,1-5 0,1-2 0,2-3 16,0-1-16,2-10 15,1-5-15,4 2 0,4 1 0,-1-2 0,-1-2 0,3 0 16,2 0-16,-11-12 15,-2 0-15,6-1 0,3 1 16,-1-1-16,-2 0 0,4-3 16,3 0-16,-3-3 0,0-1 0,3-4 15,2-5-15,-4 1 16,1 0-16,-5 2 16,-3 1-16,-3 0 0</inkml:trace>
  <inkml:trace contextRef="#ctx0" brushRef="#br0" timeOffset="12087.2028">32626 13229 0,'0'0'0,"0"0"0,0 0 15,0 0-15,0 0 0,0 0 16,0 0-16,0 0 0,0 0 0,0 0 15,0 0-15,0 0 0,-21-16 16,21 16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10:31.766"/>
    </inkml:context>
    <inkml:brush xml:id="br0">
      <inkml:brushProperty name="width" value="0.05292" units="cm"/>
      <inkml:brushProperty name="height" value="0.05292" units="cm"/>
      <inkml:brushProperty name="color" value="#FF0000"/>
    </inkml:brush>
  </inkml:definitions>
  <inkml:trace contextRef="#ctx0" brushRef="#br0">1063 19053 0,'0'0'0,"0"0"0,0 0 0,0 0 15,0 0-15,0 0 0,0 0 16,0 0-16,0 0 16,0 0-16,0 0 0,0 0 0,0 0 15,0 0-15,0 0 0,0 0 16,0 0-16,0 0 0,0 0 0,0 0 15,0 0-15,0 0 0,0 0 16,0 0-16,0 0 16,0 0-16</inkml:trace>
  <inkml:trace contextRef="#ctx0" brushRef="#br0" timeOffset="7604.2724">22417 10938 0,'0'0'0,"-33"1"0,-16 2 15,-17 1-15,-16 7 0,-54 10 16,-20 7-16,-15 8 0,-8 6 0,9 5 16,4 3-16,15 4 0,10 0 15,3 10-15,4 7 0,8 4 16,7 4-16,1 3 0,1 5 16,13-1-16,9 0 0,3 4 15,1 1-15,7-2 0,5-2 0,4 2 16,3 1-16,7-6 15,5-4-15,8 5 0,8 5 16,6-5-16,5-4 0,8 3 0,6 4 16,9-6-16,7-2 15,7 3-15,7 3 0,6-16 16,4-10-16,6-1 0,5 1 0,3-3 16,1-1-16,10-2 0,6-1 15,3-2-15,4-3 0,6 3 16,4 2-16,4-5 0,1-5 0,9 1 15,5 1-15,-3-2 16,-2-3-16,6 2 0,2-3 0,1-3 16,-1-3-16,6 2 0,6-1 15,-5 0-15,-3-6 0,7-2 16,5-2-16,1 1 0,2-2 16,5 4-16,7 2 0,-8-8 15,-2-5-15,22 4 16,15-2-16,18 7 0,12 3 15,-41-12-15,-29-6 0,33 4 16,21 0-16,-21-3 0,-14-4 0,30 11 16,18 7-16,-16-3 15,-12-1-15,17 0 0,12 1 16,-27-7-16,-19-2 0,16 2 0,10 3 16,-23-4-16,-16-4 0,14-10 15,11-7-15,-13 3 0,-8 0 16,17 5-16,12 3 0,-18 0 15,-11 2-15,18-6 0,12-4 16,-21 1-16,-13 2 0,12-4 16,9 1-16,-19-3 0,-12 0 0,14-4 15,8-1-15,-16-1 16,-9 3-16,10-5 0,7-4 16,-17 5-16,-12 1 0,13 1 15,8 2-15,-15-4 0,-10-1 0,9 1 16,7 0-16,-15 0 0,-9 3 15,3-14-15,5-8 0,-14 1 16,-8 3-16,7-5 0,4 0 16,-10-1-16,-6 1 0,4-4 15,3-4-15,-9 3 0,-4 6 0,1-6 16,2 0-16,-7 1 0,-4 2 16,-6-13-16,-3-10 15,-2 2-15,-1 5 0,-1-12 16,0-6-16,-6 5 0,-1 6 0,-3-8 15,-1-6-15,-6 4 0,-6 4 0,-3-7 16,-1-5-16,1 9 16,-1 5-16,-1-5 0,0-4 15,-3 7-15,-1 3 0,-5-11 16,-2-8-16,-4 14 0,-2 11 0,-3-15 16,-4-8-16,-1 7 0,-1 5 15,-12-4-15,-8-3 0,3 7 16,2 6-16,-11-6 0,-7-2 15,2 7-15,3 5 0,-16-5 16,-10-1-16,10 11 0,6 7 0,-13-9 16,-9-4-16,5 8 15,4 6-15,-14-6 0,-9-6 16,9 13-16,8 7 0,-19 0 16,-12-4-16,8 8 0,5 7 0,-17-3 15,-12 0-15,14 3 0,11 0 16,-17 3-16,-13-2 0,5 2 15,5 1-15,-34-2 16,-23-1-16,28 6 0,20 4 0,2 7 16,-1 3-16,-1 0 0,-2 1 15,-1-2-15,-2 0 0,4 4 16,4-2-16,-3 3 0,-1 4 16,2-1-16,1-4 0,-1 2 15,1-1-15,5 3 0,6 1 0,-2-1 16,0-3-16,8 0 0,6 0 15,-3 1-15,0 1 0,1-1 16,3-2-16,-3 2 0,1-1 16,1-3-16,3-4 0,-3 0 15,1-1-15,5 0 0,3-2 0,1 3 16,-2 3-16,6-2 0,4 4 16,3-5-16,4-2 15,6 4-15,4 2 0,4 0 0,0-1 16,4 1-16,3 3 0,-1 0 15,-2 0-15,11 0 0,5-1 16,1-2-16,1-1 0,6 1 16,5 0-16,0 3 0,1 2 15,4-2-15,2 0 0,5 4 16,4 0-16,1 4 0,2 1 0,-7 2 16,-3 0-16,-4 7 0,-3 4 15,10 0-15,-2 8 16,-3 0-16,0-1 0,7-8 0,4-4 15,3-6-15</inkml:trace>
  <inkml:trace contextRef="#ctx0" brushRef="#br0" timeOffset="40770.9359">17634 1935 0,'0'0'0,"0"0"0,26 0 15,-9 0-15,1 0 0,13 0 0,8 3 16,1-3-16,0 3 0,18-2 0,6-1 15,8 0-15,-5 3 0,18-2 16,3 0-16,-7 1 0,-7-2 0,16 4 16,3 0-16,-1-2 0,-9-5 15,30 6-15,-1 1 16,-16-4-16,-10 0 0,11 0 16,9 0-16,-18 0 0,-12 0 0,8 1 15,4 2 1,-4 1-16,-3 2 0,9-5 15,5-1-15,-10 1 0,-8-1 16,8 2-16,5-1 0,-7 2 16,-5-2-16,7 1 0,5-1 15,-9-1-15,-7 0 0,2 2 0,3-1 16,-11 3-16,-8-4 0,2-1 16,1-3-16,-10 2 0,-7 2 0,-2-1 15,-2 1-15,-9 0 0,-6 0 0,-5-2 16,-5-2-16,1 3 0,-1-1 15,-5 4-15,-2 2 16,-7 3-16,-4 4 0,0-5 0,1-2 16,0-1-16</inkml:trace>
  <inkml:trace contextRef="#ctx0" brushRef="#br0" timeOffset="41488.3801">17401 1968 0,'0'0'0,"0"0"0,0 0 0,0 0 16,26 9-16,-26-9 0,20 5 15,-20-5-15,28 10 0,-9-3 16,3-2-16,0 4 0,1-1 0,3 2 16,1 1-16,8 3 0,1 1 15,1-1-15,3 4 0,7 3 0,-3 0 16,5-3-16,3 4 0,10 6 16,-1-3-1,1 1-15,0 2 0,7 0 16,-1-6-16,-1 6 0,1 0 0,8 4 15,-1-2-15,-2-2 0,-1 0 16,25 9-16,-12-2 0,-3-2 16,0 2-16,-5-8 0,-3-5 0,2 0 15,2 0-15,-3 0 16,-2-5-16,-1 0 0,-1 1 0,-3-3 16,-1-2-16,-3 3 0,0 2 15,-8-2-15,-5 0 0,3-2 16,1-3-16,-4 0 15,-4 0-15,-14-4 0,-11-4 0,-6 1 0</inkml:trace>
  <inkml:trace contextRef="#ctx0" brushRef="#br0" timeOffset="41990.117">21958 2082 0,'0'0'0,"0"0"0,0 0 0,0 0 16,0 0-16,-34 6 0,34-6 15,-30 11-15,12-3 0,-3 5 16,-3-1-16,-2 2 0,-2 0 16,-12 4-16,-3 3 0,0 1 0,-1-1 0,-14 8 15,-3 3-15,-6 3 0,5-2 16,-3 2-16,-3-2 0,-5 5 16,7-5-16,-6 6 0,5 0 15,8-7-15,6-3 0,-20 14 16,5 0-16,15-5 0,11-5 0,4 2 15,3-2-15,10-8 0,8-8 0,5-6 16</inkml:trace>
  <inkml:trace contextRef="#ctx0" brushRef="#br0" timeOffset="42692.3597">17742 1935 0,'0'0'0,"0"0"0,0 0 0,-21 21 15,21-21-15,-18 23 0,5-6 16,-4 4-16,-4 0 0,-9 15 0,-2 3 15,-11 12-15,-1 3 0,-12 13 0,-2 1 16,0 3-16,-1-1 0,-12 14 16,-2 2-16,-3 12 0,6-7 15,-27 48-15,9-5 0,6-21 16,6-12-16,0 5 0,0 4 16,8-6-16,5-2 0,-2 8 15,-2 7-15,2-10 16,1-6-16,-1 6 15,-3 3-15,8-10 0,2-4 0,0 5 16,-2 6-16,1-4 0,-1-3 16,1-2-16,-2 0 0,8-7 15,6-3-15,-1 1 0,1 2 16,6-13-16,6-8 0,-1 0 16,1-1-16,11-20 0,7-17 0,6-9 0</inkml:trace>
  <inkml:trace contextRef="#ctx0" brushRef="#br0" timeOffset="43341.0805">20511 2876 0,'0'0'0,"0"0"0,0 0 0,0 0 15,0 0-15,0 0 0,0 0 16,-9 30-16,9-30 0,-14 29 0,3-9 15,-2 2-15,-2 0 0,-5 8 16,-3 3-16,-8 8 0,1-2 0,-15 20 16,-3 7-16,2-7 0,2-2 15,-17 16-15,-14 13 16,0 4-16,9-9 0,-37 43 0,2-4 16,9-16-16,8-12 0,-8 9 0,-6 9 15,13-14-15,8-10 0,-13 18 16,-8 11-16,8-15 0,6-9 0,-12 16 15,-8 15-15,15-13 0,9-6 16,-9 8-16,-7 4 16,10-16-16,8-9 0,-7 10 0,-4 10 15,8-17 1,7-11-16,-6 11 0,-5 4 16,15-12-16,11-10 0,-6 0 15,-5 4-15,11-18 0,7-11 0,17-14 16,10-12-16,8-6 0</inkml:trace>
  <inkml:trace contextRef="#ctx0" brushRef="#br0" timeOffset="43895.5674">15166 5694 0,'0'0'0,"0"0"0,0 0 16,0 0-16,0 0 15,0 0-15,0 0 16,0 0-16,21 14 0,-21-14 0,22 14 15,-22-14-15,33 22 0,-12-8 16,4 2-16,1 0 0,0 2 0,14 7 16,3 4-16,8 6 15,-3 1-15,14 7 0,2 3 16,-9-6-16,-6-4 0,12 13 16,3 2-16,-5-2 0,-6-5 0,12 8 0,1-1 15,-7-5-15,-3-4 0,25 20 16,-6-2-16,-14-9 0,-10-9 0,4 1 15,5 0-15,-9-10 16,-8-5-16,7-7 0,3-3 16,-6-3-16,-2-1 0,-14-4 0,-10-4 0,-7-1 15</inkml:trace>
  <inkml:trace contextRef="#ctx0" brushRef="#br0" timeOffset="44597.1578">22473 2413 0,'0'0'0,"0"0"0,0 0 16,-9 22-16,9-22 0,-12 22 16,1-4-16,-2 3 0,-3 4 0,-4 3 15,-3 1-15,-10 13 0,-1 2 0,-11 12 16,-3 2-16,-10 10 0,-1-4 16,-9 15-16,1-1 0,-7 10 15,4-4-15,-29 40 0,9-5 16,6-18-16,6-11 0,2 1 15,1 3 1,5-2-16,5-1 0,-4 8 16,-4 7-16,3-7 0,3-4 0,-4 5 15,0 4-15,2-6 0,2-4 16,-3 5-16,-3 2 0,3-4 16,4-4-16,-2 3 0,-2 2 15,7-6-15,5-3 0,-6 0 16,-4 4-16,20-29 0,16-21 0,10-11 0</inkml:trace>
  <inkml:trace contextRef="#ctx0" brushRef="#br0" timeOffset="45431.2732">17077 6990 0,'0'0'15,"0"0"-15,0 0 0,29-8 0,-29 8 16,24-10-16,-6 0 0,2 2 15,1-2-15,12-5 0,5-2 16,2-3-16,1 0 0,16-8 16,5 2-16,0-2 0,-1 2 15,21-9-15,4-4 0,8-3 16,-7 6-16,19-7 0,2-3 0,27-8 0,-20 10 16,2 1-16,1 1 0,-13 6 15,-9 7-15,1-6 0,0 1 16,-10 4-16,-6 2 0,1 6 15,0 0-15,-12 4 0,-8-3 0,-5 0 16,-3-1-16,-4 5 0,-3 4 16,-5 4-1,-4 2-15,-5 0 0,-2 0 16,-3 3-16,0 1 16,-8 2-16,-7 1 0,-4 0 0</inkml:trace>
  <inkml:trace contextRef="#ctx0" brushRef="#br0" timeOffset="47004.256">15485 5701 0,'0'0'16,"0"0"-16,0 0 0,0 0 16,0 0-16,0 0 0,0 0 0,23 5 15,-23-5-15,41-1 16,-5-3-16,2 0 0,1 1 0,16-1 15,3 0-15,0 1 0,-10-1 16,-10 2-16</inkml:trace>
  <inkml:trace contextRef="#ctx0" brushRef="#br0" timeOffset="47120.1924">17122 5658 0,'0'0'0,"12"0"15,5 2-15,4-1 0,4 0 0,16 2 31,7-1-31,13 1 0,3 3 0,-3-4 16,-14 1-16,-10-1 0</inkml:trace>
  <inkml:trace contextRef="#ctx0" brushRef="#br0" timeOffset="47251.2464">18679 5740 0,'0'0'0,"13"2"0,5 0 16,4-2-16,5 0 0,9 0 0,4 3 15,10-3-15,0 2 0,-2 0 16,-11 0-16,-8-1 0</inkml:trace>
  <inkml:trace contextRef="#ctx0" brushRef="#br0" timeOffset="47367.2148">19601 5758 0,'0'0'0,"0"0"15,0 0-15,0 0 0,0 0 16,0 0-16,0 0 0,0 0 15,0 0-15,25 11 0,-25-11 16,21 9-16,-21-9 0,0 0 16</inkml:trace>
  <inkml:trace contextRef="#ctx0" brushRef="#br0" timeOffset="50421.4857">23276 3705 0,'0'0'16,"0"0"-16,0 0 0,0 0 0,0 0 0,0 0 15,2-20 1,-2 20-16,0 0 0,0 0 0,30-13 16,-30 13-16,35-6 0,-11 3 15,4 0-15,2 0 0,0 1 16,16 1-16,3 0 0,0 1 16,-2-2-16,16 2 0,2 0 15,9-1-15,-4-2 0,1 1 16,3-1-16,1 0 0,-9 2 0,8-1 15,-2-3-15,-7 2 16,-6 2-16,-7 0 0,-4 2 0,-9-2 0,-4-1 16,-8 3-16,-4 2 0,-8 0 15,-8-2-15,-1 0 0,-2-1 16,0 2-16</inkml:trace>
  <inkml:trace contextRef="#ctx0" brushRef="#br0" timeOffset="50922.7164">23699 3897 0,'0'0'0,"0"0"0,0 0 16,32-2-16,-32 2 0,31-2 15,-9 2-15,1 0 0,1 0 16,10 3-16,0 1 0,-2 1 16,-1 0-16,1 1 0,-4 1 15,-5 1-15,-4-1 0,-6 1 16,-4 2-16,-4 1 0,-5 0 0,-9 0 0,-7 1 16,-1 0-16,-3-1 0,-11 5 15,-5 2-15,0-1 0,1 0 0,-10 1 16,-1 0-16,5-1 15,5-1-15,3-3 0,1-1 16,6-2-16,4-2 0,5 0 16,5-2-16,4-2 15,4-1-15,6 1 0,5-2 16,2-1-16,4 0 0,7 0 16,5 1-16,3-3 0,1-1 15,8 0-15,4-1 0,-2-3 0,0 1 16,8-1-16,2 1 15,-8 0-15,-5 0 0,-5-1 16,-3-2-16,-4 2 0,-3 2 0,-5 0 0,-2 0 16,-6 0-16,-2-1 0,-7-4 15,-5-1-15,2 5 0,1-1 0,0 2 16</inkml:trace>
  <inkml:trace contextRef="#ctx0" brushRef="#br0" timeOffset="51176.9359">24231 3195 0,'0'0'0,"0"0"15,0 0-15,0 0 0,0 0 0,0 0 16,-14 29-16,14-29 0,-11 29 16,4-9-16,-2 4 15,0 1-15,1 1 0,-2 11 0,2 0 16,0-5-16,1-4 0,2-6 0</inkml:trace>
  <inkml:trace contextRef="#ctx0" brushRef="#br0" timeOffset="51662.659">25401 3501 0,'0'0'0,"0"0"16,0 0-16,0 0 0,-26-9 0,26 9 16,-26-2-16,8 2 0,-2 2 15,-3-1-15,-2 1 16,-1 0-16,0 2 0,-7 1 0,0 1 16,3 0-16,4-1 0,2 3 15,5 1-15,2-2 0,4 0 16,4 1-1,5 0-15,4 1 0,4 0 0,5 0 16,4-1-16,0 2 0,1 1 16,1-1-16,3 0 0,0 1 15,2-1-15,4 2 0,-1 1 16,-5-2-16,-1 0 0,-3 0 16,-3 0-16,-1 2 0,-1-1 15,-4-1-15,-2-1 0,-4-1 0,-3 0 0,-2-1 16,-4 0-16,-5 0 0,-1-3 15,-4 2-15,-2-1 0,1 1 16,0-1-16,-5-1 0,-1 0 16,5-3-16,2-2 0,5 0 15,3 0-15,2-1 0,1 1 0,2 0 16</inkml:trace>
  <inkml:trace contextRef="#ctx0" brushRef="#br0" timeOffset="52480.4826">25877 3610 0,'0'0'0,"0"0"0,0 0 16,3-18-16,0 11 0,-2-6 0,0-1 0,0 0 16,-1 1-16,0 0 0,-1-2 15,-1 3-15,-2 0 0,-1-3 16,-2 2-16,-2 4 0,-2 0 16,-1 3-16,0 3 0,0 1 15,0 2-15,-1 4 0,-2 4 16,1 1-16,0 2 15,-2 3-15,1 6 16,-1-1-16,2 0 0,1 3 0,2 1 16,-1 5-16,2-2 0,2-4 15,2 0-15,2-1 0,1-3 0,2-1 16,2 0-16,1-5 16,2-1-16,3-2 0,2-1 15,1-4-15,1-1 0,2-4 0,2-4 0,2 0 16,-1-3-16,5-4 0,3-2 15,4-6-15,-1-1 0,1-3 16,2-1-16,-1-2 0,-1-1 0,3-7 16,-1-3-16,-2 4 15,-3 0-15,0 0 0,1-1 16,-3 2-16,-1 0 16,0-6-16,-2 0 0,-4 5 15,-1 1-15,-2 3 0,0 2 16,-2 3-16,-1 2 0,-2 0 15,-3 2-15,-2 6 0,-2 1 16,-1 5-16,0 3 0,-1-1 16,-1 0-16,0 3 0,-1 3 15,-1 1-15,-2 1 0,1 4 0,-1 2 0,1 2 16,-2 3-16,-1 3 0,0 6 16,0 0-16,-1 4 0,-3 8 15,-2 4-15,2-1 0,1-1 16,0 6-16,4 0 0,-2-5 15,-1-5-15,1 1 0,1 1 16,3-2-16,-1-3 0,2 1 0,1-1 0,0-1 16,1-3-16,1 0 0,0 0 15,1-1-15,0-2 0,0-2 16,0-1-16,1-3 0,0 0 0,0-4 16,1 1-16,1-4 15,-1-1-15,2 2 0,3 2 16,-2-3-16,0-1 0,-2-2 15</inkml:trace>
  <inkml:trace contextRef="#ctx0" brushRef="#br0" timeOffset="52627.787">26408 3666 0,'0'0'0,"0"0"16,0 0-16,0 0 0,0 0 0,-12 20 16</inkml:trace>
  <inkml:trace contextRef="#ctx0" brushRef="#br0" timeOffset="54101.6255">20122 4546 0,'0'0'15,"0"0"-15,0 0 0,0 0 16,0 0-16,-3-19 0,3 19 16,-8-12-16,3 8 0,-3 0 0,-5 0 15,-1 2-15,-2 0 0,-4 1 0,-3-1 16,-2 3-16,0 1 0,-7 2 16,0 0-16,3 0 0,3 3 0,-4 2 15,4 2-15,4-1 16,4 0-16,6 3 0,5 1 15,4-4-15,3 0 0,4 3 0,4 2 16,2 1 0,1-2-16,8 6 0,3 3 15,0-3-15,0 1 0,0-2 16,0 2-16,-2-3 0,-1-1 0,-2-1 16,0 2-16,-4-2 15,-2-1-15,-4 0 0,-5 1 0,-3-3 16,-5 0-16,-5 1 0,-3-1 15,-5-1-15,-2-1 0,-3-2 0,-4-4 16,2-1-16,0 1 0,0-3 16,-3-1-16,4-2 0,2 0 15,2-3-15,1-5 0,2 1 16,4-2-16,0-1 0,0-1 0,3-1 16,2 2-16,1-3 0,1 1 15,3 2 1,0 1-16,4-3 0,4-1 15,-2 4-15,0 0 0,0 2 16</inkml:trace>
  <inkml:trace contextRef="#ctx0" brushRef="#br0" timeOffset="57318.5266">16441 3666 0,'0'0'0,"0"0"16,0 0-16,0 0 0,0 0 15,0 0-15,0 0 0,0 0 0,0 0 0,0 0 0,29 9 16,-29-9-16,0 0 0,30 7 15,-30-7-15,31 3 0,-14-2 16,-1 1-16,2 0 0,0 1 16,-1-1-16,3 2 0,2 0 15,1-1-15,3 1 0,1-1 16,-4-1-16,-3 1 0</inkml:trace>
  <inkml:trace contextRef="#ctx0" brushRef="#br0" timeOffset="57441.0403">17263 3740 0,'0'0'16,"0"0"-16,0 0 0,0 0 0,28 3 15,-28-3-15,28 4 0,-12 0 16,3-2-16,2 2 0,3-1 16,0-1-16,1 0 0,1-1 15,-4 2-15,-3-2 0</inkml:trace>
  <inkml:trace contextRef="#ctx0" brushRef="#br0" timeOffset="57588.2403">18097 3846 0,'0'0'0,"0"0"0,0 0 0,26 1 16,-26-1-16,28 6 16,-7-1-16,0 0 15,1-2-15,2 0 0,-3 2 0,-3-3 16</inkml:trace>
  <inkml:trace contextRef="#ctx0" brushRef="#br0" timeOffset="57742.0475">18998 3970 0,'0'0'0,"0"0"16,0 0-16,28 0 0,-28 0 0,27 4 16,-9 1-16,1-1 0,1 1 15,6 3-15,2 0 16,-1 0-16,1-1 0,1-1 0,2-1 15,-4 0-15,-5-2 0,-3 0 16</inkml:trace>
  <inkml:trace contextRef="#ctx0" brushRef="#br0" timeOffset="57889.3595">19713 4106 0,'0'0'0,"0"0"16,0 0-16,0 0 0,28 0 16,-28 0-16,28 3 15,-12-1-15,1 2 0,2-1 0,1 1 16,6 2-16,1-1 0,0 0 15,1 1-15,-3 0 0,-1-1 0,-1 1 0,1-2 16,-5 2-16,-2-3 0,-3-1 16</inkml:trace>
  <inkml:trace contextRef="#ctx0" brushRef="#br0" timeOffset="58058.9171">20319 4218 0,'0'0'0,"0"0"16,0 0-16,0 0 0,0 0 16,0 0-16,0 0 0,27-1 15,-27 1-15,0 0 0,20 3 0,-20-3 0,14-1 16,-6 2-16,-1 2 0,3 0 15,2 0-15,-1-1 0,0 0 16,2 0-16,-1 2 0,0-2 16,-1 1-16,-1 1 0,0 0 15,-1-2-15,-2 1 0,1-1 16,-1 0 0,-2 1-16,-1 2 0,1-2 0,-2 1 15,1-1-15</inkml:trace>
  <inkml:trace contextRef="#ctx0" brushRef="#br0" timeOffset="58660.901">20213 4236 0,'0'0'0,"0"0"0,0 0 16,0 0-16,0 0 0,0 0 15,0 0-15,0 0 0,0 0 0,-13 22 16,13-22-16,0 0 0,-20 14 15,20-14-15,-17 13 0,17-13 0,-18 11 16,9-7-16,1 2 0,1 0 16,-1 0-16,0 0 0,1-2 15,0 1-15,0-1 0,1-1 16,0 0-16,1 0 0,0 0 0,2 1 16,0-2-16,0 1 0,2 0 15,2 1-15,3-2 0,0 2 0,1-2 16,1 1-16,3 2 15,1-2-15,0 1 0,3 2 0,3-1 16,-1-1-16,0 0 0,2 1 16,1-2-16,-1 1 0,1 1 15,5 1-15,0-1 0,-2 0 16,-1 0-16,-1 1 16,0-1-16,-3-1 0,-1 0 15,0 0-15,-1-2 0,-2 0 16,-2-1-16,-1 1 0,1-1 15,-2 1-15,-3-1 0,0 0 16,-2 0-16,0 0 0,1 0 0,-2-1 16,0 0-16,0 2 0,-1 0 15,-1-2-15,2 4 0,-2-4 0</inkml:trace>
  <inkml:trace contextRef="#ctx0" brushRef="#br0" timeOffset="58816.7366">20631 4452 0,'0'0'0,"0"0"0,0 0 0,0 0 0,0 0 0,0 0 1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22:21.297"/>
    </inkml:context>
    <inkml:brush xml:id="br0">
      <inkml:brushProperty name="width" value="0.05292" units="cm"/>
      <inkml:brushProperty name="height" value="0.05292" units="cm"/>
      <inkml:brushProperty name="color" value="#FF0000"/>
    </inkml:brush>
  </inkml:definitions>
  <inkml:trace contextRef="#ctx0" brushRef="#br0">1126 18988 0,'0'0'0,"0"0"0,23 8 0,-23-8 15,0 0-15,0 0 0,0 0 16,19 10-16,-19-10 15,0 0-15,0 0 0,0 0 0,0 0 16,0 0-16,0 0 0,0 0 16,0 0-16,22 11 0,-22-11 0,0 0 15</inkml:trace>
  <inkml:trace contextRef="#ctx0" brushRef="#br0" timeOffset="543.209">1388 19053 0,'0'0'0,"0"0"15,0 0-15,0 0 0,0 0 0,0 0 16,0 0-16,0 0 15,0 0-15,0 0 0,0 0 16,0 0-16,0 0 0,0 0 16,0 0-16,0 0 0,0 0 0,0 0 15,0 0-15,0 0 0,-3-22 16,3 22-16,0 0 0,0 0 16,0 0-16,0 0 0</inkml:trace>
  <inkml:trace contextRef="#ctx0" brushRef="#br0" timeOffset="734.1865">1389 19053 0,'0'0'0,"0"0"0,0 0 0,0 0 15,0 0-15,0 0 0,0 0 0,0 0 16,0 0-16,0 0 15,0 0-15,0 0 0,0 0 16,31-4-16,-31 4 0,0 0 16,0 0-16,19-3 0</inkml:trace>
  <inkml:trace contextRef="#ctx0" brushRef="#br0" timeOffset="959.5992">1325 19053 0,'0'0'0,"0"0"0,0 0 0,0 0 15,0 0-15,0 0 0,0 0 0,0 0 16,0 0-1,0 0-15,0 0 0,0 0 0</inkml:trace>
  <inkml:trace contextRef="#ctx0" brushRef="#br0" timeOffset="1181.2025">1241 19053 0,'0'0'0,"0"0"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22:25.599"/>
    </inkml:context>
    <inkml:brush xml:id="br0">
      <inkml:brushProperty name="width" value="0.05292" units="cm"/>
      <inkml:brushProperty name="height" value="0.05292" units="cm"/>
      <inkml:brushProperty name="color" value="#FF0000"/>
    </inkml:brush>
  </inkml:definitions>
  <inkml:trace contextRef="#ctx0" brushRef="#br0">823 19008 0,'0'0'0,"0"0"0,0 0 16,0 0-16,0 0 0,0 0 15,0 0-15,0 0 0,0 0 16,0 0 0,6-22-16,-6 22 0,0 0 0,20-22 0,-20 22 0,0 0 15</inkml:trace>
  <inkml:trace contextRef="#ctx0" brushRef="#br0" timeOffset="233.1085">817 19033 0,'0'0'0,"0"0"16,0 0-16,0 0 0,0 0 16,0 0-16,0 0 15,0 0-15,0 0 0,0 0 16,0 0-16,0 0 0,0 0 0,9-20 16,-9 20-16,0 0 0</inkml:trace>
  <inkml:trace contextRef="#ctx0" brushRef="#br0" timeOffset="552.3395">807 19035 0,'0'0'0,"0"0"0,0 0 16,0 0-16,0 0 0,0 0 16,0 0-16,0 0 0,0 0 15,0 0-15,0 0 0,0 0 16,10-22-16,-10 22 0,0 0 0,9-23 15,-9 23-15,13-19 0,-13 19 16,9-15-16</inkml:trace>
  <inkml:trace contextRef="#ctx0" brushRef="#br0" timeOffset="785.7879">842 18996 0,'0'0'0,"0"0"16,0 0-16,0 0 0,0 0 0,0 0 15,0 0-15,0 0 16,0 0-16,0 0 0,0 0 16,0 0-16,0 0 0,0 0 0,0 0 15,0 0-15,0 0 0,0 0 16,17-18-16,-17 18 0,0 0 0,0 0 15,0 0-15,21-14 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22:29.984"/>
    </inkml:context>
    <inkml:brush xml:id="br0">
      <inkml:brushProperty name="width" value="0.05292" units="cm"/>
      <inkml:brushProperty name="height" value="0.05292" units="cm"/>
      <inkml:brushProperty name="color" value="#FF0000"/>
    </inkml:brush>
  </inkml:definitions>
  <inkml:trace contextRef="#ctx0" brushRef="#br0">1025 19046 0,'0'0'0,"0"0"0,0 0 0,0 0 16,0 0-16,0 0 0,0 0 0,0 0 15,0 0-15,0 0 0,0 0 0,0 0 16,4-29 0,-4 29-16,0 0 0,0 0 15,0 0-15,0 0 0,0 0 0,0 0 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0:22:31.969"/>
    </inkml:context>
    <inkml:brush xml:id="br0">
      <inkml:brushProperty name="width" value="0.05292" units="cm"/>
      <inkml:brushProperty name="height" value="0.05292" units="cm"/>
      <inkml:brushProperty name="color" value="#FF0000"/>
    </inkml:brush>
  </inkml:definitions>
  <inkml:trace contextRef="#ctx0" brushRef="#br0">1098 19007 0,'0'0'0,"0"0"0,0 0 0,0 0 0,0 0 16,0 0-16,0 0 0,0 0 15,0 0-15,0 0 16,-12-21-16,12 21 0,0 0 16,-4-22-16,4 22 0,0 0 0,-4-22 15,4 22-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18181C-C744-4CB4-9546-BD96C8CA40C4}" type="datetimeFigureOut">
              <a:rPr lang="zh-CN" altLang="en-US" smtClean="0"/>
              <a:t>2025/11/24</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D7F588-7F48-4419-A943-E4BFEBDD09B0}" type="slidenum">
              <a:rPr lang="zh-CN" altLang="en-US" smtClean="0"/>
              <a:t>‹#›</a:t>
            </a:fld>
            <a:endParaRPr lang="zh-CN" altLang="en-US"/>
          </a:p>
        </p:txBody>
      </p:sp>
    </p:spTree>
    <p:extLst>
      <p:ext uri="{BB962C8B-B14F-4D97-AF65-F5344CB8AC3E}">
        <p14:creationId xmlns:p14="http://schemas.microsoft.com/office/powerpoint/2010/main" val="1650789405"/>
      </p:ext>
    </p:extLst>
  </p:cSld>
  <p:clrMap bg1="lt1" tx1="dk1" bg2="lt2" tx2="dk2" accent1="accent1" accent2="accent2" accent3="accent3" accent4="accent4" accent5="accent5" accent6="accent6" hlink="hlink" folHlink="folHlink"/>
  <p:notesStyle>
    <a:lvl1pPr marL="0" algn="l" defTabSz="1088502" rtl="0" eaLnBrk="1" latinLnBrk="0" hangingPunct="1">
      <a:defRPr sz="1400" kern="1200">
        <a:solidFill>
          <a:schemeClr val="tx1"/>
        </a:solidFill>
        <a:latin typeface="+mn-lt"/>
        <a:ea typeface="+mn-ea"/>
        <a:cs typeface="+mn-cs"/>
      </a:defRPr>
    </a:lvl1pPr>
    <a:lvl2pPr marL="544251" algn="l" defTabSz="1088502" rtl="0" eaLnBrk="1" latinLnBrk="0" hangingPunct="1">
      <a:defRPr sz="1400" kern="1200">
        <a:solidFill>
          <a:schemeClr val="tx1"/>
        </a:solidFill>
        <a:latin typeface="+mn-lt"/>
        <a:ea typeface="+mn-ea"/>
        <a:cs typeface="+mn-cs"/>
      </a:defRPr>
    </a:lvl2pPr>
    <a:lvl3pPr marL="1088502" algn="l" defTabSz="1088502" rtl="0" eaLnBrk="1" latinLnBrk="0" hangingPunct="1">
      <a:defRPr sz="1400" kern="1200">
        <a:solidFill>
          <a:schemeClr val="tx1"/>
        </a:solidFill>
        <a:latin typeface="+mn-lt"/>
        <a:ea typeface="+mn-ea"/>
        <a:cs typeface="+mn-cs"/>
      </a:defRPr>
    </a:lvl3pPr>
    <a:lvl4pPr marL="1632753" algn="l" defTabSz="1088502" rtl="0" eaLnBrk="1" latinLnBrk="0" hangingPunct="1">
      <a:defRPr sz="1400" kern="1200">
        <a:solidFill>
          <a:schemeClr val="tx1"/>
        </a:solidFill>
        <a:latin typeface="+mn-lt"/>
        <a:ea typeface="+mn-ea"/>
        <a:cs typeface="+mn-cs"/>
      </a:defRPr>
    </a:lvl4pPr>
    <a:lvl5pPr marL="2177004" algn="l" defTabSz="1088502" rtl="0" eaLnBrk="1" latinLnBrk="0" hangingPunct="1">
      <a:defRPr sz="1400" kern="1200">
        <a:solidFill>
          <a:schemeClr val="tx1"/>
        </a:solidFill>
        <a:latin typeface="+mn-lt"/>
        <a:ea typeface="+mn-ea"/>
        <a:cs typeface="+mn-cs"/>
      </a:defRPr>
    </a:lvl5pPr>
    <a:lvl6pPr marL="2721254" algn="l" defTabSz="1088502" rtl="0" eaLnBrk="1" latinLnBrk="0" hangingPunct="1">
      <a:defRPr sz="1400" kern="1200">
        <a:solidFill>
          <a:schemeClr val="tx1"/>
        </a:solidFill>
        <a:latin typeface="+mn-lt"/>
        <a:ea typeface="+mn-ea"/>
        <a:cs typeface="+mn-cs"/>
      </a:defRPr>
    </a:lvl6pPr>
    <a:lvl7pPr marL="3265505" algn="l" defTabSz="1088502" rtl="0" eaLnBrk="1" latinLnBrk="0" hangingPunct="1">
      <a:defRPr sz="1400" kern="1200">
        <a:solidFill>
          <a:schemeClr val="tx1"/>
        </a:solidFill>
        <a:latin typeface="+mn-lt"/>
        <a:ea typeface="+mn-ea"/>
        <a:cs typeface="+mn-cs"/>
      </a:defRPr>
    </a:lvl7pPr>
    <a:lvl8pPr marL="3809756" algn="l" defTabSz="1088502" rtl="0" eaLnBrk="1" latinLnBrk="0" hangingPunct="1">
      <a:defRPr sz="1400" kern="1200">
        <a:solidFill>
          <a:schemeClr val="tx1"/>
        </a:solidFill>
        <a:latin typeface="+mn-lt"/>
        <a:ea typeface="+mn-ea"/>
        <a:cs typeface="+mn-cs"/>
      </a:defRPr>
    </a:lvl8pPr>
    <a:lvl9pPr marL="4354007" algn="l" defTabSz="1088502"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A036312-6A05-4643-B813-780AEBCA5446}" type="slidenum">
              <a:rPr lang="zh-CN" altLang="en-US" smtClean="0">
                <a:solidFill>
                  <a:prstClr val="black"/>
                </a:solidFill>
              </a:rPr>
              <a:t>3</a:t>
            </a:fld>
            <a:endParaRPr lang="zh-CN" altLang="en-US">
              <a:solidFill>
                <a:prstClr val="black"/>
              </a:solidFill>
            </a:endParaRPr>
          </a:p>
        </p:txBody>
      </p:sp>
    </p:spTree>
    <p:extLst>
      <p:ext uri="{BB962C8B-B14F-4D97-AF65-F5344CB8AC3E}">
        <p14:creationId xmlns:p14="http://schemas.microsoft.com/office/powerpoint/2010/main" val="3850008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FF76E8C2-FB17-4F97-B19D-97236ED15B4B}" type="slidenum">
              <a:rPr lang="zh-CN" altLang="en-US">
                <a:latin typeface="Calibri" panose="020F0502020204030204" pitchFamily="34" charset="0"/>
                <a:ea typeface="宋体" panose="02010600030101010101" pitchFamily="2" charset="-122"/>
              </a:rPr>
              <a:t>5</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45295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6</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90236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7</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7980700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08416694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0.xml"/><Relationship Id="rId3" Type="http://schemas.openxmlformats.org/officeDocument/2006/relationships/tags" Target="../tags/tag5.xml"/><Relationship Id="rId7" Type="http://schemas.openxmlformats.org/officeDocument/2006/relationships/tags" Target="../tags/tag9.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5" Type="http://schemas.openxmlformats.org/officeDocument/2006/relationships/tags" Target="../tags/tag7.xml"/><Relationship Id="rId10" Type="http://schemas.openxmlformats.org/officeDocument/2006/relationships/slide" Target="../slides/slide3.xml"/><Relationship Id="rId4" Type="http://schemas.openxmlformats.org/officeDocument/2006/relationships/tags" Target="../tags/tag6.xml"/><Relationship Id="rId9"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 Target="../slides/slide3.xml"/><Relationship Id="rId5" Type="http://schemas.openxmlformats.org/officeDocument/2006/relationships/slideMaster" Target="../slideMasters/slideMaster1.xml"/><Relationship Id="rId4" Type="http://schemas.openxmlformats.org/officeDocument/2006/relationships/tags" Target="../tags/tag14.xml"/></Relationships>
</file>

<file path=ppt/slideLayouts/_rels/slideLayout4.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17.xml"/><Relationship Id="rId7" Type="http://schemas.openxmlformats.org/officeDocument/2006/relationships/slideMaster" Target="../slideMasters/slideMaster1.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s>
</file>

<file path=ppt/slideLayouts/_rels/slideLayout5.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23.xml"/><Relationship Id="rId7" Type="http://schemas.openxmlformats.org/officeDocument/2006/relationships/slideMaster" Target="../slideMasters/slideMaster1.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s>
</file>

<file path=ppt/slideLayouts/_rels/slideLayout6.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29.xml"/><Relationship Id="rId7" Type="http://schemas.openxmlformats.org/officeDocument/2006/relationships/slideMaster" Target="../slideMasters/slideMaster1.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7.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35.xml"/><Relationship Id="rId7" Type="http://schemas.openxmlformats.org/officeDocument/2006/relationships/slideMaster" Target="../slideMasters/slideMaster1.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image" Target="../media/image2.TIF"/></Relationships>
</file>

<file path=ppt/slideLayouts/_rels/slideLayout8.xml.rels><?xml version="1.0" encoding="UTF-8" standalone="yes"?>
<Relationships xmlns="http://schemas.openxmlformats.org/package/2006/relationships"><Relationship Id="rId8" Type="http://schemas.openxmlformats.org/officeDocument/2006/relationships/slide" Target="../slides/slide47.xml"/><Relationship Id="rId13" Type="http://schemas.openxmlformats.org/officeDocument/2006/relationships/slide" Target="../slides/slide54.xml"/><Relationship Id="rId18" Type="http://schemas.openxmlformats.org/officeDocument/2006/relationships/slide" Target="../slides/slide64.xml"/><Relationship Id="rId3" Type="http://schemas.openxmlformats.org/officeDocument/2006/relationships/tags" Target="../tags/tag41.xml"/><Relationship Id="rId7" Type="http://schemas.openxmlformats.org/officeDocument/2006/relationships/slide" Target="../slides/slide46.xml"/><Relationship Id="rId12" Type="http://schemas.openxmlformats.org/officeDocument/2006/relationships/slide" Target="../slides/slide53.xml"/><Relationship Id="rId17" Type="http://schemas.openxmlformats.org/officeDocument/2006/relationships/slide" Target="../slides/slide63.xml"/><Relationship Id="rId2" Type="http://schemas.openxmlformats.org/officeDocument/2006/relationships/tags" Target="../tags/tag40.xml"/><Relationship Id="rId16" Type="http://schemas.openxmlformats.org/officeDocument/2006/relationships/slide" Target="../slides/slide61.xml"/><Relationship Id="rId20" Type="http://schemas.openxmlformats.org/officeDocument/2006/relationships/slide" Target="../slides/slide3.xml"/><Relationship Id="rId1" Type="http://schemas.openxmlformats.org/officeDocument/2006/relationships/tags" Target="../tags/tag39.xml"/><Relationship Id="rId6" Type="http://schemas.openxmlformats.org/officeDocument/2006/relationships/slide" Target="../slides/slide45.xml"/><Relationship Id="rId11" Type="http://schemas.openxmlformats.org/officeDocument/2006/relationships/slide" Target="../slides/slide51.xml"/><Relationship Id="rId5" Type="http://schemas.openxmlformats.org/officeDocument/2006/relationships/slideMaster" Target="../slideMasters/slideMaster1.xml"/><Relationship Id="rId15" Type="http://schemas.openxmlformats.org/officeDocument/2006/relationships/slide" Target="../slides/slide57.xml"/><Relationship Id="rId10" Type="http://schemas.openxmlformats.org/officeDocument/2006/relationships/slide" Target="../slides/slide49.xml"/><Relationship Id="rId19" Type="http://schemas.openxmlformats.org/officeDocument/2006/relationships/slide" Target="../slides/slide65.xml"/><Relationship Id="rId4" Type="http://schemas.openxmlformats.org/officeDocument/2006/relationships/tags" Target="../tags/tag42.xml"/><Relationship Id="rId9" Type="http://schemas.openxmlformats.org/officeDocument/2006/relationships/slide" Target="../slides/slide48.xml"/><Relationship Id="rId14" Type="http://schemas.openxmlformats.org/officeDocument/2006/relationships/slide" Target="../slides/slide5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descr="516932"/>
          <p:cNvPicPr>
            <a:picLocks noChangeAspect="1"/>
          </p:cNvPicPr>
          <p:nvPr userDrawn="1"/>
        </p:nvPicPr>
        <p:blipFill>
          <a:blip r:embed="rId4"/>
          <a:stretch>
            <a:fillRect/>
          </a:stretch>
        </p:blipFill>
        <p:spPr>
          <a:xfrm>
            <a:off x="-33020" y="0"/>
            <a:ext cx="12224385" cy="6858000"/>
          </a:xfrm>
          <a:prstGeom prst="rect">
            <a:avLst/>
          </a:prstGeom>
        </p:spPr>
      </p:pic>
      <p:sp>
        <p:nvSpPr>
          <p:cNvPr id="8" name="矩形 7"/>
          <p:cNvSpPr/>
          <p:nvPr userDrawn="1">
            <p:custDataLst>
              <p:tags r:id="rId1"/>
            </p:custDataLst>
          </p:nvPr>
        </p:nvSpPr>
        <p:spPr>
          <a:xfrm>
            <a:off x="-33020" y="4782185"/>
            <a:ext cx="12223750" cy="42481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9" name="矩形 8"/>
          <p:cNvSpPr/>
          <p:nvPr userDrawn="1">
            <p:custDataLst>
              <p:tags r:id="rId2"/>
            </p:custDataLst>
          </p:nvPr>
        </p:nvSpPr>
        <p:spPr>
          <a:xfrm>
            <a:off x="-33020" y="5173345"/>
            <a:ext cx="12223750" cy="16846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Tree>
    <p:extLst>
      <p:ext uri="{BB962C8B-B14F-4D97-AF65-F5344CB8AC3E}">
        <p14:creationId xmlns:p14="http://schemas.microsoft.com/office/powerpoint/2010/main" val="233860283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5" name="图片 4" descr="b532d12f2eb97268d3897fb1f2b9ada1"/>
          <p:cNvPicPr>
            <a:picLocks noChangeAspect="1"/>
          </p:cNvPicPr>
          <p:nvPr userDrawn="1"/>
        </p:nvPicPr>
        <p:blipFill>
          <a:blip r:embed="rId2"/>
          <a:stretch>
            <a:fillRect/>
          </a:stretch>
        </p:blipFill>
        <p:spPr>
          <a:xfrm>
            <a:off x="-33020" y="0"/>
            <a:ext cx="12225020" cy="6858000"/>
          </a:xfrm>
          <a:prstGeom prst="rect">
            <a:avLst/>
          </a:prstGeom>
        </p:spPr>
      </p:pic>
      <p:sp>
        <p:nvSpPr>
          <p:cNvPr id="8" name="矩形 7"/>
          <p:cNvSpPr/>
          <p:nvPr userDrawn="1"/>
        </p:nvSpPr>
        <p:spPr>
          <a:xfrm>
            <a:off x="-16923" y="15647"/>
            <a:ext cx="12231683" cy="6883724"/>
          </a:xfrm>
          <a:prstGeom prst="rect">
            <a:avLst/>
          </a:prstGeom>
          <a:solidFill>
            <a:srgbClr val="548235">
              <a:alpha val="55000"/>
            </a:srgbClr>
          </a:solidFill>
          <a:ln>
            <a:noFill/>
          </a:ln>
        </p:spPr>
        <p:txBody>
          <a:bodyPr wrap="square">
            <a:noAutofit/>
          </a:bodyPr>
          <a:lstStyle/>
          <a:p>
            <a:pPr algn="ctr">
              <a:lnSpc>
                <a:spcPct val="100000"/>
              </a:lnSpc>
            </a:pP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0" name="文本框 7"/>
          <p:cNvSpPr txBox="1"/>
          <p:nvPr userDrawn="1"/>
        </p:nvSpPr>
        <p:spPr>
          <a:xfrm>
            <a:off x="3071095" y="2781945"/>
            <a:ext cx="6038064" cy="830137"/>
          </a:xfrm>
          <a:prstGeom prst="rect">
            <a:avLst/>
          </a:prstGeom>
          <a:noFill/>
        </p:spPr>
        <p:txBody>
          <a:bodyPr wrap="square" rtlCol="0">
            <a:spAutoFit/>
          </a:bodyPr>
          <a:lstStyle/>
          <a:p>
            <a:pPr algn="ctr"/>
            <a:r>
              <a:rPr lang="zh-CN" sz="4800" b="1">
                <a:solidFill>
                  <a:schemeClr val="bg1"/>
                </a:solidFill>
                <a:latin typeface="微软雅黑" panose="020B0503020204020204" pitchFamily="34" charset="-122"/>
                <a:ea typeface="微软雅黑" panose="020B0503020204020204" pitchFamily="34" charset="-122"/>
              </a:rPr>
              <a:t>本课结束</a:t>
            </a:r>
          </a:p>
        </p:txBody>
      </p:sp>
    </p:spTree>
    <p:extLst>
      <p:ext uri="{BB962C8B-B14F-4D97-AF65-F5344CB8AC3E}">
        <p14:creationId xmlns:p14="http://schemas.microsoft.com/office/powerpoint/2010/main" val="33190238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1_标题和内容">
    <p:bg>
      <p:bgPr>
        <a:solidFill>
          <a:schemeClr val="bg1"/>
        </a:solidFill>
        <a:effectLst/>
      </p:bgPr>
    </p:bg>
    <p:spTree>
      <p:nvGrpSpPr>
        <p:cNvPr id="1" name=""/>
        <p:cNvGrpSpPr/>
        <p:nvPr/>
      </p:nvGrpSpPr>
      <p:grpSpPr>
        <a:xfrm>
          <a:off x="0" y="0"/>
          <a:ext cx="0" cy="0"/>
          <a:chOff x="0" y="0"/>
          <a:chExt cx="0" cy="0"/>
        </a:xfrm>
      </p:grpSpPr>
      <p:pic>
        <p:nvPicPr>
          <p:cNvPr id="6" name="图片 5" descr="b532d12f2eb97268d3897fb1f2b9ada1"/>
          <p:cNvPicPr>
            <a:picLocks noChangeAspect="1"/>
          </p:cNvPicPr>
          <p:nvPr userDrawn="1"/>
        </p:nvPicPr>
        <p:blipFill>
          <a:blip r:embed="rId4"/>
          <a:stretch>
            <a:fillRect/>
          </a:stretch>
        </p:blipFill>
        <p:spPr>
          <a:xfrm>
            <a:off x="-33020" y="0"/>
            <a:ext cx="12225020" cy="6858000"/>
          </a:xfrm>
          <a:prstGeom prst="rect">
            <a:avLst/>
          </a:prstGeom>
        </p:spPr>
      </p:pic>
      <p:sp>
        <p:nvSpPr>
          <p:cNvPr id="10" name="矩形 9"/>
          <p:cNvSpPr/>
          <p:nvPr userDrawn="1">
            <p:custDataLst>
              <p:tags r:id="rId1"/>
            </p:custDataLst>
          </p:nvPr>
        </p:nvSpPr>
        <p:spPr>
          <a:xfrm>
            <a:off x="-33016" y="4783293"/>
            <a:ext cx="12222159" cy="42491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矩形 13"/>
          <p:cNvSpPr/>
          <p:nvPr userDrawn="1">
            <p:custDataLst>
              <p:tags r:id="rId2"/>
            </p:custDataLst>
          </p:nvPr>
        </p:nvSpPr>
        <p:spPr>
          <a:xfrm>
            <a:off x="-33016" y="5174543"/>
            <a:ext cx="12222159" cy="168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Tree>
    <p:extLst>
      <p:ext uri="{BB962C8B-B14F-4D97-AF65-F5344CB8AC3E}">
        <p14:creationId xmlns:p14="http://schemas.microsoft.com/office/powerpoint/2010/main" val="284789779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4_内容与标题">
    <p:bg>
      <p:bgPr>
        <a:solidFill>
          <a:schemeClr val="bg1"/>
        </a:solidFill>
        <a:effectLst/>
      </p:bgPr>
    </p:bg>
    <p:spTree>
      <p:nvGrpSpPr>
        <p:cNvPr id="1" name=""/>
        <p:cNvGrpSpPr/>
        <p:nvPr/>
      </p:nvGrpSpPr>
      <p:grpSpPr>
        <a:xfrm>
          <a:off x="0" y="0"/>
          <a:ext cx="0" cy="0"/>
          <a:chOff x="0" y="0"/>
          <a:chExt cx="0" cy="0"/>
        </a:xfrm>
      </p:grpSpPr>
      <p:sp>
        <p:nvSpPr>
          <p:cNvPr id="7" name="动作按钮: 后退或前一项 6">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前进或下一项 7">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结束 8">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a:hlinkClick r:id="rId10"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
        <p:nvSpPr>
          <p:cNvPr id="17" name="矩形 16"/>
          <p:cNvSpPr/>
          <p:nvPr userDrawn="1">
            <p:custDataLst>
              <p:tags r:id="rId5"/>
            </p:custDataLst>
          </p:nvPr>
        </p:nvSpPr>
        <p:spPr>
          <a:xfrm>
            <a:off x="0" y="1914333"/>
            <a:ext cx="12190413" cy="4379974"/>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4" name="矩形 13"/>
          <p:cNvSpPr/>
          <p:nvPr userDrawn="1">
            <p:custDataLst>
              <p:tags r:id="rId6"/>
            </p:custDataLst>
          </p:nvPr>
        </p:nvSpPr>
        <p:spPr>
          <a:xfrm>
            <a:off x="833619" y="-20959"/>
            <a:ext cx="2605066" cy="1720613"/>
          </a:xfrm>
          <a:prstGeom prst="rect">
            <a:avLst/>
          </a:prstGeom>
          <a:solidFill>
            <a:srgbClr val="54823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userDrawn="1">
            <p:custDataLst>
              <p:tags r:id="rId7"/>
            </p:custDataLst>
          </p:nvPr>
        </p:nvSpPr>
        <p:spPr>
          <a:xfrm>
            <a:off x="834253" y="389345"/>
            <a:ext cx="2604431" cy="1310943"/>
          </a:xfrm>
          <a:prstGeom prst="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userDrawn="1">
            <p:custDataLst>
              <p:tags r:id="rId8"/>
            </p:custDataLst>
          </p:nvPr>
        </p:nvSpPr>
        <p:spPr>
          <a:xfrm>
            <a:off x="956157" y="746966"/>
            <a:ext cx="2360623" cy="896828"/>
          </a:xfrm>
          <a:prstGeom prst="rect">
            <a:avLst/>
          </a:prstGeom>
          <a:effectLst>
            <a:outerShdw blurRad="50800" dist="38100" dir="2700000" algn="tl" rotWithShape="0">
              <a:prstClr val="black">
                <a:alpha val="40000"/>
              </a:prstClr>
            </a:outerShdw>
          </a:effectLst>
        </p:spPr>
        <p:txBody>
          <a:bodyPr>
            <a:noAutofit/>
          </a:bodyPr>
          <a:lstStyle/>
          <a:p>
            <a:pPr algn="ctr" fontAlgn="auto">
              <a:spcBef>
                <a:spcPts val="0"/>
              </a:spcBef>
              <a:spcAft>
                <a:spcPts val="0"/>
              </a:spcAft>
              <a:defRPr/>
            </a:pPr>
            <a:r>
              <a:rPr lang="zh-CN" altLang="en-US" sz="4000" b="1" dirty="0" smtClean="0">
                <a:solidFill>
                  <a:schemeClr val="tx1">
                    <a:lumMod val="75000"/>
                    <a:lumOff val="25000"/>
                  </a:schemeClr>
                </a:solidFill>
                <a:latin typeface="微软雅黑" panose="020B0503020204020204" pitchFamily="34" charset="-122"/>
                <a:ea typeface="微软雅黑" panose="020B0503020204020204" pitchFamily="34" charset="-122"/>
              </a:rPr>
              <a:t>课标</a:t>
            </a:r>
            <a:r>
              <a:rPr lang="zh-CN" altLang="zh-CN" sz="4000" b="1" dirty="0" smtClean="0">
                <a:solidFill>
                  <a:schemeClr val="tx1">
                    <a:lumMod val="75000"/>
                    <a:lumOff val="25000"/>
                  </a:schemeClr>
                </a:solidFill>
                <a:latin typeface="微软雅黑" panose="020B0503020204020204" pitchFamily="34" charset="-122"/>
                <a:ea typeface="微软雅黑" panose="020B0503020204020204" pitchFamily="34" charset="-122"/>
              </a:rPr>
              <a:t>要求</a:t>
            </a:r>
            <a:endParaRPr lang="zh-CN" altLang="zh-CN" sz="4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428512"/>
      </p:ext>
    </p:extLst>
  </p:cSld>
  <p:clrMapOvr>
    <a:masterClrMapping/>
  </p:clrMapOvr>
  <p:transition spd="slow"/>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3_内容与标题">
    <p:bg>
      <p:bgPr>
        <a:solidFill>
          <a:schemeClr val="bg1"/>
        </a:solidFill>
        <a:effectLst/>
      </p:bgPr>
    </p:bg>
    <p:spTree>
      <p:nvGrpSpPr>
        <p:cNvPr id="1" name=""/>
        <p:cNvGrpSpPr/>
        <p:nvPr/>
      </p:nvGrpSpPr>
      <p:grpSpPr>
        <a:xfrm>
          <a:off x="0" y="0"/>
          <a:ext cx="0" cy="0"/>
          <a:chOff x="0" y="0"/>
          <a:chExt cx="0" cy="0"/>
        </a:xfrm>
      </p:grpSpPr>
      <p:sp>
        <p:nvSpPr>
          <p:cNvPr id="7" name="动作按钮: 后退或前一项 6">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前进或下一项 7">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结束 8">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a:hlinkClick r:id="rId6"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2167016870"/>
      </p:ext>
    </p:extLst>
  </p:cSld>
  <p:clrMapOvr>
    <a:masterClrMapping/>
  </p:clrMapOvr>
  <p:transition spd="slow"/>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635" y="1"/>
            <a:ext cx="12189778" cy="628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24126" y="167679"/>
            <a:ext cx="1751737" cy="461117"/>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动作按钮: 后退或前一项 7">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156320694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5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635" y="1"/>
            <a:ext cx="12189778" cy="628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24127" y="167679"/>
            <a:ext cx="2231354" cy="461117"/>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动作按钮: 后退或前一项 7">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274631429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993640" y="0"/>
            <a:ext cx="10196773" cy="82569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0" y="0"/>
            <a:ext cx="2797658" cy="825691"/>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更多2018年PPT下载：http://www.ppt20.com/u/739134/"/>
          <p:cNvSpPr>
            <a:spLocks noChangeArrowheads="1"/>
          </p:cNvSpPr>
          <p:nvPr userDrawn="1"/>
        </p:nvSpPr>
        <p:spPr bwMode="auto">
          <a:xfrm>
            <a:off x="263491" y="188639"/>
            <a:ext cx="2520622" cy="52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知识梳理</a:t>
            </a:r>
          </a:p>
        </p:txBody>
      </p:sp>
      <p:sp>
        <p:nvSpPr>
          <p:cNvPr id="9" name="动作按钮: 后退或前一项 8">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前进或下一项 9">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结束 10">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60358650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993640" y="0"/>
            <a:ext cx="10196773" cy="82569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0" y="0"/>
            <a:ext cx="2797658" cy="825691"/>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9" name="动作按钮: 后退或前一项 8">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前进或下一项 9">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结束 10">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
        <p:nvSpPr>
          <p:cNvPr id="13" name="更多2018年PPT下载：http://www.ppt20.com/u/739134/"/>
          <p:cNvSpPr>
            <a:spLocks noChangeArrowheads="1"/>
          </p:cNvSpPr>
          <p:nvPr userDrawn="1"/>
        </p:nvSpPr>
        <p:spPr bwMode="auto">
          <a:xfrm>
            <a:off x="233015" y="170219"/>
            <a:ext cx="2520622" cy="52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800" b="1" dirty="0">
                <a:solidFill>
                  <a:schemeClr val="bg1"/>
                </a:solidFill>
                <a:latin typeface="微软雅黑" panose="020B0503020204020204" pitchFamily="34" charset="-122"/>
                <a:ea typeface="微软雅黑" panose="020B0503020204020204" pitchFamily="34" charset="-122"/>
              </a:rPr>
              <a:t>诊断自测</a:t>
            </a:r>
          </a:p>
        </p:txBody>
      </p:sp>
      <p:sp>
        <p:nvSpPr>
          <p:cNvPr id="2" name="矩形 1"/>
          <p:cNvSpPr/>
          <p:nvPr userDrawn="1"/>
        </p:nvSpPr>
        <p:spPr>
          <a:xfrm>
            <a:off x="4318926" y="189389"/>
            <a:ext cx="4673074" cy="523220"/>
          </a:xfrm>
          <a:prstGeom prst="rect">
            <a:avLst/>
          </a:prstGeom>
        </p:spPr>
        <p:txBody>
          <a:bodyPr wrap="none">
            <a:spAutoFit/>
          </a:bodyPr>
          <a:lstStyle/>
          <a:p>
            <a:r>
              <a:rPr lang="zh-CN" altLang="en-US" sz="2800" dirty="0" smtClean="0">
                <a:solidFill>
                  <a:schemeClr val="tx1"/>
                </a:solidFill>
              </a:rPr>
              <a:t>概念思考辨析</a:t>
            </a:r>
            <a:r>
              <a:rPr lang="en-US" altLang="zh-CN" sz="2800" dirty="0" smtClean="0">
                <a:solidFill>
                  <a:schemeClr val="tx1"/>
                </a:solidFill>
              </a:rPr>
              <a:t>+</a:t>
            </a:r>
            <a:r>
              <a:rPr lang="zh-CN" altLang="en-US" sz="2800" dirty="0" smtClean="0">
                <a:solidFill>
                  <a:schemeClr val="tx1"/>
                </a:solidFill>
              </a:rPr>
              <a:t>教材经典改编</a:t>
            </a:r>
            <a:endParaRPr lang="zh-CN" altLang="en-US" sz="2800" dirty="0">
              <a:solidFill>
                <a:schemeClr val="tx1"/>
              </a:solidFill>
            </a:endParaRPr>
          </a:p>
        </p:txBody>
      </p:sp>
      <p:pic>
        <p:nvPicPr>
          <p:cNvPr id="14" name="image2.jpeg"/>
          <p:cNvPicPr/>
          <p:nvPr userDrawn="1"/>
        </p:nvPicPr>
        <p:blipFill>
          <a:blip r:embed="rId9">
            <a:clrChange>
              <a:clrFrom>
                <a:srgbClr val="FFFFFF"/>
              </a:clrFrom>
              <a:clrTo>
                <a:srgbClr val="FFFFFF">
                  <a:alpha val="0"/>
                </a:srgbClr>
              </a:clrTo>
            </a:clrChange>
          </a:blip>
          <a:stretch>
            <a:fillRect/>
          </a:stretch>
        </p:blipFill>
        <p:spPr>
          <a:xfrm>
            <a:off x="3175338" y="303585"/>
            <a:ext cx="1046212" cy="303344"/>
          </a:xfrm>
          <a:prstGeom prst="rect">
            <a:avLst/>
          </a:prstGeom>
        </p:spPr>
      </p:pic>
    </p:spTree>
    <p:extLst>
      <p:ext uri="{BB962C8B-B14F-4D97-AF65-F5344CB8AC3E}">
        <p14:creationId xmlns:p14="http://schemas.microsoft.com/office/powerpoint/2010/main" val="107637842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10" name="Rectangle 21">
            <a:hlinkClick r:id="rId6" action="ppaction://hlinksldjump"/>
          </p:cNvPr>
          <p:cNvSpPr>
            <a:spLocks noChangeArrowheads="1"/>
          </p:cNvSpPr>
          <p:nvPr userDrawn="1"/>
        </p:nvSpPr>
        <p:spPr bwMode="auto">
          <a:xfrm>
            <a:off x="2258719" y="6418161"/>
            <a:ext cx="246030" cy="323925"/>
          </a:xfrm>
          <a:prstGeom prst="rect">
            <a:avLst/>
          </a:prstGeom>
          <a:noFill/>
          <a:ln>
            <a:noFill/>
          </a:ln>
          <a:effectLst/>
        </p:spPr>
        <p:txBody>
          <a:bodyPr wrap="none" lIns="102364" tIns="51181" rIns="102364" bIns="51181" anchor="ctr"/>
          <a:lstStyle/>
          <a:p>
            <a:pPr algn="ctr" defTabSz="768350"/>
            <a:r>
              <a:rPr lang="en-US" altLang="zh-CN" sz="1400" dirty="0">
                <a:latin typeface="Broadway" panose="04040905080B02020502" pitchFamily="82" charset="0"/>
                <a:ea typeface="楷体" panose="02010609060101010101" charset="-122"/>
                <a:cs typeface="经典繁仿黑"/>
              </a:rPr>
              <a:t>1</a:t>
            </a:r>
          </a:p>
        </p:txBody>
      </p:sp>
      <p:sp>
        <p:nvSpPr>
          <p:cNvPr id="11" name="Rectangle 21">
            <a:hlinkClick r:id="rId7" action="ppaction://hlinksldjump"/>
          </p:cNvPr>
          <p:cNvSpPr>
            <a:spLocks noChangeArrowheads="1"/>
          </p:cNvSpPr>
          <p:nvPr userDrawn="1"/>
        </p:nvSpPr>
        <p:spPr bwMode="auto">
          <a:xfrm>
            <a:off x="2555543" y="6418161"/>
            <a:ext cx="246031" cy="323925"/>
          </a:xfrm>
          <a:prstGeom prst="rect">
            <a:avLst/>
          </a:prstGeom>
          <a:noFill/>
          <a:ln>
            <a:noFill/>
          </a:ln>
          <a:effectLst/>
        </p:spPr>
        <p:txBody>
          <a:bodyPr wrap="none" lIns="102364" tIns="51181" rIns="102364" bIns="51181" anchor="ctr"/>
          <a:lstStyle/>
          <a:p>
            <a:pPr algn="ctr" defTabSz="768350"/>
            <a:r>
              <a:rPr lang="en-US" altLang="zh-CN" sz="1400" dirty="0">
                <a:latin typeface="Broadway" panose="04040905080B02020502" pitchFamily="82" charset="0"/>
                <a:ea typeface="楷体" panose="02010609060101010101" charset="-122"/>
                <a:cs typeface="经典繁仿黑"/>
              </a:rPr>
              <a:t>2</a:t>
            </a:r>
          </a:p>
        </p:txBody>
      </p:sp>
      <p:sp>
        <p:nvSpPr>
          <p:cNvPr id="12" name="Rectangle 21">
            <a:hlinkClick r:id="rId8" action="ppaction://hlinksldjump"/>
          </p:cNvPr>
          <p:cNvSpPr>
            <a:spLocks noChangeArrowheads="1"/>
          </p:cNvSpPr>
          <p:nvPr userDrawn="1"/>
        </p:nvSpPr>
        <p:spPr bwMode="auto">
          <a:xfrm>
            <a:off x="2853954" y="6418161"/>
            <a:ext cx="244443" cy="323925"/>
          </a:xfrm>
          <a:prstGeom prst="rect">
            <a:avLst/>
          </a:prstGeom>
          <a:noFill/>
          <a:ln>
            <a:noFill/>
          </a:ln>
          <a:effectLst/>
        </p:spPr>
        <p:txBody>
          <a:bodyPr wrap="none" lIns="102364" tIns="51181" rIns="102364" bIns="51181" anchor="ctr"/>
          <a:lstStyle/>
          <a:p>
            <a:pPr algn="ctr" defTabSz="768350"/>
            <a:r>
              <a:rPr lang="en-US" altLang="zh-CN" sz="1400">
                <a:solidFill>
                  <a:srgbClr val="000000"/>
                </a:solidFill>
                <a:latin typeface="Broadway" panose="04040905080B02020502" pitchFamily="82" charset="0"/>
                <a:ea typeface="楷体" panose="02010609060101010101" charset="-122"/>
                <a:cs typeface="经典繁仿黑"/>
              </a:rPr>
              <a:t>3</a:t>
            </a:r>
          </a:p>
        </p:txBody>
      </p:sp>
      <p:sp>
        <p:nvSpPr>
          <p:cNvPr id="13" name="Rectangle 21">
            <a:hlinkClick r:id="rId9" action="ppaction://hlinksldjump"/>
          </p:cNvPr>
          <p:cNvSpPr>
            <a:spLocks noChangeArrowheads="1"/>
          </p:cNvSpPr>
          <p:nvPr userDrawn="1"/>
        </p:nvSpPr>
        <p:spPr bwMode="auto">
          <a:xfrm>
            <a:off x="3150778"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4</a:t>
            </a:r>
          </a:p>
        </p:txBody>
      </p:sp>
      <p:sp>
        <p:nvSpPr>
          <p:cNvPr id="14" name="Rectangle 21">
            <a:hlinkClick r:id="rId10" action="ppaction://hlinksldjump"/>
          </p:cNvPr>
          <p:cNvSpPr>
            <a:spLocks noChangeArrowheads="1"/>
          </p:cNvSpPr>
          <p:nvPr userDrawn="1"/>
        </p:nvSpPr>
        <p:spPr bwMode="auto">
          <a:xfrm>
            <a:off x="3447602"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5</a:t>
            </a:r>
          </a:p>
        </p:txBody>
      </p:sp>
      <p:sp>
        <p:nvSpPr>
          <p:cNvPr id="15" name="Rectangle 21">
            <a:hlinkClick r:id="rId11" action="ppaction://hlinksldjump"/>
          </p:cNvPr>
          <p:cNvSpPr>
            <a:spLocks noChangeArrowheads="1"/>
          </p:cNvSpPr>
          <p:nvPr userDrawn="1"/>
        </p:nvSpPr>
        <p:spPr bwMode="auto">
          <a:xfrm>
            <a:off x="3744426"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6</a:t>
            </a:r>
          </a:p>
        </p:txBody>
      </p:sp>
      <p:sp>
        <p:nvSpPr>
          <p:cNvPr id="16" name="Rectangle 21">
            <a:hlinkClick r:id="rId12" action="ppaction://hlinksldjump"/>
          </p:cNvPr>
          <p:cNvSpPr>
            <a:spLocks noChangeArrowheads="1"/>
          </p:cNvSpPr>
          <p:nvPr userDrawn="1"/>
        </p:nvSpPr>
        <p:spPr bwMode="auto">
          <a:xfrm>
            <a:off x="4041249"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7</a:t>
            </a:r>
          </a:p>
        </p:txBody>
      </p:sp>
      <p:sp>
        <p:nvSpPr>
          <p:cNvPr id="17" name="Rectangle 21">
            <a:hlinkClick r:id="rId13" action="ppaction://hlinksldjump"/>
          </p:cNvPr>
          <p:cNvSpPr>
            <a:spLocks noChangeArrowheads="1"/>
          </p:cNvSpPr>
          <p:nvPr userDrawn="1"/>
        </p:nvSpPr>
        <p:spPr bwMode="auto">
          <a:xfrm>
            <a:off x="4338074"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8</a:t>
            </a:r>
          </a:p>
        </p:txBody>
      </p:sp>
      <p:sp>
        <p:nvSpPr>
          <p:cNvPr id="18" name="Rectangle 21">
            <a:hlinkClick r:id="rId14" action="ppaction://hlinksldjump"/>
          </p:cNvPr>
          <p:cNvSpPr>
            <a:spLocks noChangeArrowheads="1"/>
          </p:cNvSpPr>
          <p:nvPr userDrawn="1"/>
        </p:nvSpPr>
        <p:spPr bwMode="auto">
          <a:xfrm>
            <a:off x="4634897" y="6418161"/>
            <a:ext cx="244443" cy="323925"/>
          </a:xfrm>
          <a:prstGeom prst="rect">
            <a:avLst/>
          </a:prstGeom>
          <a:noFill/>
          <a:ln>
            <a:noFill/>
          </a:ln>
          <a:effectLst/>
        </p:spPr>
        <p:txBody>
          <a:bodyPr wrap="none" lIns="102364" tIns="51181" rIns="102364" bIns="51181" anchor="ctr"/>
          <a:lstStyle/>
          <a:p>
            <a:pPr algn="ctr" defTabSz="768350"/>
            <a:r>
              <a:rPr lang="en-US" altLang="zh-CN" sz="1400">
                <a:solidFill>
                  <a:srgbClr val="000000"/>
                </a:solidFill>
                <a:latin typeface="Broadway" panose="04040905080B02020502" pitchFamily="82" charset="0"/>
                <a:ea typeface="楷体" panose="02010609060101010101" charset="-122"/>
                <a:cs typeface="经典繁仿黑"/>
              </a:rPr>
              <a:t>9</a:t>
            </a:r>
          </a:p>
        </p:txBody>
      </p:sp>
      <p:sp>
        <p:nvSpPr>
          <p:cNvPr id="19" name="Rectangle 21">
            <a:hlinkClick r:id="rId15" action="ppaction://hlinksldjump"/>
          </p:cNvPr>
          <p:cNvSpPr>
            <a:spLocks noChangeArrowheads="1"/>
          </p:cNvSpPr>
          <p:nvPr userDrawn="1"/>
        </p:nvSpPr>
        <p:spPr bwMode="auto">
          <a:xfrm>
            <a:off x="493172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0</a:t>
            </a:r>
          </a:p>
        </p:txBody>
      </p:sp>
      <p:sp>
        <p:nvSpPr>
          <p:cNvPr id="20" name="Rectangle 21">
            <a:hlinkClick r:id="rId16" action="ppaction://hlinksldjump"/>
          </p:cNvPr>
          <p:cNvSpPr>
            <a:spLocks noChangeArrowheads="1"/>
          </p:cNvSpPr>
          <p:nvPr userDrawn="1"/>
        </p:nvSpPr>
        <p:spPr bwMode="auto">
          <a:xfrm>
            <a:off x="527775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1</a:t>
            </a:r>
          </a:p>
        </p:txBody>
      </p:sp>
      <p:sp>
        <p:nvSpPr>
          <p:cNvPr id="21" name="Rectangle 21">
            <a:hlinkClick r:id="rId17" action="ppaction://hlinksldjump"/>
          </p:cNvPr>
          <p:cNvSpPr>
            <a:spLocks noChangeArrowheads="1"/>
          </p:cNvSpPr>
          <p:nvPr userDrawn="1"/>
        </p:nvSpPr>
        <p:spPr bwMode="auto">
          <a:xfrm>
            <a:off x="562378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2</a:t>
            </a:r>
          </a:p>
        </p:txBody>
      </p:sp>
      <p:sp>
        <p:nvSpPr>
          <p:cNvPr id="22" name="Rectangle 21">
            <a:hlinkClick r:id="rId18" action="ppaction://hlinksldjump"/>
          </p:cNvPr>
          <p:cNvSpPr>
            <a:spLocks noChangeArrowheads="1"/>
          </p:cNvSpPr>
          <p:nvPr userDrawn="1"/>
        </p:nvSpPr>
        <p:spPr bwMode="auto">
          <a:xfrm>
            <a:off x="596981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3</a:t>
            </a:r>
          </a:p>
        </p:txBody>
      </p:sp>
      <p:sp>
        <p:nvSpPr>
          <p:cNvPr id="23" name="Rectangle 21">
            <a:hlinkClick r:id="rId19" action="ppaction://hlinksldjump"/>
          </p:cNvPr>
          <p:cNvSpPr>
            <a:spLocks noChangeArrowheads="1"/>
          </p:cNvSpPr>
          <p:nvPr userDrawn="1"/>
        </p:nvSpPr>
        <p:spPr bwMode="auto">
          <a:xfrm>
            <a:off x="631584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4</a:t>
            </a:r>
          </a:p>
        </p:txBody>
      </p:sp>
      <p:sp>
        <p:nvSpPr>
          <p:cNvPr id="26" name="动作按钮: 后退或前一项 25">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动作按钮: 前进或下一项 26">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动作按钮: 结束 27">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a:hlinkClick r:id="rId20"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389553208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2_内容与标题">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0492477"/>
      </p:ext>
    </p:extLst>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9515968"/>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60" r:id="rId10"/>
    <p:sldLayoutId id="2147483661" r:id="rId11"/>
  </p:sldLayoutIdLst>
  <p:timing>
    <p:tnLst>
      <p:par>
        <p:cTn id="1" dur="indefinite" restart="never" nodeType="tmRoot"/>
      </p:par>
    </p:tnLst>
  </p:timing>
  <p:txStyles>
    <p:titleStyle>
      <a:lvl1pPr algn="ctr" defTabSz="1088502" rtl="0" eaLnBrk="1" latinLnBrk="0" hangingPunct="1">
        <a:spcBef>
          <a:spcPct val="0"/>
        </a:spcBef>
        <a:buNone/>
        <a:defRPr sz="5200" kern="1200">
          <a:solidFill>
            <a:schemeClr val="tx1"/>
          </a:solidFill>
          <a:latin typeface="+mj-lt"/>
          <a:ea typeface="+mj-ea"/>
          <a:cs typeface="+mj-cs"/>
        </a:defRPr>
      </a:lvl1pPr>
    </p:titleStyle>
    <p:bodyStyle>
      <a:lvl1pPr marL="408188" indent="-408188" algn="l" defTabSz="1088502"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84408" indent="-340157" algn="l" defTabSz="1088502"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60627" indent="-272125" algn="l" defTabSz="1088502" rtl="0" eaLnBrk="1" latinLnBrk="0" hangingPunct="1">
        <a:spcBef>
          <a:spcPct val="20000"/>
        </a:spcBef>
        <a:buFont typeface="Arial" pitchFamily="34" charset="0"/>
        <a:buChar char="•"/>
        <a:defRPr sz="2900" kern="1200">
          <a:solidFill>
            <a:schemeClr val="tx1"/>
          </a:solidFill>
          <a:latin typeface="+mn-lt"/>
          <a:ea typeface="+mn-ea"/>
          <a:cs typeface="+mn-cs"/>
        </a:defRPr>
      </a:lvl3pPr>
      <a:lvl4pPr marL="1904878"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9129"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380"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631"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882"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6132"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zh-CN"/>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 Id="rId6" Type="http://schemas.openxmlformats.org/officeDocument/2006/relationships/image" Target="../media/image19.emf"/><Relationship Id="rId5" Type="http://schemas.openxmlformats.org/officeDocument/2006/relationships/customXml" Target="../ink/ink5.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18.png"/><Relationship Id="rId5" Type="http://schemas.openxmlformats.org/officeDocument/2006/relationships/slideLayout" Target="../slideLayouts/slideLayout3.xml"/><Relationship Id="rId4" Type="http://schemas.openxmlformats.org/officeDocument/2006/relationships/tags" Target="../tags/tag5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0.tif"/><Relationship Id="rId2" Type="http://schemas.openxmlformats.org/officeDocument/2006/relationships/slideLayout" Target="../slideLayouts/slideLayout3.xml"/><Relationship Id="rId1" Type="http://schemas.openxmlformats.org/officeDocument/2006/relationships/tags" Target="../tags/tag55.xml"/></Relationships>
</file>

<file path=ppt/slides/_rels/slide14.xml.rels><?xml version="1.0" encoding="UTF-8" standalone="yes"?>
<Relationships xmlns="http://schemas.openxmlformats.org/package/2006/relationships"><Relationship Id="rId3" Type="http://schemas.openxmlformats.org/officeDocument/2006/relationships/image" Target="../media/image21.TIF"/><Relationship Id="rId2" Type="http://schemas.openxmlformats.org/officeDocument/2006/relationships/slideLayout" Target="../slideLayouts/slideLayout3.xml"/><Relationship Id="rId1" Type="http://schemas.openxmlformats.org/officeDocument/2006/relationships/tags" Target="../tags/tag5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7.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tags" Target="../tags/tag58.xml"/><Relationship Id="rId5" Type="http://schemas.openxmlformats.org/officeDocument/2006/relationships/image" Target="../media/image23.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Layout" Target="../slideLayouts/slideLayout3.xml"/><Relationship Id="rId4" Type="http://schemas.openxmlformats.org/officeDocument/2006/relationships/tags" Target="../tags/tag62.xml"/></Relationships>
</file>

<file path=ppt/slides/_rels/slide18.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4"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tags" Target="../tags/tag67.xml"/><Relationship Id="rId5" Type="http://schemas.openxmlformats.org/officeDocument/2006/relationships/slideLayout" Target="../slideLayouts/slideLayout3.xml"/><Relationship Id="rId4" Type="http://schemas.openxmlformats.org/officeDocument/2006/relationships/tags" Target="../tags/tag70.xml"/></Relationships>
</file>

<file path=ppt/slides/_rels/slide21.xml.rels><?xml version="1.0" encoding="UTF-8" standalone="yes"?>
<Relationships xmlns="http://schemas.openxmlformats.org/package/2006/relationships"><Relationship Id="rId8" Type="http://schemas.openxmlformats.org/officeDocument/2006/relationships/image" Target="../media/image23.TIF"/><Relationship Id="rId3" Type="http://schemas.openxmlformats.org/officeDocument/2006/relationships/tags" Target="../tags/tag73.xml"/><Relationship Id="rId7" Type="http://schemas.openxmlformats.org/officeDocument/2006/relationships/image" Target="../media/image2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tags" Target="../tags/tag73.xml"/><Relationship Id="rId5" Type="http://schemas.openxmlformats.org/officeDocument/2006/relationships/image" Target="../media/image22.TIF"/><Relationship Id="rId4" Type="http://schemas.openxmlformats.org/officeDocument/2006/relationships/slideLayout" Target="../slideLayouts/slideLayout3.xml"/><Relationship Id="rId9"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3.xml"/><Relationship Id="rId1" Type="http://schemas.openxmlformats.org/officeDocument/2006/relationships/tags" Target="../tags/tag74.xml"/></Relationships>
</file>

<file path=ppt/slides/_rels/slide23.xml.rels><?xml version="1.0" encoding="UTF-8" standalone="yes"?>
<Relationships xmlns="http://schemas.openxmlformats.org/package/2006/relationships"><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29.png"/><Relationship Id="rId5" Type="http://schemas.openxmlformats.org/officeDocument/2006/relationships/slideLayout" Target="../slideLayouts/slideLayout3.xml"/><Relationship Id="rId4" Type="http://schemas.openxmlformats.org/officeDocument/2006/relationships/tags" Target="../tags/tag78.xml"/></Relationships>
</file>

<file path=ppt/slides/_rels/slide24.xml.rels><?xml version="1.0" encoding="UTF-8" standalone="yes"?>
<Relationships xmlns="http://schemas.openxmlformats.org/package/2006/relationships"><Relationship Id="rId3" Type="http://schemas.openxmlformats.org/officeDocument/2006/relationships/image" Target="../media/image24.TIF"/><Relationship Id="rId2" Type="http://schemas.openxmlformats.org/officeDocument/2006/relationships/slideLayout" Target="../slideLayouts/slideLayout3.xml"/><Relationship Id="rId1" Type="http://schemas.openxmlformats.org/officeDocument/2006/relationships/tags" Target="../tags/tag79.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4.png"/><Relationship Id="rId2" Type="http://schemas.openxmlformats.org/officeDocument/2006/relationships/tags" Target="../tags/tag80.xml"/><Relationship Id="rId1" Type="http://schemas.openxmlformats.org/officeDocument/2006/relationships/vmlDrawing" Target="../drawings/vmlDrawing1.vml"/><Relationship Id="rId6" Type="http://schemas.openxmlformats.org/officeDocument/2006/relationships/image" Target="../media/image25.wmf"/><Relationship Id="rId5" Type="http://schemas.openxmlformats.org/officeDocument/2006/relationships/oleObject" Target="../embeddings/oleObject1.bin"/><Relationship Id="rId4" Type="http://schemas.openxmlformats.org/officeDocument/2006/relationships/image" Target="../media/image26.TIF"/></Relationships>
</file>

<file path=ppt/slides/_rels/slide26.xml.rels><?xml version="1.0" encoding="UTF-8" standalone="yes"?>
<Relationships xmlns="http://schemas.openxmlformats.org/package/2006/relationships"><Relationship Id="rId3" Type="http://schemas.openxmlformats.org/officeDocument/2006/relationships/tags" Target="../tags/tag83.xml"/><Relationship Id="rId2" Type="http://schemas.openxmlformats.org/officeDocument/2006/relationships/tags" Target="../tags/tag82.xml"/><Relationship Id="rId1" Type="http://schemas.openxmlformats.org/officeDocument/2006/relationships/tags" Target="../tags/tag81.xml"/><Relationship Id="rId5" Type="http://schemas.openxmlformats.org/officeDocument/2006/relationships/slideLayout" Target="../slideLayouts/slideLayout3.xml"/><Relationship Id="rId4" Type="http://schemas.openxmlformats.org/officeDocument/2006/relationships/tags" Target="../tags/tag84.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85.xml"/></Relationships>
</file>

<file path=ppt/slides/_rels/slide28.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slideLayout" Target="../slideLayouts/slideLayout3.xml"/><Relationship Id="rId1" Type="http://schemas.openxmlformats.org/officeDocument/2006/relationships/tags" Target="../tags/tag86.xml"/><Relationship Id="rId5" Type="http://schemas.openxmlformats.org/officeDocument/2006/relationships/image" Target="../media/image28.emf"/><Relationship Id="rId4" Type="http://schemas.openxmlformats.org/officeDocument/2006/relationships/customXml" Target="../ink/ink6.xml"/></Relationships>
</file>

<file path=ppt/slides/_rels/slide2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slideLayout" Target="../slideLayouts/slideLayout3.xml"/><Relationship Id="rId7" Type="http://schemas.openxmlformats.org/officeDocument/2006/relationships/customXml" Target="../ink/ink7.xm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38.png"/><Relationship Id="rId5" Type="http://schemas.openxmlformats.org/officeDocument/2006/relationships/image" Target="../media/image30.TIF"/><Relationship Id="rId4" Type="http://schemas.openxmlformats.org/officeDocument/2006/relationships/image" Target="../media/image29.TIF"/></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slide" Target="slide44.xml"/><Relationship Id="rId4" Type="http://schemas.openxmlformats.org/officeDocument/2006/relationships/slide" Target="slide17.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3.xml"/><Relationship Id="rId1" Type="http://schemas.openxmlformats.org/officeDocument/2006/relationships/tags" Target="../tags/tag89.xml"/><Relationship Id="rId5" Type="http://schemas.openxmlformats.org/officeDocument/2006/relationships/image" Target="../media/image32.emf"/><Relationship Id="rId4" Type="http://schemas.openxmlformats.org/officeDocument/2006/relationships/customXml" Target="../ink/ink8.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4.emf"/><Relationship Id="rId2" Type="http://schemas.openxmlformats.org/officeDocument/2006/relationships/slideLayout" Target="../slideLayouts/slideLayout3.xml"/><Relationship Id="rId1" Type="http://schemas.openxmlformats.org/officeDocument/2006/relationships/tags" Target="../tags/tag90.xml"/><Relationship Id="rId6" Type="http://schemas.openxmlformats.org/officeDocument/2006/relationships/customXml" Target="../ink/ink9.xml"/><Relationship Id="rId5" Type="http://schemas.openxmlformats.org/officeDocument/2006/relationships/image" Target="../media/image42.png"/><Relationship Id="rId4" Type="http://schemas.openxmlformats.org/officeDocument/2006/relationships/image" Target="../media/image33.TIF"/></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3.xml"/><Relationship Id="rId1" Type="http://schemas.openxmlformats.org/officeDocument/2006/relationships/tags" Target="../tags/tag91.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93.xml"/><Relationship Id="rId1" Type="http://schemas.openxmlformats.org/officeDocument/2006/relationships/tags" Target="../tags/tag92.xml"/><Relationship Id="rId5" Type="http://schemas.openxmlformats.org/officeDocument/2006/relationships/image" Target="../media/image44.png"/><Relationship Id="rId4" Type="http://schemas.openxmlformats.org/officeDocument/2006/relationships/tags" Target="../tags/tag93.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3.xml"/><Relationship Id="rId1" Type="http://schemas.openxmlformats.org/officeDocument/2006/relationships/tags" Target="../tags/tag94.xml"/><Relationship Id="rId4" Type="http://schemas.openxmlformats.org/officeDocument/2006/relationships/image" Target="../media/image35.TIF"/></Relationships>
</file>

<file path=ppt/slides/_rels/slide35.xml.rels><?xml version="1.0" encoding="UTF-8" standalone="yes"?>
<Relationships xmlns="http://schemas.openxmlformats.org/package/2006/relationships"><Relationship Id="rId3" Type="http://schemas.openxmlformats.org/officeDocument/2006/relationships/tags" Target="../tags/tag95.xml"/><Relationship Id="rId7" Type="http://schemas.openxmlformats.org/officeDocument/2006/relationships/image" Target="../media/image37.emf"/><Relationship Id="rId2" Type="http://schemas.openxmlformats.org/officeDocument/2006/relationships/slideLayout" Target="../slideLayouts/slideLayout3.xml"/><Relationship Id="rId1" Type="http://schemas.openxmlformats.org/officeDocument/2006/relationships/tags" Target="../tags/tag95.xml"/><Relationship Id="rId6" Type="http://schemas.openxmlformats.org/officeDocument/2006/relationships/customXml" Target="../ink/ink10.xml"/><Relationship Id="rId5" Type="http://schemas.openxmlformats.org/officeDocument/2006/relationships/image" Target="../media/image36.TIF"/><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3.xml"/><Relationship Id="rId1" Type="http://schemas.openxmlformats.org/officeDocument/2006/relationships/tags" Target="../tags/tag9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98.xml"/><Relationship Id="rId1" Type="http://schemas.openxmlformats.org/officeDocument/2006/relationships/tags" Target="../tags/tag97.xml"/><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3" Type="http://schemas.openxmlformats.org/officeDocument/2006/relationships/image" Target="../media/image38.TIF"/><Relationship Id="rId2" Type="http://schemas.openxmlformats.org/officeDocument/2006/relationships/slideLayout" Target="../slideLayouts/slideLayout3.xml"/><Relationship Id="rId1" Type="http://schemas.openxmlformats.org/officeDocument/2006/relationships/tags" Target="../tags/tag99.xml"/><Relationship Id="rId6" Type="http://schemas.openxmlformats.org/officeDocument/2006/relationships/image" Target="../media/image39.emf"/><Relationship Id="rId5" Type="http://schemas.openxmlformats.org/officeDocument/2006/relationships/customXml" Target="../ink/ink11.xml"/><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1.emf"/><Relationship Id="rId2" Type="http://schemas.openxmlformats.org/officeDocument/2006/relationships/slideLayout" Target="../slideLayouts/slideLayout3.xml"/><Relationship Id="rId1" Type="http://schemas.openxmlformats.org/officeDocument/2006/relationships/tags" Target="../tags/tag100.xml"/><Relationship Id="rId6" Type="http://schemas.openxmlformats.org/officeDocument/2006/relationships/customXml" Target="../ink/ink12.xml"/><Relationship Id="rId5" Type="http://schemas.openxmlformats.org/officeDocument/2006/relationships/image" Target="../media/image35.png"/><Relationship Id="rId4" Type="http://schemas.openxmlformats.org/officeDocument/2006/relationships/image" Target="../media/image40.TIF"/></Relationships>
</file>

<file path=ppt/slides/_rels/slide4.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5" Type="http://schemas.openxmlformats.org/officeDocument/2006/relationships/slideLayout" Target="../slideLayouts/slideLayout3.xml"/><Relationship Id="rId4" Type="http://schemas.openxmlformats.org/officeDocument/2006/relationships/tags" Target="../tags/tag50.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43.emf"/><Relationship Id="rId2" Type="http://schemas.openxmlformats.org/officeDocument/2006/relationships/slideLayout" Target="../slideLayouts/slideLayout3.xml"/><Relationship Id="rId1" Type="http://schemas.openxmlformats.org/officeDocument/2006/relationships/tags" Target="../tags/tag101.xml"/><Relationship Id="rId6" Type="http://schemas.openxmlformats.org/officeDocument/2006/relationships/customXml" Target="../ink/ink13.xml"/><Relationship Id="rId5" Type="http://schemas.openxmlformats.org/officeDocument/2006/relationships/image" Target="../media/image58.png"/><Relationship Id="rId4" Type="http://schemas.openxmlformats.org/officeDocument/2006/relationships/image" Target="../media/image42.TIF"/></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3.xml"/><Relationship Id="rId1" Type="http://schemas.openxmlformats.org/officeDocument/2006/relationships/tags" Target="../tags/tag102.xml"/></Relationships>
</file>

<file path=ppt/slides/_rels/slide42.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5" Type="http://schemas.openxmlformats.org/officeDocument/2006/relationships/slideLayout" Target="../slideLayouts/slideLayout3.xml"/><Relationship Id="rId4" Type="http://schemas.openxmlformats.org/officeDocument/2006/relationships/tags" Target="../tags/tag106.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08.xml"/><Relationship Id="rId1" Type="http://schemas.openxmlformats.org/officeDocument/2006/relationships/tags" Target="../tags/tag107.xml"/><Relationship Id="rId4" Type="http://schemas.openxmlformats.org/officeDocument/2006/relationships/image" Target="../media/image60.png"/></Relationships>
</file>

<file path=ppt/slides/_rels/slide44.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5" Type="http://schemas.openxmlformats.org/officeDocument/2006/relationships/slideLayout" Target="../slideLayouts/slideLayout3.xml"/><Relationship Id="rId4" Type="http://schemas.openxmlformats.org/officeDocument/2006/relationships/tags" Target="../tags/tag11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14.xml"/><Relationship Id="rId1" Type="http://schemas.openxmlformats.org/officeDocument/2006/relationships/tags" Target="../tags/tag113.xml"/><Relationship Id="rId4" Type="http://schemas.openxmlformats.org/officeDocument/2006/relationships/image" Target="../media/image61.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16.xml"/><Relationship Id="rId1" Type="http://schemas.openxmlformats.org/officeDocument/2006/relationships/tags" Target="../tags/tag115.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18.xml"/><Relationship Id="rId1" Type="http://schemas.openxmlformats.org/officeDocument/2006/relationships/tags" Target="../tags/tag117.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20.xml"/><Relationship Id="rId1" Type="http://schemas.openxmlformats.org/officeDocument/2006/relationships/tags" Target="../tags/tag119.xml"/><Relationship Id="rId4" Type="http://schemas.openxmlformats.org/officeDocument/2006/relationships/image" Target="../media/image62.png"/></Relationships>
</file>

<file path=ppt/slides/_rels/slide49.xml.rels><?xml version="1.0" encoding="UTF-8" standalone="yes"?>
<Relationships xmlns="http://schemas.openxmlformats.org/package/2006/relationships"><Relationship Id="rId3" Type="http://schemas.openxmlformats.org/officeDocument/2006/relationships/image" Target="../media/image44.TIF"/><Relationship Id="rId2" Type="http://schemas.openxmlformats.org/officeDocument/2006/relationships/slideLayout" Target="../slideLayouts/slideLayout8.xml"/><Relationship Id="rId1" Type="http://schemas.openxmlformats.org/officeDocument/2006/relationships/tags" Target="../tags/tag121.xml"/><Relationship Id="rId4" Type="http://schemas.openxmlformats.org/officeDocument/2006/relationships/image" Target="../media/image64.png"/></Relationships>
</file>

<file path=ppt/slides/_rels/slide5.xml.rels><?xml version="1.0" encoding="UTF-8" standalone="yes"?>
<Relationships xmlns="http://schemas.openxmlformats.org/package/2006/relationships"><Relationship Id="rId3" Type="http://schemas.openxmlformats.org/officeDocument/2006/relationships/image" Target="../media/image5.TIF"/><Relationship Id="rId7"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customXml" Target="../ink/ink1.xml"/><Relationship Id="rId5" Type="http://schemas.openxmlformats.org/officeDocument/2006/relationships/image" Target="../media/image7.TIF"/><Relationship Id="rId4" Type="http://schemas.openxmlformats.org/officeDocument/2006/relationships/image" Target="../media/image6.TIF"/></Relationships>
</file>

<file path=ppt/slides/_rels/slide50.xml.rels><?xml version="1.0" encoding="UTF-8" standalone="yes"?>
<Relationships xmlns="http://schemas.openxmlformats.org/package/2006/relationships"><Relationship Id="rId3" Type="http://schemas.openxmlformats.org/officeDocument/2006/relationships/image" Target="../media/image45.TIF"/><Relationship Id="rId2" Type="http://schemas.openxmlformats.org/officeDocument/2006/relationships/slideLayout" Target="../slideLayouts/slideLayout8.xml"/><Relationship Id="rId1" Type="http://schemas.openxmlformats.org/officeDocument/2006/relationships/tags" Target="../tags/tag122.xml"/><Relationship Id="rId4" Type="http://schemas.openxmlformats.org/officeDocument/2006/relationships/image" Target="../media/image66.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24.xml"/><Relationship Id="rId1" Type="http://schemas.openxmlformats.org/officeDocument/2006/relationships/tags" Target="../tags/tag123.xml"/><Relationship Id="rId5" Type="http://schemas.openxmlformats.org/officeDocument/2006/relationships/image" Target="../media/image46.TIF"/><Relationship Id="rId4" Type="http://schemas.openxmlformats.org/officeDocument/2006/relationships/image" Target="../media/image67.png"/></Relationships>
</file>

<file path=ppt/slides/_rels/slide5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8.xml"/><Relationship Id="rId1" Type="http://schemas.openxmlformats.org/officeDocument/2006/relationships/tags" Target="../tags/tag12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27.xml"/><Relationship Id="rId1" Type="http://schemas.openxmlformats.org/officeDocument/2006/relationships/tags" Target="../tags/tag126.xml"/><Relationship Id="rId5" Type="http://schemas.openxmlformats.org/officeDocument/2006/relationships/image" Target="../media/image47.TIF"/><Relationship Id="rId4" Type="http://schemas.openxmlformats.org/officeDocument/2006/relationships/image" Target="../media/image70.png"/></Relationships>
</file>

<file path=ppt/slides/_rels/slide5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8.xml"/><Relationship Id="rId1" Type="http://schemas.openxmlformats.org/officeDocument/2006/relationships/tags" Target="../tags/tag128.xml"/><Relationship Id="rId5" Type="http://schemas.openxmlformats.org/officeDocument/2006/relationships/image" Target="../media/image74.png"/><Relationship Id="rId4" Type="http://schemas.openxmlformats.org/officeDocument/2006/relationships/image" Target="../media/image48.TIF"/></Relationships>
</file>

<file path=ppt/slides/_rels/slide55.xml.rels><?xml version="1.0" encoding="UTF-8" standalone="yes"?>
<Relationships xmlns="http://schemas.openxmlformats.org/package/2006/relationships"><Relationship Id="rId3" Type="http://schemas.openxmlformats.org/officeDocument/2006/relationships/image" Target="../media/image49.TIF"/><Relationship Id="rId2" Type="http://schemas.openxmlformats.org/officeDocument/2006/relationships/slideLayout" Target="../slideLayouts/slideLayout8.xml"/><Relationship Id="rId1" Type="http://schemas.openxmlformats.org/officeDocument/2006/relationships/tags" Target="../tags/tag129.xml"/><Relationship Id="rId4" Type="http://schemas.openxmlformats.org/officeDocument/2006/relationships/image" Target="../media/image76.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31.xml"/><Relationship Id="rId1" Type="http://schemas.openxmlformats.org/officeDocument/2006/relationships/tags" Target="../tags/tag130.xml"/><Relationship Id="rId4" Type="http://schemas.openxmlformats.org/officeDocument/2006/relationships/image" Target="../media/image50.TIF"/></Relationships>
</file>

<file path=ppt/slides/_rels/slide5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8.xml"/><Relationship Id="rId1" Type="http://schemas.openxmlformats.org/officeDocument/2006/relationships/tags" Target="../tags/tag132.xml"/></Relationships>
</file>

<file path=ppt/slides/_rels/slide58.xml.rels><?xml version="1.0" encoding="UTF-8" standalone="yes"?>
<Relationships xmlns="http://schemas.openxmlformats.org/package/2006/relationships"><Relationship Id="rId3" Type="http://schemas.openxmlformats.org/officeDocument/2006/relationships/image" Target="../media/image51.TIF"/><Relationship Id="rId2" Type="http://schemas.openxmlformats.org/officeDocument/2006/relationships/slideLayout" Target="../slideLayouts/slideLayout8.xml"/><Relationship Id="rId1" Type="http://schemas.openxmlformats.org/officeDocument/2006/relationships/tags" Target="../tags/tag133.xml"/><Relationship Id="rId4" Type="http://schemas.openxmlformats.org/officeDocument/2006/relationships/image" Target="../media/image80.png"/></Relationships>
</file>

<file path=ppt/slides/_rels/slide59.xml.rels><?xml version="1.0" encoding="UTF-8" standalone="yes"?>
<Relationships xmlns="http://schemas.openxmlformats.org/package/2006/relationships"><Relationship Id="rId3" Type="http://schemas.openxmlformats.org/officeDocument/2006/relationships/image" Target="../media/image52.TIF"/><Relationship Id="rId2" Type="http://schemas.openxmlformats.org/officeDocument/2006/relationships/slideLayout" Target="../slideLayouts/slideLayout8.xml"/><Relationship Id="rId1" Type="http://schemas.openxmlformats.org/officeDocument/2006/relationships/tags" Target="../tags/tag134.xml"/><Relationship Id="rId4" Type="http://schemas.openxmlformats.org/officeDocument/2006/relationships/image" Target="../media/image8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53.TIF"/><Relationship Id="rId2" Type="http://schemas.openxmlformats.org/officeDocument/2006/relationships/slideLayout" Target="../slideLayouts/slideLayout8.xml"/><Relationship Id="rId1" Type="http://schemas.openxmlformats.org/officeDocument/2006/relationships/tags" Target="../tags/tag135.xml"/><Relationship Id="rId4" Type="http://schemas.openxmlformats.org/officeDocument/2006/relationships/image" Target="../media/image84.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37.xml"/><Relationship Id="rId1" Type="http://schemas.openxmlformats.org/officeDocument/2006/relationships/tags" Target="../tags/tag136.xml"/><Relationship Id="rId6" Type="http://schemas.openxmlformats.org/officeDocument/2006/relationships/image" Target="../media/image54.TIF"/><Relationship Id="rId5" Type="http://schemas.openxmlformats.org/officeDocument/2006/relationships/image" Target="../media/image86.png"/><Relationship Id="rId4" Type="http://schemas.openxmlformats.org/officeDocument/2006/relationships/image" Target="../media/image85.png"/></Relationships>
</file>

<file path=ppt/slides/_rels/slide6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8.xml"/><Relationship Id="rId1" Type="http://schemas.openxmlformats.org/officeDocument/2006/relationships/tags" Target="../tags/tag138.xml"/></Relationships>
</file>

<file path=ppt/slides/_rels/slide63.xml.rels><?xml version="1.0" encoding="UTF-8" standalone="yes"?>
<Relationships xmlns="http://schemas.openxmlformats.org/package/2006/relationships"><Relationship Id="rId3" Type="http://schemas.openxmlformats.org/officeDocument/2006/relationships/tags" Target="../tags/tag141.xml"/><Relationship Id="rId2" Type="http://schemas.openxmlformats.org/officeDocument/2006/relationships/tags" Target="../tags/tag140.xml"/><Relationship Id="rId1" Type="http://schemas.openxmlformats.org/officeDocument/2006/relationships/tags" Target="../tags/tag139.xml"/><Relationship Id="rId4"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90.png"/><Relationship Id="rId5" Type="http://schemas.openxmlformats.org/officeDocument/2006/relationships/image" Target="../media/image48.png"/><Relationship Id="rId4" Type="http://schemas.openxmlformats.org/officeDocument/2006/relationships/tags" Target="../tags/tag143.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45.xml"/><Relationship Id="rId1" Type="http://schemas.openxmlformats.org/officeDocument/2006/relationships/tags" Target="../tags/tag144.xml"/><Relationship Id="rId5" Type="http://schemas.openxmlformats.org/officeDocument/2006/relationships/image" Target="../media/image92.png"/><Relationship Id="rId4" Type="http://schemas.openxmlformats.org/officeDocument/2006/relationships/image" Target="../media/image55.TI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9.TIF"/><Relationship Id="rId7" Type="http://schemas.openxmlformats.org/officeDocument/2006/relationships/customXml" Target="../ink/ink2.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2.TIF"/><Relationship Id="rId5" Type="http://schemas.openxmlformats.org/officeDocument/2006/relationships/image" Target="../media/image11.TIF"/><Relationship Id="rId4" Type="http://schemas.openxmlformats.org/officeDocument/2006/relationships/image" Target="../media/image10.TIF"/></Relationships>
</file>

<file path=ppt/slides/_rels/slide8.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4.emf"/></Relationships>
</file>

<file path=ppt/slides/_rels/slide9.xml.rels><?xml version="1.0" encoding="UTF-8" standalone="yes"?>
<Relationships xmlns="http://schemas.openxmlformats.org/package/2006/relationships"><Relationship Id="rId3" Type="http://schemas.openxmlformats.org/officeDocument/2006/relationships/image" Target="../media/image16.tif"/><Relationship Id="rId2" Type="http://schemas.openxmlformats.org/officeDocument/2006/relationships/image" Target="../media/image15.tif"/><Relationship Id="rId1" Type="http://schemas.openxmlformats.org/officeDocument/2006/relationships/slideLayout" Target="../slideLayouts/slideLayout3.xml"/><Relationship Id="rId6" Type="http://schemas.openxmlformats.org/officeDocument/2006/relationships/image" Target="../media/image18.emf"/><Relationship Id="rId5" Type="http://schemas.openxmlformats.org/officeDocument/2006/relationships/customXml" Target="../ink/ink4.xml"/><Relationship Id="rId4" Type="http://schemas.openxmlformats.org/officeDocument/2006/relationships/image" Target="../media/image17.t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794157" y="4763921"/>
            <a:ext cx="6238063" cy="4636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fontAlgn="auto">
              <a:spcBef>
                <a:spcPts val="1300"/>
              </a:spcBef>
              <a:spcAft>
                <a:spcPts val="1300"/>
              </a:spcAft>
              <a:defRPr/>
            </a:pPr>
            <a:r>
              <a:rPr lang="zh-CN" altLang="en-US" sz="20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第七章　立体几何与空间向量</a:t>
            </a:r>
          </a:p>
        </p:txBody>
      </p:sp>
      <p:sp>
        <p:nvSpPr>
          <p:cNvPr id="8" name="文本框 5"/>
          <p:cNvSpPr txBox="1"/>
          <p:nvPr/>
        </p:nvSpPr>
        <p:spPr>
          <a:xfrm>
            <a:off x="374484" y="5228563"/>
            <a:ext cx="11730098" cy="769441"/>
          </a:xfrm>
          <a:prstGeom prst="rect">
            <a:avLst/>
          </a:prstGeom>
          <a:noFill/>
        </p:spPr>
        <p:txBody>
          <a:bodyPr wrap="square">
            <a:spAutoFit/>
            <a:scene3d>
              <a:camera prst="orthographicFront"/>
              <a:lightRig rig="threePt" dir="t"/>
            </a:scene3d>
            <a:sp3d contourW="12700"/>
          </a:bodyPr>
          <a:lstStyle/>
          <a:p>
            <a:pPr algn="r" fontAlgn="auto">
              <a:lnSpc>
                <a:spcPct val="100000"/>
              </a:lnSpc>
              <a:spcBef>
                <a:spcPts val="1400"/>
              </a:spcBef>
              <a:spcAft>
                <a:spcPts val="1450"/>
              </a:spcAft>
              <a:defRPr/>
            </a:pPr>
            <a:r>
              <a:rPr lang="zh-CN" altLang="en-US"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节　基本立体图形及几何体的表面积与体积</a:t>
            </a:r>
          </a:p>
        </p:txBody>
      </p:sp>
      <p:grpSp>
        <p:nvGrpSpPr>
          <p:cNvPr id="9" name="组合 8"/>
          <p:cNvGrpSpPr/>
          <p:nvPr/>
        </p:nvGrpSpPr>
        <p:grpSpPr>
          <a:xfrm>
            <a:off x="9356777" y="0"/>
            <a:ext cx="2398083" cy="1329998"/>
            <a:chOff x="14872" y="0"/>
            <a:chExt cx="3777" cy="2094"/>
          </a:xfrm>
        </p:grpSpPr>
        <p:pic>
          <p:nvPicPr>
            <p:cNvPr id="11" name="图片 11" descr="创新设计字体-01"/>
            <p:cNvPicPr>
              <a:picLocks noChangeAspect="1"/>
            </p:cNvPicPr>
            <p:nvPr>
              <p:custDataLst>
                <p:tags r:id="rId1"/>
              </p:custDataLst>
            </p:nvPr>
          </p:nvPicPr>
          <p:blipFill>
            <a:blip r:embed="rId4" cstate="print">
              <a:biLevel thresh="50000"/>
              <a:grayscl/>
              <a:extLst>
                <a:ext uri="{28A0092B-C50C-407E-A947-70E740481C1C}">
                  <a14:useLocalDpi xmlns:a14="http://schemas.microsoft.com/office/drawing/2010/main" val="0"/>
                </a:ext>
              </a:extLst>
            </a:blip>
            <a:srcRect/>
            <a:stretch>
              <a:fillRect/>
            </a:stretch>
          </p:blipFill>
          <p:spPr bwMode="auto">
            <a:xfrm>
              <a:off x="14872" y="0"/>
              <a:ext cx="2151"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3"/>
            <p:cNvSpPr txBox="1">
              <a:spLocks noChangeArrowheads="1"/>
            </p:cNvSpPr>
            <p:nvPr>
              <p:custDataLst>
                <p:tags r:id="rId2"/>
              </p:custDataLst>
            </p:nvPr>
          </p:nvSpPr>
          <p:spPr bwMode="auto">
            <a:xfrm>
              <a:off x="16421" y="851"/>
              <a:ext cx="2229"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sz="1600">
                  <a:solidFill>
                    <a:srgbClr val="000000"/>
                  </a:solidFill>
                  <a:latin typeface="微软雅黑 Light" panose="020B0502040204020203" charset="-122"/>
                  <a:ea typeface="微软雅黑 Light" panose="020B0502040204020203" charset="-122"/>
                  <a:cs typeface="微软雅黑" panose="020B0503020204020204" pitchFamily="34" charset="-122"/>
                </a:rPr>
                <a:t>INNOVATIVE </a:t>
              </a:r>
            </a:p>
            <a:p>
              <a:r>
                <a:rPr lang="en-US" altLang="zh-CN" sz="1600">
                  <a:solidFill>
                    <a:srgbClr val="000000"/>
                  </a:solidFill>
                  <a:latin typeface="微软雅黑 Light" panose="020B0502040204020203" charset="-122"/>
                  <a:ea typeface="微软雅黑 Light" panose="020B0502040204020203" charset="-122"/>
                  <a:cs typeface="微软雅黑" panose="020B0503020204020204" pitchFamily="34" charset="-122"/>
                </a:rPr>
                <a:t>DESIGN</a:t>
              </a:r>
            </a:p>
          </p:txBody>
        </p:sp>
      </p:grpSp>
    </p:spTree>
    <p:extLst>
      <p:ext uri="{BB962C8B-B14F-4D97-AF65-F5344CB8AC3E}">
        <p14:creationId xmlns:p14="http://schemas.microsoft.com/office/powerpoint/2010/main" val="492546360"/>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9382" y="621443"/>
            <a:ext cx="11589417" cy="62395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简单几何体的表面积和体积公式</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3452376978"/>
                  </p:ext>
                </p:extLst>
              </p:nvPr>
            </p:nvGraphicFramePr>
            <p:xfrm>
              <a:off x="694531" y="1485551"/>
              <a:ext cx="10801349" cy="4818634"/>
            </p:xfrm>
            <a:graphic>
              <a:graphicData uri="http://schemas.openxmlformats.org/drawingml/2006/table">
                <a:tbl>
                  <a:tblPr firstRow="1" firstCol="1" bandRow="1"/>
                  <a:tblGrid>
                    <a:gridCol w="2719110">
                      <a:extLst>
                        <a:ext uri="{9D8B030D-6E8A-4147-A177-3AD203B41FA5}">
                          <a16:colId xmlns:a16="http://schemas.microsoft.com/office/drawing/2014/main" val="20000"/>
                        </a:ext>
                      </a:extLst>
                    </a:gridCol>
                    <a:gridCol w="3138044">
                      <a:extLst>
                        <a:ext uri="{9D8B030D-6E8A-4147-A177-3AD203B41FA5}">
                          <a16:colId xmlns:a16="http://schemas.microsoft.com/office/drawing/2014/main" val="20001"/>
                        </a:ext>
                      </a:extLst>
                    </a:gridCol>
                    <a:gridCol w="4944195">
                      <a:extLst>
                        <a:ext uri="{9D8B030D-6E8A-4147-A177-3AD203B41FA5}">
                          <a16:colId xmlns:a16="http://schemas.microsoft.com/office/drawing/2014/main" val="20002"/>
                        </a:ext>
                      </a:extLst>
                    </a:gridCol>
                  </a:tblGrid>
                  <a:tr h="279255">
                    <a:tc>
                      <a:txBody>
                        <a:bodyPr/>
                        <a:lstStyle/>
                        <a:p>
                          <a:pPr algn="ctr">
                            <a:lnSpc>
                              <a:spcPct val="150000"/>
                            </a:lnSpc>
                            <a:spcAft>
                              <a:spcPts val="0"/>
                            </a:spcAft>
                            <a:tabLst>
                              <a:tab pos="2970530" algn="l"/>
                            </a:tabLst>
                          </a:pPr>
                          <a:r>
                            <a:rPr lang="zh-CN" sz="2400" b="1" dirty="0">
                              <a:effectLst/>
                              <a:latin typeface="Times New Roman" panose="02020603050405020304" pitchFamily="18" charset="0"/>
                              <a:ea typeface="宋体" panose="02010600030101010101" pitchFamily="2" charset="-122"/>
                              <a:cs typeface="Times New Roman" panose="02020603050405020304" pitchFamily="18" charset="0"/>
                            </a:rPr>
                            <a:t>几何体</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表面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体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12150">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柱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柱和圆柱</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2</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24067">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锥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锥和圆锥</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39914">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台</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台和圆台</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上</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下</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f>
                                <m:fPr>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2400" b="1" i="1">
                                      <a:effectLst/>
                                      <a:latin typeface="Cambria Math" panose="02040503050406030204" pitchFamily="18" charset="0"/>
                                      <a:ea typeface="宋体" panose="02010600030101010101" pitchFamily="2" charset="-122"/>
                                      <a:cs typeface="Times New Roman" panose="02020603050405020304" pitchFamily="18" charset="0"/>
                                    </a:rPr>
                                    <m:t>𝟏</m:t>
                                  </m:r>
                                </m:num>
                                <m:den>
                                  <m:r>
                                    <a:rPr lang="en-US" sz="2400" b="1" i="1">
                                      <a:effectLst/>
                                      <a:latin typeface="Cambria Math" panose="02040503050406030204" pitchFamily="18" charset="0"/>
                                      <a:ea typeface="宋体" panose="02010600030101010101" pitchFamily="2" charset="-122"/>
                                      <a:cs typeface="Times New Roman" panose="02020603050405020304" pitchFamily="18" charset="0"/>
                                    </a:rPr>
                                    <m:t>𝟑</m:t>
                                  </m:r>
                                </m:den>
                              </m:f>
                            </m:oMath>
                          </a14:m>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上</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下</a:t>
                          </a:r>
                          <a:r>
                            <a:rPr lang="en-US" sz="2400" b="1">
                              <a:effectLst/>
                              <a:latin typeface="宋体"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rad>
                                <m:radPr>
                                  <m:degHide m:val="on"/>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1" i="1">
                                          <a:effectLst/>
                                          <a:latin typeface="Cambria Math" panose="02040503050406030204" pitchFamily="18" charset="0"/>
                                          <a:ea typeface="宋体" panose="02010600030101010101" pitchFamily="2" charset="-122"/>
                                          <a:cs typeface="Times New Roman" panose="02020603050405020304" pitchFamily="18" charset="0"/>
                                        </a:rPr>
                                        <m:t>𝑺</m:t>
                                      </m:r>
                                    </m:e>
                                    <m:sub>
                                      <m:r>
                                        <a:rPr lang="zh-CN" sz="2400" b="1">
                                          <a:effectLst/>
                                          <a:latin typeface="Cambria Math" panose="02040503050406030204" pitchFamily="18" charset="0"/>
                                          <a:ea typeface="宋体" panose="02010600030101010101" pitchFamily="2" charset="-122"/>
                                          <a:cs typeface="Times New Roman" panose="02020603050405020304" pitchFamily="18" charset="0"/>
                                        </a:rPr>
                                        <m:t>上</m:t>
                                      </m:r>
                                    </m:sub>
                                  </m:sSub>
                                  <m:sSub>
                                    <m:sSubPr>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1" i="1">
                                          <a:effectLst/>
                                          <a:latin typeface="Cambria Math" panose="02040503050406030204" pitchFamily="18" charset="0"/>
                                          <a:ea typeface="宋体" panose="02010600030101010101" pitchFamily="2" charset="-122"/>
                                          <a:cs typeface="Times New Roman" panose="02020603050405020304" pitchFamily="18" charset="0"/>
                                        </a:rPr>
                                        <m:t>𝑺</m:t>
                                      </m:r>
                                    </m:e>
                                    <m:sub>
                                      <m:r>
                                        <a:rPr lang="zh-CN" sz="2400" b="1">
                                          <a:effectLst/>
                                          <a:latin typeface="Cambria Math" panose="02040503050406030204" pitchFamily="18" charset="0"/>
                                          <a:ea typeface="宋体" panose="02010600030101010101" pitchFamily="2" charset="-122"/>
                                          <a:cs typeface="Times New Roman" panose="02020603050405020304" pitchFamily="18" charset="0"/>
                                        </a:rPr>
                                        <m:t>下</m:t>
                                      </m:r>
                                    </m:sub>
                                  </m:sSub>
                                </m:e>
                              </m:rad>
                            </m:oMath>
                          </a14:m>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h</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96936">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球</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dirty="0">
                              <a:effectLst/>
                              <a:latin typeface="Times New Roman" panose="02020603050405020304" pitchFamily="18" charset="0"/>
                              <a:ea typeface="宋体" panose="02010600030101010101" pitchFamily="2" charset="-122"/>
                              <a:cs typeface="Times New Roman" panose="02020603050405020304" pitchFamily="18" charset="0"/>
                            </a:rPr>
                            <a:t>S</a:t>
                          </a:r>
                          <a:r>
                            <a:rPr lang="en-US" sz="2400" b="1" dirty="0"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dirty="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dirty="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endParaRPr lang="en-US" sz="2400" b="1" i="1" smtClean="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3452376978"/>
                  </p:ext>
                </p:extLst>
              </p:nvPr>
            </p:nvGraphicFramePr>
            <p:xfrm>
              <a:off x="694531" y="1485551"/>
              <a:ext cx="10801349" cy="4747451"/>
            </p:xfrm>
            <a:graphic>
              <a:graphicData uri="http://schemas.openxmlformats.org/drawingml/2006/table">
                <a:tbl>
                  <a:tblPr firstRow="1" firstCol="1" bandRow="1"/>
                  <a:tblGrid>
                    <a:gridCol w="2719110"/>
                    <a:gridCol w="3138044"/>
                    <a:gridCol w="4944195"/>
                  </a:tblGrid>
                  <a:tr h="640080">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几何体</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表面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体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2150">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柱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柱和圆柱</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2</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24067">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锥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锥和圆锥</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07897">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台</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台和圆台</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上</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下</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2"/>
                          <a:stretch>
                            <a:fillRect l="-118473" t="-196482" r="-246" b="-108543"/>
                          </a:stretch>
                        </a:blipFill>
                      </a:tcPr>
                    </a:tc>
                  </a:tr>
                  <a:tr h="1163257">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球</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endParaRPr lang="en-US" sz="2400" b="1" i="1" smtClean="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4" name="矩形 3"/>
          <p:cNvSpPr/>
          <p:nvPr/>
        </p:nvSpPr>
        <p:spPr>
          <a:xfrm>
            <a:off x="8928957" y="2273459"/>
            <a:ext cx="556563" cy="492443"/>
          </a:xfrm>
          <a:prstGeom prst="rect">
            <a:avLst/>
          </a:prstGeom>
        </p:spPr>
        <p:txBody>
          <a:bodyPr wrap="none">
            <a:spAutoFit/>
          </a:bodyPr>
          <a:lstStyle/>
          <a:p>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h</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8849202" y="2957793"/>
                <a:ext cx="702436" cy="670248"/>
              </a:xfrm>
              <a:prstGeom prst="rect">
                <a:avLst/>
              </a:prstGeom>
            </p:spPr>
            <p:txBody>
              <a:bodyPr wrap="none">
                <a:spAutoFit/>
              </a:bodyPr>
              <a:lstStyle/>
              <a:p>
                <a14:m>
                  <m:oMath xmlns:m="http://schemas.openxmlformats.org/officeDocument/2006/math">
                    <m:f>
                      <m:fPr>
                        <m:ctrlPr>
                          <a:rPr lang="zh-CN" altLang="zh-CN" sz="26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Times New Roman" panose="02020603050405020304" pitchFamily="18" charset="0"/>
                          </a:rPr>
                        </m:ctrlPr>
                      </m:fPr>
                      <m:num>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𝟏</m:t>
                        </m:r>
                      </m:num>
                      <m:den>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𝟑</m:t>
                        </m:r>
                      </m:den>
                    </m:f>
                  </m:oMath>
                </a14:m>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h</a:t>
                </a:r>
                <a:endParaRPr lang="zh-CN" altLang="en-US" sz="2600" dirty="0">
                  <a:latin typeface="Times New Roman" panose="02020603050405020304" pitchFamily="18" charset="0"/>
                  <a:ea typeface="宋体" panose="02010600030101010101" pitchFamily="2" charset="-122"/>
                  <a:sym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8849202" y="2957793"/>
                <a:ext cx="702436" cy="670248"/>
              </a:xfrm>
              <a:prstGeom prst="rect">
                <a:avLst/>
              </a:prstGeom>
              <a:blipFill rotWithShape="0">
                <a:blip r:embed="rId3"/>
                <a:stretch>
                  <a:fillRect r="-14783" b="-9091"/>
                </a:stretch>
              </a:blipFill>
            </p:spPr>
            <p:txBody>
              <a:bodyPr/>
              <a:lstStyle/>
              <a:p>
                <a:r>
                  <a:rPr lang="zh-CN" altLang="en-US">
                    <a:noFill/>
                  </a:rPr>
                  <a:t> </a:t>
                </a:r>
              </a:p>
            </p:txBody>
          </p:sp>
        </mc:Fallback>
      </mc:AlternateContent>
      <p:sp>
        <p:nvSpPr>
          <p:cNvPr id="6" name="矩形 5"/>
          <p:cNvSpPr/>
          <p:nvPr/>
        </p:nvSpPr>
        <p:spPr>
          <a:xfrm>
            <a:off x="4706707" y="5440648"/>
            <a:ext cx="867545" cy="492443"/>
          </a:xfrm>
          <a:prstGeom prst="rect">
            <a:avLst/>
          </a:prstGeom>
        </p:spPr>
        <p:txBody>
          <a:bodyPr wrap="none">
            <a:spAutoFit/>
          </a:bodyPr>
          <a:lstStyle/>
          <a:p>
            <a:r>
              <a:rPr lang="en-US"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4π</a:t>
            </a:r>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30000"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8870285" y="5492787"/>
                <a:ext cx="846707" cy="669158"/>
              </a:xfrm>
              <a:prstGeom prst="rect">
                <a:avLst/>
              </a:prstGeom>
            </p:spPr>
            <p:txBody>
              <a:bodyPr wrap="none">
                <a:spAutoFit/>
              </a:bodyPr>
              <a:lstStyle/>
              <a:p>
                <a14:m>
                  <m:oMath xmlns:m="http://schemas.openxmlformats.org/officeDocument/2006/math">
                    <m:f>
                      <m:fPr>
                        <m:ctrlPr>
                          <a:rPr lang="zh-CN" altLang="zh-CN" sz="26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Times New Roman" panose="02020603050405020304" pitchFamily="18" charset="0"/>
                          </a:rPr>
                        </m:ctrlPr>
                      </m:fPr>
                      <m:num>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𝟒</m:t>
                        </m:r>
                      </m:num>
                      <m:den>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𝟑</m:t>
                        </m:r>
                      </m:den>
                    </m:f>
                  </m:oMath>
                </a14:m>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π</a:t>
                </a:r>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3</a:t>
                </a:r>
                <a:endParaRPr lang="zh-CN" altLang="en-US" sz="2600">
                  <a:latin typeface="Times New Roman" panose="02020603050405020304" pitchFamily="18" charset="0"/>
                  <a:ea typeface="宋体" panose="02010600030101010101" pitchFamily="2" charset="-122"/>
                  <a:sym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8870285" y="5492787"/>
                <a:ext cx="846707" cy="669158"/>
              </a:xfrm>
              <a:prstGeom prst="rect">
                <a:avLst/>
              </a:prstGeom>
              <a:blipFill rotWithShape="0">
                <a:blip r:embed="rId4"/>
                <a:stretch>
                  <a:fillRect r="-4317" b="-9091"/>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5">
            <p14:nvContentPartPr>
              <p14:cNvPr id="8" name="墨迹 7"/>
              <p14:cNvContentPartPr/>
              <p14:nvPr/>
            </p14:nvContentPartPr>
            <p14:xfrm>
              <a:off x="382680" y="696600"/>
              <a:ext cx="10537920" cy="6162840"/>
            </p14:xfrm>
          </p:contentPart>
        </mc:Choice>
        <mc:Fallback>
          <p:pic>
            <p:nvPicPr>
              <p:cNvPr id="8" name="墨迹 7"/>
              <p:cNvPicPr/>
              <p:nvPr/>
            </p:nvPicPr>
            <p:blipFill>
              <a:blip r:embed="rId6"/>
              <a:stretch>
                <a:fillRect/>
              </a:stretch>
            </p:blipFill>
            <p:spPr>
              <a:xfrm>
                <a:off x="373320" y="687240"/>
                <a:ext cx="10556640" cy="6181560"/>
              </a:xfrm>
              <a:prstGeom prst="rect">
                <a:avLst/>
              </a:prstGeom>
            </p:spPr>
          </p:pic>
        </mc:Fallback>
      </mc:AlternateContent>
    </p:spTree>
    <p:extLst>
      <p:ext uri="{BB962C8B-B14F-4D97-AF65-F5344CB8AC3E}">
        <p14:creationId xmlns:p14="http://schemas.microsoft.com/office/powerpoint/2010/main" val="185543409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1" name="矩形 10"/>
          <p:cNvSpPr/>
          <p:nvPr>
            <p:custDataLst>
              <p:tags r:id="rId2"/>
            </p:custDataLst>
          </p:nvPr>
        </p:nvSpPr>
        <p:spPr>
          <a:xfrm>
            <a:off x="-635" y="1416379"/>
            <a:ext cx="2622209"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custDataLst>
              <p:tags r:id="rId3"/>
            </p:custDataLst>
          </p:nvPr>
        </p:nvSpPr>
        <p:spPr>
          <a:xfrm>
            <a:off x="437459" y="1498947"/>
            <a:ext cx="283109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custDataLst>
              <p:tags r:id="rId4"/>
            </p:custDataLst>
          </p:nvPr>
        </p:nvSpPr>
        <p:spPr>
          <a:xfrm>
            <a:off x="558728" y="1517367"/>
            <a:ext cx="2733319"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rPr>
              <a:t>常用结论与微点提醒</a:t>
            </a:r>
          </a:p>
        </p:txBody>
      </p:sp>
      <mc:AlternateContent xmlns:mc="http://schemas.openxmlformats.org/markup-compatibility/2006" xmlns:a14="http://schemas.microsoft.com/office/drawing/2010/main">
        <mc:Choice Requires="a14">
          <p:sp>
            <p:nvSpPr>
              <p:cNvPr id="7" name="矩形 6"/>
              <p:cNvSpPr/>
              <p:nvPr/>
            </p:nvSpPr>
            <p:spPr>
              <a:xfrm>
                <a:off x="269382" y="2134417"/>
                <a:ext cx="11589417" cy="277646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与体积有关的几个结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一个组合体的体积等于它的各部分体积的和或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底面面积及高都相等的两个同类几何体的体积相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祖暅原理</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直观图与原平面图形面积间的关系</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原图形</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2134417"/>
                <a:ext cx="11589417" cy="2776466"/>
              </a:xfrm>
              <a:prstGeom prst="rect">
                <a:avLst/>
              </a:prstGeom>
              <a:blipFill rotWithShape="0">
                <a:blip r:embed="rId6"/>
                <a:stretch>
                  <a:fillRect l="-947" b="-15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3472462"/>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53712" y="2228500"/>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6" name="矩形 5"/>
          <p:cNvSpPr/>
          <p:nvPr/>
        </p:nvSpPr>
        <p:spPr>
          <a:xfrm>
            <a:off x="227818" y="931318"/>
            <a:ext cx="11589417" cy="369331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思考辨析</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括号内打</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或</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在圆柱的上、下底面的圆周上各取一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这两点的连线是圆柱的</a:t>
            </a:r>
            <a:r>
              <a:rPr lang="zh-CN" altLang="zh-CN" sz="2600" b="1" smtClean="0">
                <a:latin typeface="Times New Roman" panose="02020603050405020304" pitchFamily="18" charset="0"/>
                <a:cs typeface="Times New Roman" panose="02020603050405020304" pitchFamily="18" charset="0"/>
              </a:rPr>
              <a:t>母线</a:t>
            </a:r>
            <a:r>
              <a:rPr lang="en-US" altLang="zh-CN" sz="2600" b="1" smtClean="0">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有一个面是多边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各面都是三角形的几何体是棱锥</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菱形的直观图仍是菱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两个球的体积之比等于它们的半径比的平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7" name="矩形 6"/>
          <p:cNvSpPr/>
          <p:nvPr/>
        </p:nvSpPr>
        <p:spPr>
          <a:xfrm>
            <a:off x="9443381" y="2825781"/>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9" name="矩形 8"/>
          <p:cNvSpPr/>
          <p:nvPr/>
        </p:nvSpPr>
        <p:spPr>
          <a:xfrm>
            <a:off x="4621117" y="3448335"/>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7600865" y="4020216"/>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Tree>
    <p:extLst>
      <p:ext uri="{BB962C8B-B14F-4D97-AF65-F5344CB8AC3E}">
        <p14:creationId xmlns:p14="http://schemas.microsoft.com/office/powerpoint/2010/main" val="3116932978"/>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7" grpId="0" autoUpdateAnimBg="0"/>
      <p:bldP spid="9" grpId="0" autoUpdateAnimBg="0"/>
      <p:bldP spid="1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1"/>
            </p:custDataLst>
          </p:nvPr>
        </p:nvSpPr>
        <p:spPr>
          <a:xfrm>
            <a:off x="0" y="0"/>
            <a:ext cx="12190413" cy="6294307"/>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0" name="矩形 9"/>
          <p:cNvSpPr/>
          <p:nvPr/>
        </p:nvSpPr>
        <p:spPr>
          <a:xfrm>
            <a:off x="269382" y="798088"/>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不一定</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只有当这两点的连线平行于轴时才是母线</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反例</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的图形满足条件但不是棱锥</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6" name="image3.jpeg"/>
          <p:cNvPicPr/>
          <p:nvPr/>
        </p:nvPicPr>
        <p:blipFill>
          <a:blip r:embed="rId3">
            <a:clrChange>
              <a:clrFrom>
                <a:srgbClr val="FFFFFF"/>
              </a:clrFrom>
              <a:clrTo>
                <a:srgbClr val="FFFFFF">
                  <a:alpha val="0"/>
                </a:srgbClr>
              </a:clrTo>
            </a:clrChange>
          </a:blip>
          <a:stretch>
            <a:fillRect/>
          </a:stretch>
        </p:blipFill>
        <p:spPr>
          <a:xfrm>
            <a:off x="8867616" y="1781601"/>
            <a:ext cx="2844292" cy="2296274"/>
          </a:xfrm>
          <a:prstGeom prst="rect">
            <a:avLst/>
          </a:prstGeom>
        </p:spPr>
      </p:pic>
      <p:sp>
        <p:nvSpPr>
          <p:cNvPr id="7" name="矩形 6"/>
          <p:cNvSpPr/>
          <p:nvPr/>
        </p:nvSpPr>
        <p:spPr>
          <a:xfrm>
            <a:off x="262477" y="2065976"/>
            <a:ext cx="6902354" cy="1892826"/>
          </a:xfrm>
          <a:prstGeom prst="rect">
            <a:avLst/>
          </a:prstGeom>
        </p:spPr>
        <p:txBody>
          <a:bodyPr wrap="square">
            <a:spAutoFit/>
          </a:bodyPr>
          <a:lstStyle/>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3)</a:t>
            </a:r>
            <a:r>
              <a:rPr lang="zh-CN" altLang="zh-CN" sz="2600" b="1" dirty="0">
                <a:latin typeface="Times New Roman" panose="02020603050405020304" pitchFamily="18" charset="0"/>
                <a:cs typeface="Times New Roman" panose="02020603050405020304" pitchFamily="18" charset="0"/>
              </a:rPr>
              <a:t>用斜二测画法画水平放置的菱形的直观图是平行四边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但邻边不一定相等</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3)</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4)</a:t>
            </a:r>
            <a:r>
              <a:rPr lang="zh-CN" altLang="zh-CN" sz="2600" b="1" dirty="0">
                <a:latin typeface="Times New Roman" panose="02020603050405020304" pitchFamily="18" charset="0"/>
                <a:cs typeface="Times New Roman" panose="02020603050405020304" pitchFamily="18" charset="0"/>
              </a:rPr>
              <a:t>球的体积之比等于半径比的立方</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4)</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960340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horizont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656752"/>
            <a:ext cx="12190413" cy="2628352"/>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1" name="矩形 10"/>
          <p:cNvSpPr/>
          <p:nvPr/>
        </p:nvSpPr>
        <p:spPr>
          <a:xfrm>
            <a:off x="2575274" y="1904711"/>
            <a:ext cx="481222" cy="584775"/>
          </a:xfrm>
          <a:prstGeom prst="rect">
            <a:avLst/>
          </a:prstGeom>
        </p:spPr>
        <p:txBody>
          <a:bodyPr wrap="none">
            <a:spAutoFit/>
          </a:bodyPr>
          <a:lstStyle/>
          <a:p>
            <a:r>
              <a:rPr lang="en-US" altLang="zh-CN" sz="3200" b="1" smtClean="0">
                <a:solidFill>
                  <a:srgbClr val="C00000"/>
                </a:solidFill>
                <a:latin typeface="Times New Roman" panose="02020603050405020304"/>
                <a:ea typeface="宋体" panose="02010600030101010101" pitchFamily="2" charset="-122"/>
                <a:sym typeface="Times New Roman" panose="02020603050405020304"/>
              </a:rPr>
              <a:t>C</a:t>
            </a:r>
            <a:endParaRPr lang="zh-CN" altLang="en-US" sz="32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269382" y="621443"/>
            <a:ext cx="8202121" cy="1892826"/>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人教</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必修二</a:t>
            </a:r>
            <a:r>
              <a:rPr lang="en-US" altLang="zh-CN" sz="2600" b="1">
                <a:latin typeface="Times New Roman" panose="02020603050405020304" pitchFamily="18" charset="0"/>
                <a:cs typeface="Times New Roman" panose="02020603050405020304" pitchFamily="18" charset="0"/>
              </a:rPr>
              <a:t>P106T8</a:t>
            </a:r>
            <a:r>
              <a:rPr lang="zh-CN" altLang="zh-CN" sz="2600" b="1">
                <a:latin typeface="Times New Roman" panose="02020603050405020304" pitchFamily="18" charset="0"/>
                <a:cs typeface="Times New Roman" panose="02020603050405020304" pitchFamily="18" charset="0"/>
              </a:rPr>
              <a:t>改编</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方体</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C′D′</a:t>
            </a:r>
            <a:r>
              <a:rPr lang="zh-CN" altLang="zh-CN" sz="2600" b="1">
                <a:latin typeface="Times New Roman" panose="02020603050405020304" pitchFamily="18" charset="0"/>
                <a:cs typeface="Times New Roman" panose="02020603050405020304" pitchFamily="18" charset="0"/>
              </a:rPr>
              <a:t>被截去一部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中</a:t>
            </a:r>
            <a:r>
              <a:rPr lang="en-US" altLang="zh-CN" sz="2600" b="1" i="1">
                <a:latin typeface="Times New Roman" panose="02020603050405020304" pitchFamily="18" charset="0"/>
                <a:cs typeface="Times New Roman" panose="02020603050405020304" pitchFamily="18" charset="0"/>
              </a:rPr>
              <a:t>EH</a:t>
            </a:r>
            <a:r>
              <a:rPr lang="zh-CN"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D</a:t>
            </a:r>
            <a:r>
              <a:rPr lang="en-US" altLang="zh-CN" sz="2600" b="1" i="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FG</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剩下的几何体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4.jpeg"/>
          <p:cNvPicPr/>
          <p:nvPr/>
        </p:nvPicPr>
        <p:blipFill>
          <a:blip r:embed="rId3">
            <a:clrChange>
              <a:clrFrom>
                <a:srgbClr val="FFFFFF"/>
              </a:clrFrom>
              <a:clrTo>
                <a:srgbClr val="FFFFFF">
                  <a:alpha val="0"/>
                </a:srgbClr>
              </a:clrTo>
            </a:clrChange>
          </a:blip>
          <a:stretch>
            <a:fillRect/>
          </a:stretch>
        </p:blipFill>
        <p:spPr>
          <a:xfrm>
            <a:off x="8624210" y="816174"/>
            <a:ext cx="2898267" cy="2397593"/>
          </a:xfrm>
          <a:prstGeom prst="rect">
            <a:avLst/>
          </a:prstGeom>
        </p:spPr>
      </p:pic>
      <p:sp>
        <p:nvSpPr>
          <p:cNvPr id="7" name="矩形 6"/>
          <p:cNvSpPr/>
          <p:nvPr/>
        </p:nvSpPr>
        <p:spPr>
          <a:xfrm>
            <a:off x="421781" y="2397343"/>
            <a:ext cx="11100695" cy="3093154"/>
          </a:xfrm>
          <a:prstGeom prst="rect">
            <a:avLst/>
          </a:prstGeom>
        </p:spPr>
        <p:txBody>
          <a:bodyPr wrap="square">
            <a:spAutoFit/>
          </a:bodyPr>
          <a:lstStyle/>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棱台</a:t>
            </a: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B</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四棱柱</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C.</a:t>
            </a:r>
            <a:r>
              <a:rPr lang="zh-CN" altLang="zh-CN" sz="2600" b="1" dirty="0">
                <a:latin typeface="Times New Roman" panose="02020603050405020304" pitchFamily="18" charset="0"/>
                <a:cs typeface="Times New Roman" panose="02020603050405020304" pitchFamily="18" charset="0"/>
              </a:rPr>
              <a:t>五棱柱</a:t>
            </a: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D</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六棱柱</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由于平面</a:t>
            </a:r>
            <a:r>
              <a:rPr lang="en-US" altLang="zh-CN" sz="2600" b="1" i="1" dirty="0" err="1">
                <a:latin typeface="Times New Roman" panose="02020603050405020304" pitchFamily="18" charset="0"/>
                <a:cs typeface="Times New Roman" panose="02020603050405020304" pitchFamily="18" charset="0"/>
              </a:rPr>
              <a:t>ABFEA</a:t>
            </a:r>
            <a:r>
              <a:rPr lang="en-US" altLang="zh-CN" sz="2600" b="1" i="1" dirty="0" smtClean="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平面</a:t>
            </a:r>
            <a:r>
              <a:rPr lang="en-US" altLang="zh-CN" sz="2600" b="1" i="1" dirty="0" err="1">
                <a:latin typeface="Times New Roman" panose="02020603050405020304" pitchFamily="18" charset="0"/>
                <a:cs typeface="Times New Roman" panose="02020603050405020304" pitchFamily="18" charset="0"/>
              </a:rPr>
              <a:t>DCGHD</a:t>
            </a:r>
            <a:r>
              <a:rPr lang="en-US" altLang="zh-CN" sz="2600" b="1" i="1" dirty="0" smtClean="0">
                <a:latin typeface="Times New Roman" panose="02020603050405020304" pitchFamily="18" charset="0"/>
                <a:cs typeface="Times New Roman" panose="02020603050405020304" pitchFamily="18" charset="0"/>
              </a:rPr>
              <a:t>′</a:t>
            </a:r>
            <a:r>
              <a:rPr lang="en-US" altLang="zh-CN" sz="2600" b="1" dirty="0" smtClean="0">
                <a:latin typeface="宋体" panose="02010600030101010101" pitchFamily="2" charset="-122"/>
                <a:cs typeface="Times New Roman" panose="02020603050405020304" pitchFamily="18" charset="0"/>
              </a:rPr>
              <a:t>,</a:t>
            </a:r>
            <a:r>
              <a:rPr lang="zh-CN" altLang="zh-CN" sz="2600" b="1" dirty="0" smtClean="0">
                <a:latin typeface="Times New Roman" panose="02020603050405020304" pitchFamily="18" charset="0"/>
                <a:cs typeface="Times New Roman" panose="02020603050405020304" pitchFamily="18" charset="0"/>
              </a:rPr>
              <a:t>且</a:t>
            </a:r>
            <a:r>
              <a:rPr lang="en-US" altLang="zh-CN" sz="2600" b="1" i="1" dirty="0" err="1" smtClean="0">
                <a:latin typeface="Times New Roman" panose="02020603050405020304" pitchFamily="18" charset="0"/>
                <a:cs typeface="Times New Roman" panose="02020603050405020304" pitchFamily="18" charset="0"/>
              </a:rPr>
              <a:t>AD</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BC</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FG</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EH</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A′D</a:t>
            </a:r>
            <a:r>
              <a:rPr lang="en-US" altLang="zh-CN" sz="2600" b="1" i="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相互平行且相等</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所以剩下的几何体是五棱柱</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528151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648606"/>
            <a:ext cx="12190413" cy="2003179"/>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1" name="矩形 10"/>
          <p:cNvSpPr/>
          <p:nvPr/>
        </p:nvSpPr>
        <p:spPr>
          <a:xfrm>
            <a:off x="7772749" y="710343"/>
            <a:ext cx="481222" cy="584775"/>
          </a:xfrm>
          <a:prstGeom prst="rect">
            <a:avLst/>
          </a:prstGeom>
        </p:spPr>
        <p:txBody>
          <a:bodyPr wrap="none">
            <a:spAutoFit/>
          </a:bodyPr>
          <a:lstStyle/>
          <a:p>
            <a:r>
              <a:rPr lang="en-US" altLang="zh-CN" sz="3200" b="1" smtClean="0">
                <a:solidFill>
                  <a:srgbClr val="C00000"/>
                </a:solidFill>
                <a:latin typeface="Times New Roman" panose="02020603050405020304"/>
                <a:ea typeface="宋体" panose="02010600030101010101" pitchFamily="2" charset="-122"/>
                <a:sym typeface="Times New Roman" panose="02020603050405020304"/>
              </a:rPr>
              <a:t>D</a:t>
            </a:r>
            <a:endParaRPr lang="zh-CN" altLang="en-US" sz="32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269382" y="621443"/>
            <a:ext cx="11589417" cy="429348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苏教必修二</a:t>
            </a:r>
            <a:r>
              <a:rPr lang="en-US" altLang="zh-CN" sz="2600" b="1">
                <a:latin typeface="Times New Roman" panose="02020603050405020304" pitchFamily="18" charset="0"/>
                <a:cs typeface="Times New Roman" panose="02020603050405020304" pitchFamily="18" charset="0"/>
              </a:rPr>
              <a:t>P161</a:t>
            </a:r>
            <a:r>
              <a:rPr lang="zh-CN" altLang="zh-CN" sz="2600" b="1">
                <a:latin typeface="Times New Roman" panose="02020603050405020304" pitchFamily="18" charset="0"/>
                <a:cs typeface="Times New Roman" panose="02020603050405020304" pitchFamily="18" charset="0"/>
              </a:rPr>
              <a:t>练习</a:t>
            </a:r>
            <a:r>
              <a:rPr lang="en-US" altLang="zh-CN" sz="2600" b="1">
                <a:latin typeface="Times New Roman" panose="02020603050405020304" pitchFamily="18" charset="0"/>
                <a:cs typeface="Times New Roman" panose="02020603050405020304" pitchFamily="18" charset="0"/>
              </a:rPr>
              <a:t>T4</a:t>
            </a:r>
            <a:r>
              <a:rPr lang="zh-CN" altLang="zh-CN" sz="2600" b="1">
                <a:latin typeface="Times New Roman" panose="02020603050405020304" pitchFamily="18" charset="0"/>
                <a:cs typeface="Times New Roman" panose="02020603050405020304" pitchFamily="18" charset="0"/>
              </a:rPr>
              <a:t>改编</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列说法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相等的角在直观图中仍然相等</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相等的线段在直观图中仍然相等</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正方形的直观图是正方形</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两条线段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在直观图中对应的两条线段仍然平行</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直观图的画法规则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角度、长度都有可能改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而线段的平行关系不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正方形的直观图是平行四边形</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8332690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5" end="5"/>
                                            </p:txEl>
                                          </p:spTgt>
                                        </p:tgtEl>
                                        <p:attrNameLst>
                                          <p:attrName>style.visibility</p:attrName>
                                        </p:attrNameLst>
                                      </p:cBhvr>
                                      <p:to>
                                        <p:strVal val="visible"/>
                                      </p:to>
                                    </p:set>
                                    <p:animEffect transition="in" filter="blinds(horizontal)">
                                      <p:cBhvr>
                                        <p:cTn id="1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2133632"/>
            <a:ext cx="12190413" cy="4160675"/>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mc:AlternateContent xmlns:mc="http://schemas.openxmlformats.org/markup-compatibility/2006" xmlns:a14="http://schemas.microsoft.com/office/drawing/2010/main">
        <mc:Choice Requires="a14">
          <p:sp>
            <p:nvSpPr>
              <p:cNvPr id="11" name="矩形 10"/>
              <p:cNvSpPr/>
              <p:nvPr/>
            </p:nvSpPr>
            <p:spPr>
              <a:xfrm>
                <a:off x="1342612" y="1118884"/>
                <a:ext cx="769121" cy="671594"/>
              </a:xfrm>
              <a:prstGeom prst="rect">
                <a:avLst/>
              </a:prstGeom>
            </p:spPr>
            <p:txBody>
              <a:bodyPr wrap="none">
                <a:spAutoFit/>
              </a:bodyPr>
              <a:lstStyle/>
              <a:p>
                <a:pPr>
                  <a:lnSpc>
                    <a:spcPct val="150000"/>
                  </a:lnSpc>
                  <a:spcAft>
                    <a:spcPts val="0"/>
                  </a:spcAft>
                  <a:tabLst>
                    <a:tab pos="2970530" algn="l"/>
                  </a:tabLst>
                </a:pPr>
                <a:r>
                  <a:rPr lang="en-US" altLang="zh-CN" sz="2600" b="1">
                    <a:solidFill>
                      <a:srgbClr val="C00000"/>
                    </a:solidFill>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𝟐</m:t>
                        </m:r>
                      </m:e>
                    </m:rad>
                  </m:oMath>
                </a14:m>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342612" y="1118884"/>
                <a:ext cx="769121" cy="671594"/>
              </a:xfrm>
              <a:prstGeom prst="rect">
                <a:avLst/>
              </a:prstGeom>
              <a:blipFill rotWithShape="0">
                <a:blip r:embed="rId3"/>
                <a:stretch>
                  <a:fillRect l="-14286" b="-2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69382" y="621443"/>
                <a:ext cx="11589417" cy="128259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已知圆锥的底面半径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侧面展开图为一个半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圆锥的母线长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621443"/>
                <a:ext cx="11589417" cy="1282595"/>
              </a:xfrm>
              <a:prstGeom prst="rect">
                <a:avLst/>
              </a:prstGeom>
              <a:blipFill rotWithShape="0">
                <a:blip r:embed="rId4"/>
                <a:stretch>
                  <a:fillRect l="-947" b="-10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21782" y="2133632"/>
                <a:ext cx="11589417" cy="1930400"/>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圆锥的母线长为</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该圆锥的底面半径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展开图为一个半圆</a:t>
                </a:r>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2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2133632"/>
                <a:ext cx="11589417" cy="1930400"/>
              </a:xfrm>
              <a:prstGeom prst="rect">
                <a:avLst/>
              </a:prstGeom>
              <a:blipFill rotWithShape="0">
                <a:blip r:embed="rId5"/>
                <a:stretch>
                  <a:fillRect l="-947" b="-69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913998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13" name="五边形 12"/>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燕尾形 13"/>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18" name="文本框 44"/>
          <p:cNvSpPr txBox="1"/>
          <p:nvPr/>
        </p:nvSpPr>
        <p:spPr>
          <a:xfrm>
            <a:off x="4368165" y="2564765"/>
            <a:ext cx="6515100" cy="829945"/>
          </a:xfrm>
          <a:prstGeom prst="rect">
            <a:avLst/>
          </a:prstGeom>
          <a:noFill/>
        </p:spPr>
        <p:txBody>
          <a:bodyPr wrap="square">
            <a:spAutoFit/>
          </a:bodyPr>
          <a:lstStyle/>
          <a:p>
            <a:pPr algn="l" fontAlgn="auto">
              <a:spcBef>
                <a:spcPts val="0"/>
              </a:spcBef>
              <a:spcAft>
                <a:spcPts val="0"/>
              </a:spcAft>
              <a:defRPr/>
            </a:pPr>
            <a:r>
              <a:rPr lang="zh-CN" altLang="en-US" sz="4800" b="1" spc="300" dirty="0">
                <a:solidFill>
                  <a:schemeClr val="bg1"/>
                </a:solidFill>
                <a:effectLst/>
                <a:latin typeface="微软雅黑" panose="020B0503020204020204" pitchFamily="34" charset="-122"/>
                <a:ea typeface="微软雅黑" panose="020B0503020204020204" pitchFamily="34" charset="-122"/>
              </a:rPr>
              <a:t>考点聚焦突破</a:t>
            </a:r>
          </a:p>
        </p:txBody>
      </p:sp>
      <p:sp>
        <p:nvSpPr>
          <p:cNvPr id="20" name="文本框 18"/>
          <p:cNvSpPr txBox="1"/>
          <p:nvPr>
            <p:custDataLst>
              <p:tags r:id="rId4"/>
            </p:custDataLst>
          </p:nvPr>
        </p:nvSpPr>
        <p:spPr>
          <a:xfrm>
            <a:off x="1104900" y="2341880"/>
            <a:ext cx="1929130" cy="1727200"/>
          </a:xfrm>
          <a:prstGeom prst="rect">
            <a:avLst/>
          </a:prstGeom>
          <a:noFill/>
        </p:spPr>
        <p:txBody>
          <a:bodyPr wrap="square" rtlCol="0">
            <a:noAutofit/>
          </a:bodyPr>
          <a:lstStyle/>
          <a:p>
            <a:pPr algn="dist"/>
            <a:r>
              <a:rPr kumimoji="1" lang="en-US" altLang="zh-CN" sz="8800" b="1">
                <a:solidFill>
                  <a:prstClr val="white"/>
                </a:solidFill>
                <a:latin typeface="微软雅黑" panose="020B0503020204020204" pitchFamily="34" charset="-122"/>
                <a:ea typeface="微软雅黑" panose="020B0503020204020204" pitchFamily="34" charset="-122"/>
              </a:rPr>
              <a:t>2</a:t>
            </a:r>
          </a:p>
        </p:txBody>
      </p:sp>
      <p:sp>
        <p:nvSpPr>
          <p:cNvPr id="21" name="文本框 10"/>
          <p:cNvSpPr txBox="1"/>
          <p:nvPr/>
        </p:nvSpPr>
        <p:spPr>
          <a:xfrm>
            <a:off x="4375785" y="3428365"/>
            <a:ext cx="4091305" cy="337185"/>
          </a:xfrm>
          <a:prstGeom prst="rect">
            <a:avLst/>
          </a:prstGeom>
          <a:noFill/>
        </p:spPr>
        <p:txBody>
          <a:bodyPr wrap="square">
            <a:spAutoFit/>
          </a:bodyPr>
          <a:lstStyle/>
          <a:p>
            <a:pPr algn="dist" fontAlgn="auto">
              <a:spcBef>
                <a:spcPts val="0"/>
              </a:spcBef>
              <a:spcAft>
                <a:spcPts val="0"/>
              </a:spcAft>
              <a:defRPr/>
            </a:pPr>
            <a:r>
              <a:rPr lang="en-US" altLang="zh-CN" sz="1600" spc="300" dirty="0">
                <a:solidFill>
                  <a:schemeClr val="bg1"/>
                </a:solidFill>
                <a:effectLst/>
                <a:latin typeface="微软雅黑" panose="020B0503020204020204" pitchFamily="34" charset="-122"/>
                <a:ea typeface="微软雅黑" panose="020B0503020204020204" pitchFamily="34" charset="-122"/>
              </a:rPr>
              <a:t>KAODIANJUJIAOTUPO</a:t>
            </a:r>
          </a:p>
        </p:txBody>
      </p:sp>
    </p:spTree>
    <p:extLst>
      <p:ext uri="{BB962C8B-B14F-4D97-AF65-F5344CB8AC3E}">
        <p14:creationId xmlns:p14="http://schemas.microsoft.com/office/powerpoint/2010/main" val="1095761967"/>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custDataLst>
              <p:tags r:id="rId2"/>
            </p:custDataLst>
          </p:nvPr>
        </p:nvSpPr>
        <p:spPr bwMode="auto">
          <a:xfrm>
            <a:off x="251427" y="-1238"/>
            <a:ext cx="11653111" cy="662554"/>
          </a:xfrm>
          <a:prstGeom prst="rect">
            <a:avLst/>
          </a:prstGeom>
        </p:spPr>
        <p:txBody>
          <a:bodyPr wrap="square">
            <a:spAutoFit/>
          </a:bodyPr>
          <a:lstStyle/>
          <a:p>
            <a:pPr>
              <a:lnSpc>
                <a:spcPct val="150000"/>
              </a:lnSpc>
              <a:spcAft>
                <a:spcPts val="0"/>
              </a:spcAft>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考点一　基本立体图形</a:t>
            </a:r>
            <a:endParaRPr lang="zh-CN" altLang="zh-CN" sz="12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a:xfrm>
            <a:off x="269382" y="752072"/>
            <a:ext cx="11589417" cy="4224939"/>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结构特征</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1</a:t>
            </a:r>
            <a:r>
              <a:rPr lang="en-US" altLang="zh-CN" sz="2600" b="1">
                <a:solidFill>
                  <a:srgbClr val="0000FF"/>
                </a:solidFill>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列说法中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以直角梯形垂直于底面的腰所在直线为旋转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边旋转一周形成的几何体是圆台</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有两个面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各面都是平行四边形的几何体是棱柱</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是正多边形的棱锥是正棱锥</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棱台的各侧棱延长后必交于</a:t>
            </a:r>
            <a:r>
              <a:rPr lang="zh-CN" altLang="zh-CN" sz="2600" b="1" smtClean="0">
                <a:latin typeface="Times New Roman" panose="02020603050405020304" pitchFamily="18" charset="0"/>
                <a:cs typeface="Times New Roman" panose="02020603050405020304" pitchFamily="18" charset="0"/>
              </a:rPr>
              <a:t>一点</a:t>
            </a:r>
            <a:endParaRPr lang="zh-CN" altLang="zh-CN" sz="1150">
              <a:latin typeface="Calibri" panose="020F0502020204030204" pitchFamily="34" charset="0"/>
              <a:cs typeface="Times New Roman" panose="02020603050405020304" pitchFamily="18" charset="0"/>
            </a:endParaRPr>
          </a:p>
        </p:txBody>
      </p:sp>
      <p:sp>
        <p:nvSpPr>
          <p:cNvPr id="12" name="矩形 11"/>
          <p:cNvSpPr/>
          <p:nvPr>
            <p:custDataLst>
              <p:tags r:id="rId3"/>
            </p:custDataLst>
          </p:nvPr>
        </p:nvSpPr>
        <p:spPr>
          <a:xfrm>
            <a:off x="4989671" y="1465207"/>
            <a:ext cx="739305"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AD</a:t>
            </a:r>
            <a:endParaRPr lang="zh-CN" altLang="en-US" sz="3000" b="1" dirty="0">
              <a:solidFill>
                <a:srgbClr val="C00000"/>
              </a:solidFill>
            </a:endParaRPr>
          </a:p>
        </p:txBody>
      </p:sp>
    </p:spTree>
    <p:custDataLst>
      <p:tags r:id="rId1"/>
    </p:custDataLst>
    <p:extLst>
      <p:ext uri="{BB962C8B-B14F-4D97-AF65-F5344CB8AC3E}">
        <p14:creationId xmlns:p14="http://schemas.microsoft.com/office/powerpoint/2010/main" val="68329885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14297"/>
            <a:ext cx="12190413" cy="629535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7" name="矩形 6"/>
          <p:cNvSpPr/>
          <p:nvPr/>
        </p:nvSpPr>
        <p:spPr>
          <a:xfrm>
            <a:off x="269382" y="606929"/>
            <a:ext cx="11589417" cy="4893647"/>
          </a:xfrm>
          <a:prstGeom prst="rect">
            <a:avLst/>
          </a:prstGeom>
        </p:spPr>
        <p:txBody>
          <a:bodyPr wrap="square">
            <a:spAutoFit/>
          </a:bodyPr>
          <a:lstStyle/>
          <a:p>
            <a:pPr>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由圆台定义知</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以直角梯形垂直于底边的腰为旋转轴</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余三边旋转一周形成的面围成的旋转体是圆台</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由棱柱定义可知</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棱柱是有两个面平行</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余各面都是平行四边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每相邻两个平行四边形的公共边都互相平行的几何体</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底面是正多边形的棱锥</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但不能保证顶点在底面上的射影为底面正多边形的中心</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C</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棱台是由平行于棱锥底面的平面截得的</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棱台的各侧棱延长后必交于一点</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D</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155897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77883" y="1974037"/>
            <a:ext cx="10879599" cy="3277994"/>
          </a:xfrm>
          <a:prstGeom prst="rect">
            <a:avLst/>
          </a:prstGeom>
          <a:noFill/>
        </p:spPr>
        <p:txBody>
          <a:bodyPr wrap="square" lIns="121898" tIns="60948" rIns="121898" bIns="60948">
            <a:no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认识柱、锥、台、球及简单组合体的结构特征</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运用这些特征描述现实生活中简单物体的结构</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 </a:t>
            </a:r>
            <a:endParaRPr lang="en-US" altLang="zh-CN" sz="2600" b="1" smtClean="0">
              <a:latin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知道球、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柱、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锥、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台的表面积和体积的计算公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用公式解决简单的实际问题</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 </a:t>
            </a:r>
            <a:endParaRPr lang="en-US" altLang="zh-CN" sz="2600" b="1" smtClean="0">
              <a:latin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用斜二测画法画出简单空间图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方体、球、圆柱、圆锥、棱柱及其简单组合体</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直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67340938"/>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269382" y="2179648"/>
            <a:ext cx="11589417" cy="3629135"/>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空间几何体结构特征的判断技巧</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紧扣结构特征是判断的关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熟悉空间几何体的结构特征</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依据条件构建几何模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条件不变的情况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变换模型中的线面关系或增加线、面等基本元素</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然后再依据题意判定</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通过反例对结构特征进行辨析</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要说明一个命题是错误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只要举出一个反例即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98098562"/>
      </p:ext>
    </p:extLst>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3130175"/>
            <a:ext cx="12190413" cy="3148391"/>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8" name="矩形 7"/>
          <p:cNvSpPr/>
          <p:nvPr/>
        </p:nvSpPr>
        <p:spPr>
          <a:xfrm>
            <a:off x="269383" y="621443"/>
            <a:ext cx="8202120" cy="2492990"/>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直观图</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2</a:t>
            </a:r>
            <a:r>
              <a:rPr lang="en-US" altLang="zh-CN" sz="2600" b="1">
                <a:solidFill>
                  <a:srgbClr val="0000FF"/>
                </a:solidFill>
                <a:latin typeface="宋体" panose="02010600030101010101" pitchFamily="2" charset="-122"/>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矩形</a:t>
            </a:r>
            <a:r>
              <a:rPr lang="en-US" altLang="zh-CN" sz="2600" b="1" i="1">
                <a:latin typeface="Times New Roman" panose="02020603050405020304" pitchFamily="18" charset="0"/>
                <a:cs typeface="Times New Roman" panose="02020603050405020304" pitchFamily="18" charset="0"/>
              </a:rPr>
              <a:t>O′A′B′C′</a:t>
            </a:r>
            <a:r>
              <a:rPr lang="zh-CN" altLang="zh-CN" sz="2600" b="1">
                <a:latin typeface="Times New Roman" panose="02020603050405020304" pitchFamily="18" charset="0"/>
                <a:cs typeface="Times New Roman" panose="02020603050405020304" pitchFamily="18" charset="0"/>
              </a:rPr>
              <a:t>是水平放置的一个平面图形的直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中</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i="1" smtClean="0">
                <a:latin typeface="Times New Roman" panose="02020603050405020304" pitchFamily="18" charset="0"/>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	2</a:t>
            </a:r>
            <a:r>
              <a:rPr lang="en-US" altLang="zh-CN" sz="2600" b="1" smtClean="0">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smtClean="0">
                <a:latin typeface="宋体" panose="02010600030101010101" pitchFamily="2" charset="-122"/>
                <a:cs typeface="Times New Roman" panose="02020603050405020304" pitchFamily="18" charset="0"/>
              </a:rPr>
              <a:t>,</a:t>
            </a: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则</a:t>
            </a:r>
            <a:r>
              <a:rPr lang="zh-CN" altLang="zh-CN" sz="2600" b="1">
                <a:latin typeface="Times New Roman" panose="02020603050405020304" pitchFamily="18" charset="0"/>
                <a:cs typeface="Times New Roman" panose="02020603050405020304" pitchFamily="18" charset="0"/>
              </a:rPr>
              <a:t>原图形的形状是</a:t>
            </a:r>
            <a:r>
              <a:rPr lang="zh-CN" altLang="zh-CN" sz="2600" b="1" u="sng">
                <a:latin typeface="Times New Roman" panose="02020603050405020304" pitchFamily="18" charset="0"/>
                <a:cs typeface="Times New Roman" panose="02020603050405020304" pitchFamily="18" charset="0"/>
              </a:rPr>
              <a:t>　　　　</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面积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p:sp>
        <p:nvSpPr>
          <p:cNvPr id="10" name="矩形 9"/>
          <p:cNvSpPr/>
          <p:nvPr>
            <p:custDataLst>
              <p:tags r:id="rId2"/>
            </p:custDataLst>
          </p:nvPr>
        </p:nvSpPr>
        <p:spPr>
          <a:xfrm>
            <a:off x="3591782" y="2479770"/>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cs typeface="Times New Roman" panose="02020603050405020304" pitchFamily="18" charset="0"/>
              </a:rPr>
              <a:t>菱形</a:t>
            </a:r>
            <a:endParaRPr lang="zh-CN" altLang="en-US" sz="2600" b="1" dirty="0">
              <a:solidFill>
                <a:srgbClr val="C00000"/>
              </a:solidFill>
            </a:endParaRPr>
          </a:p>
        </p:txBody>
      </p:sp>
      <p:pic>
        <p:nvPicPr>
          <p:cNvPr id="6" name="image6.jpeg"/>
          <p:cNvPicPr/>
          <p:nvPr/>
        </p:nvPicPr>
        <p:blipFill>
          <a:blip r:embed="rId5">
            <a:clrChange>
              <a:clrFrom>
                <a:srgbClr val="FFFFFF"/>
              </a:clrFrom>
              <a:clrTo>
                <a:srgbClr val="FFFFFF">
                  <a:alpha val="0"/>
                </a:srgbClr>
              </a:clrTo>
            </a:clrChange>
          </a:blip>
          <a:stretch>
            <a:fillRect/>
          </a:stretch>
        </p:blipFill>
        <p:spPr>
          <a:xfrm>
            <a:off x="8471503" y="952813"/>
            <a:ext cx="3168269" cy="1881050"/>
          </a:xfrm>
          <a:prstGeom prst="rect">
            <a:avLst/>
          </a:prstGeom>
        </p:spPr>
      </p:pic>
      <mc:AlternateContent xmlns:mc="http://schemas.openxmlformats.org/markup-compatibility/2006" xmlns:a14="http://schemas.microsoft.com/office/drawing/2010/main">
        <mc:Choice Requires="a14">
          <p:sp>
            <p:nvSpPr>
              <p:cNvPr id="9" name="矩形 8"/>
              <p:cNvSpPr/>
              <p:nvPr>
                <p:custDataLst>
                  <p:tags r:id="rId3"/>
                </p:custDataLst>
              </p:nvPr>
            </p:nvSpPr>
            <p:spPr>
              <a:xfrm>
                <a:off x="6328407" y="2425859"/>
                <a:ext cx="935834" cy="531428"/>
              </a:xfrm>
              <a:prstGeom prst="rect">
                <a:avLst/>
              </a:prstGeom>
            </p:spPr>
            <p:txBody>
              <a:bodyPr wrap="none">
                <a:spAutoFit/>
              </a:bodyPr>
              <a:lstStyle/>
              <a:p>
                <a:r>
                  <a:rPr lang="en-US" altLang="zh-CN" sz="2600" b="1">
                    <a:solidFill>
                      <a:srgbClr val="C00000"/>
                    </a:solidFill>
                    <a:latin typeface="Times New Roman" panose="02020603050405020304" pitchFamily="18" charset="0"/>
                  </a:rPr>
                  <a:t>24</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𝟐</m:t>
                        </m:r>
                      </m:e>
                    </m:rad>
                  </m:oMath>
                </a14:m>
                <a:endParaRPr lang="zh-CN" altLang="en-US" sz="2600" b="1" dirty="0">
                  <a:solidFill>
                    <a:srgbClr val="C00000"/>
                  </a:solidFill>
                </a:endParaRPr>
              </a:p>
            </p:txBody>
          </p:sp>
        </mc:Choice>
        <mc:Fallback xmlns="">
          <p:sp>
            <p:nvSpPr>
              <p:cNvPr id="9" name="矩形 8"/>
              <p:cNvSpPr>
                <a:spLocks noRot="1" noChangeAspect="1" noMove="1" noResize="1" noEditPoints="1" noAdjustHandles="1" noChangeArrowheads="1" noChangeShapeType="1" noTextEdit="1"/>
              </p:cNvSpPr>
              <p:nvPr>
                <p:custDataLst>
                  <p:tags r:id="rId6"/>
                </p:custDataLst>
              </p:nvPr>
            </p:nvSpPr>
            <p:spPr>
              <a:xfrm>
                <a:off x="6328407" y="2425859"/>
                <a:ext cx="935834" cy="531428"/>
              </a:xfrm>
              <a:prstGeom prst="rect">
                <a:avLst/>
              </a:prstGeom>
              <a:blipFill rotWithShape="0">
                <a:blip r:embed="rId7"/>
                <a:stretch>
                  <a:fillRect l="-11688" t="-4598" b="-26437"/>
                </a:stretch>
              </a:blipFill>
            </p:spPr>
            <p:txBody>
              <a:bodyPr/>
              <a:lstStyle/>
              <a:p>
                <a:r>
                  <a:rPr lang="zh-CN" altLang="en-US">
                    <a:noFill/>
                  </a:rPr>
                  <a:t> </a:t>
                </a:r>
              </a:p>
            </p:txBody>
          </p:sp>
        </mc:Fallback>
      </mc:AlternateContent>
      <p:sp>
        <p:nvSpPr>
          <p:cNvPr id="11" name="矩形 10"/>
          <p:cNvSpPr/>
          <p:nvPr/>
        </p:nvSpPr>
        <p:spPr>
          <a:xfrm>
            <a:off x="624983" y="3136168"/>
            <a:ext cx="8202120"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原图形</a:t>
            </a:r>
            <a:r>
              <a:rPr lang="en-US" altLang="zh-CN" sz="2600" b="1" i="1">
                <a:latin typeface="Times New Roman" panose="02020603050405020304" pitchFamily="18" charset="0"/>
                <a:cs typeface="Times New Roman" panose="02020603050405020304" pitchFamily="18" charset="0"/>
              </a:rPr>
              <a:t>O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12" name="image7.jpeg"/>
          <p:cNvPicPr/>
          <p:nvPr/>
        </p:nvPicPr>
        <p:blipFill>
          <a:blip r:embed="rId8">
            <a:clrChange>
              <a:clrFrom>
                <a:srgbClr val="FFFFFF"/>
              </a:clrFrom>
              <a:clrTo>
                <a:srgbClr val="FFFFFF">
                  <a:alpha val="0"/>
                </a:srgbClr>
              </a:clrTo>
            </a:clrChange>
          </a:blip>
          <a:stretch>
            <a:fillRect/>
          </a:stretch>
        </p:blipFill>
        <p:spPr>
          <a:xfrm>
            <a:off x="8167453" y="3523088"/>
            <a:ext cx="2569267" cy="2362565"/>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777383" y="3849148"/>
                <a:ext cx="8202120" cy="1930400"/>
              </a:xfrm>
              <a:prstGeom prst="rect">
                <a:avLst/>
              </a:prstGeom>
            </p:spPr>
            <p:txBody>
              <a:bodyPr wrap="square">
                <a:spAutoFit/>
              </a:bodyPr>
              <a:lstStyle/>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OD</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O′D′</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777383" y="3849148"/>
                <a:ext cx="8202120" cy="1930400"/>
              </a:xfrm>
              <a:prstGeom prst="rect">
                <a:avLst/>
              </a:prstGeom>
              <a:blipFill rotWithShape="0">
                <a:blip r:embed="rId9"/>
                <a:stretch>
                  <a:fillRect l="-1338" b="-69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57135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blinds(horizontal)">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xEl>
                                              <p:pRg st="1" end="1"/>
                                            </p:txEl>
                                          </p:spTgt>
                                        </p:tgtEl>
                                        <p:attrNameLst>
                                          <p:attrName>style.visibility</p:attrName>
                                        </p:attrNameLst>
                                      </p:cBhvr>
                                      <p:to>
                                        <p:strVal val="visible"/>
                                      </p:to>
                                    </p:set>
                                    <p:animEffect transition="in" filter="blinds(horizontal)">
                                      <p:cBhvr>
                                        <p:cTn id="32" dur="500"/>
                                        <p:tgtEl>
                                          <p:spTgt spid="13">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xEl>
                                              <p:pRg st="2" end="2"/>
                                            </p:txEl>
                                          </p:spTgt>
                                        </p:tgtEl>
                                        <p:attrNameLst>
                                          <p:attrName>style.visibility</p:attrName>
                                        </p:attrNameLst>
                                      </p:cBhvr>
                                      <p:to>
                                        <p:strVal val="visible"/>
                                      </p:to>
                                    </p:set>
                                    <p:animEffect transition="in" filter="blinds(horizontal)">
                                      <p:cBhvr>
                                        <p:cTn id="3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89906"/>
            <a:ext cx="12190413" cy="6421891"/>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269382" y="713460"/>
                <a:ext cx="11589417" cy="4198265"/>
              </a:xfrm>
              <a:prstGeom prst="rect">
                <a:avLst/>
              </a:prstGeom>
            </p:spPr>
            <p:txBody>
              <a:bodyPr wrap="square">
                <a:spAutoFit/>
              </a:bodyPr>
              <a:lstStyle/>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𝑶</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𝑫</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𝑪</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𝑫</m:t>
                            </m:r>
                          </m:e>
                          <m:sup>
                            <m:r>
                              <a:rPr lang="en-US" altLang="zh-CN" sz="2600" b="1" i="1">
                                <a:latin typeface="Cambria Math" panose="02040503050406030204" pitchFamily="18" charset="0"/>
                                <a:cs typeface="Times New Roman" panose="02020603050405020304" pitchFamily="18" charset="0"/>
                              </a:rPr>
                              <m:t>𝟐</m:t>
                            </m:r>
                          </m:sup>
                        </m:sSup>
                      </m:e>
                    </m:rad>
                  </m:oMath>
                </a14:m>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6(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四边形</a:t>
                </a:r>
                <a:r>
                  <a:rPr lang="en-US" altLang="zh-CN" sz="2600" b="1" i="1">
                    <a:latin typeface="Times New Roman" panose="02020603050405020304" pitchFamily="18" charset="0"/>
                    <a:cs typeface="Times New Roman" panose="02020603050405020304" pitchFamily="18" charset="0"/>
                  </a:rPr>
                  <a:t>OABC</a:t>
                </a:r>
                <a:r>
                  <a:rPr lang="zh-CN" altLang="zh-CN" sz="2600" b="1">
                    <a:latin typeface="Times New Roman" panose="02020603050405020304" pitchFamily="18" charset="0"/>
                    <a:cs typeface="Times New Roman" panose="02020603050405020304" pitchFamily="18" charset="0"/>
                  </a:rPr>
                  <a:t>是菱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菱形</a:t>
                </a:r>
                <a:r>
                  <a:rPr lang="en-US" altLang="zh-CN" sz="2600" b="1" i="1" baseline="-25000">
                    <a:latin typeface="Times New Roman" panose="02020603050405020304" pitchFamily="18" charset="0"/>
                    <a:cs typeface="Times New Roman" panose="02020603050405020304" pitchFamily="18" charset="0"/>
                  </a:rPr>
                  <a:t>OAB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D</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2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713460"/>
                <a:ext cx="11589417" cy="4198265"/>
              </a:xfrm>
              <a:prstGeom prst="rect">
                <a:avLst/>
              </a:prstGeom>
              <a:blipFill rotWithShape="0">
                <a:blip r:embed="rId3"/>
                <a:stretch>
                  <a:fillRect l="-947" b="-7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2084211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linds(horizontal)">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blinds(horizontal)">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blinds(horizontal)">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blinds(horizontal)">
                                      <p:cBhvr>
                                        <p:cTn id="2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矩形 6"/>
              <p:cNvSpPr/>
              <p:nvPr/>
            </p:nvSpPr>
            <p:spPr>
              <a:xfrm>
                <a:off x="326755" y="2288566"/>
                <a:ext cx="11474670" cy="2856744"/>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在斜二测画法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要确定关键点及关键线段</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的线段平行性不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度不变</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的线段平行性不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度减半</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按照斜二测画法得到的平面图形的直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面积与原平面图形面积的关系</a:t>
                </a:r>
                <a:r>
                  <a:rPr lang="en-US" altLang="zh-CN" sz="2600" b="1" smtClean="0">
                    <a:latin typeface="Times New Roman" panose="02020603050405020304" pitchFamily="18" charset="0"/>
                    <a:cs typeface="Times New Roman" panose="02020603050405020304" pitchFamily="18" charset="0"/>
                  </a:rPr>
                  <a:t>:</a:t>
                </a:r>
              </a:p>
              <a:p>
                <a:pPr>
                  <a:lnSpc>
                    <a:spcPct val="150000"/>
                  </a:lnSpc>
                  <a:spcAft>
                    <a:spcPts val="0"/>
                  </a:spcAft>
                  <a:tabLst>
                    <a:tab pos="2970530" algn="l"/>
                  </a:tabLst>
                </a:pPr>
                <a:r>
                  <a:rPr lang="en-US" altLang="zh-CN" sz="2600" b="1" i="1" smtClean="0">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原图形</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26755" y="2288566"/>
                <a:ext cx="11474670" cy="2856744"/>
              </a:xfrm>
              <a:prstGeom prst="rect">
                <a:avLst/>
              </a:prstGeom>
              <a:blipFill rotWithShape="0">
                <a:blip r:embed="rId6"/>
                <a:stretch>
                  <a:fillRect l="-9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5661179"/>
      </p:ext>
    </p:extLst>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69382" y="621443"/>
            <a:ext cx="9130947" cy="3693319"/>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dirty="0">
                <a:latin typeface="Times New Roman" panose="02020603050405020304" pitchFamily="18" charset="0"/>
                <a:cs typeface="Times New Roman" panose="02020603050405020304" pitchFamily="18" charset="0"/>
              </a:rPr>
              <a:t>3</a:t>
            </a:r>
            <a:r>
              <a:rPr lang="zh-CN" altLang="zh-CN" sz="2600" b="1" dirty="0">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展开图</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solidFill>
                  <a:srgbClr val="0000FF"/>
                </a:solidFill>
                <a:latin typeface="Times New Roman" panose="02020603050405020304" pitchFamily="18" charset="0"/>
                <a:cs typeface="Times New Roman" panose="02020603050405020304" pitchFamily="18" charset="0"/>
              </a:rPr>
              <a:t>3</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2025·</a:t>
            </a:r>
            <a:r>
              <a:rPr lang="zh-CN" altLang="zh-CN" sz="2600" b="1" dirty="0">
                <a:latin typeface="Times New Roman" panose="02020603050405020304" pitchFamily="18" charset="0"/>
                <a:cs typeface="Times New Roman" panose="02020603050405020304" pitchFamily="18" charset="0"/>
              </a:rPr>
              <a:t>衡阳质检</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如图是一座山峰的示意图</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山峰大致呈圆锥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峰底呈圆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半径为</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km</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峰底</a:t>
            </a:r>
            <a:r>
              <a:rPr lang="en-US" altLang="zh-CN" sz="2600" b="1" i="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到峰顶</a:t>
            </a:r>
            <a:r>
              <a:rPr lang="en-US" altLang="zh-CN" sz="2600" b="1" i="1" dirty="0">
                <a:latin typeface="Times New Roman" panose="02020603050405020304" pitchFamily="18" charset="0"/>
                <a:cs typeface="Times New Roman" panose="02020603050405020304" pitchFamily="18" charset="0"/>
              </a:rPr>
              <a:t>S</a:t>
            </a:r>
            <a:r>
              <a:rPr lang="zh-CN" altLang="zh-CN" sz="2600" b="1" dirty="0">
                <a:latin typeface="Times New Roman" panose="02020603050405020304" pitchFamily="18" charset="0"/>
                <a:cs typeface="Times New Roman" panose="02020603050405020304" pitchFamily="18" charset="0"/>
              </a:rPr>
              <a:t>的距离</a:t>
            </a:r>
            <a:r>
              <a:rPr lang="zh-CN" altLang="zh-CN" sz="2600" b="1" dirty="0" smtClean="0">
                <a:latin typeface="Times New Roman" panose="02020603050405020304" pitchFamily="18" charset="0"/>
                <a:cs typeface="Times New Roman" panose="02020603050405020304" pitchFamily="18" charset="0"/>
              </a:rPr>
              <a:t>为</a:t>
            </a:r>
            <a:endParaRPr lang="en-US" altLang="zh-CN" sz="2600" b="1" dirty="0" smtClean="0">
              <a:latin typeface="Times New Roman" panose="02020603050405020304" pitchFamily="18"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4</a:t>
            </a:r>
            <a:r>
              <a:rPr lang="en-US" altLang="zh-CN" sz="2600" b="1" dirty="0" smtClean="0">
                <a:latin typeface="宋体" panose="02010600030101010101" pitchFamily="2" charset="-122"/>
                <a:cs typeface="Times New Roman" panose="02020603050405020304" pitchFamily="18" charset="0"/>
              </a:rPr>
              <a:t> </a:t>
            </a:r>
            <a:r>
              <a:rPr lang="en-US" altLang="zh-CN" sz="2600" b="1" dirty="0" err="1">
                <a:latin typeface="Times New Roman" panose="02020603050405020304" pitchFamily="18" charset="0"/>
                <a:cs typeface="Times New Roman" panose="02020603050405020304" pitchFamily="18" charset="0"/>
              </a:rPr>
              <a:t>km</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是山坡</a:t>
            </a:r>
            <a:r>
              <a:rPr lang="en-US" altLang="zh-CN" sz="2600" b="1" i="1" dirty="0">
                <a:latin typeface="Times New Roman" panose="02020603050405020304" pitchFamily="18" charset="0"/>
                <a:cs typeface="Times New Roman" panose="02020603050405020304" pitchFamily="18" charset="0"/>
              </a:rPr>
              <a:t>SA</a:t>
            </a:r>
            <a:r>
              <a:rPr lang="zh-CN" altLang="zh-CN" sz="2600" b="1" dirty="0">
                <a:latin typeface="Times New Roman" panose="02020603050405020304" pitchFamily="18" charset="0"/>
                <a:cs typeface="Times New Roman" panose="02020603050405020304" pitchFamily="18" charset="0"/>
              </a:rPr>
              <a:t>的中点</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为了发展当地旅游业</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现要建设一条从</a:t>
            </a:r>
            <a:r>
              <a:rPr lang="en-US" altLang="zh-CN" sz="2600" b="1" i="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到</a:t>
            </a:r>
            <a:r>
              <a:rPr lang="en-US" altLang="zh-CN" sz="2600" b="1" i="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的环山观光公路</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当公路长度最短时</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公路距山顶的最近距离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
        <p:nvSpPr>
          <p:cNvPr id="13" name="矩形 12"/>
          <p:cNvSpPr/>
          <p:nvPr>
            <p:custDataLst>
              <p:tags r:id="rId1"/>
            </p:custDataLst>
          </p:nvPr>
        </p:nvSpPr>
        <p:spPr>
          <a:xfrm>
            <a:off x="2925921" y="3714504"/>
            <a:ext cx="46198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6" name="image8.jpeg"/>
          <p:cNvPicPr/>
          <p:nvPr/>
        </p:nvPicPr>
        <p:blipFill>
          <a:blip r:embed="rId3">
            <a:clrChange>
              <a:clrFrom>
                <a:srgbClr val="FFFFFF"/>
              </a:clrFrom>
              <a:clrTo>
                <a:srgbClr val="FFFFFF">
                  <a:alpha val="0"/>
                </a:srgbClr>
              </a:clrTo>
            </a:clrChange>
          </a:blip>
          <a:stretch>
            <a:fillRect/>
          </a:stretch>
        </p:blipFill>
        <p:spPr>
          <a:xfrm>
            <a:off x="9490606" y="1258753"/>
            <a:ext cx="1873679" cy="3629608"/>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611318" y="4173768"/>
                <a:ext cx="9130947" cy="1581523"/>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B.3</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num>
                      <m:den>
                        <m:r>
                          <a:rPr lang="en-US" altLang="zh-CN" sz="2600" b="1" i="1">
                            <a:latin typeface="Cambria Math" panose="02040503050406030204" pitchFamily="18" charset="0"/>
                            <a:cs typeface="Times New Roman" panose="02020603050405020304" pitchFamily="18" charset="0"/>
                          </a:rPr>
                          <m:t>𝟓</m:t>
                        </m:r>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611318" y="4173768"/>
                <a:ext cx="9130947" cy="1581523"/>
              </a:xfrm>
              <a:prstGeom prst="rect">
                <a:avLst/>
              </a:prstGeom>
              <a:blipFill rotWithShape="0">
                <a:blip r:embed="rId4"/>
                <a:stretch>
                  <a:fillRect l="-1202" b="-30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318212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621443"/>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将圆锥的侧面沿</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展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可得其侧面展开图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9.jpeg"/>
          <p:cNvPicPr/>
          <p:nvPr/>
        </p:nvPicPr>
        <p:blipFill>
          <a:blip r:embed="rId4">
            <a:clrChange>
              <a:clrFrom>
                <a:srgbClr val="FFFFFF"/>
              </a:clrFrom>
              <a:clrTo>
                <a:srgbClr val="FFFFFF">
                  <a:alpha val="0"/>
                </a:srgbClr>
              </a:clrTo>
            </a:clrChange>
          </a:blip>
          <a:stretch>
            <a:fillRect/>
          </a:stretch>
        </p:blipFill>
        <p:spPr>
          <a:xfrm>
            <a:off x="8132375" y="1157797"/>
            <a:ext cx="3267024" cy="2178598"/>
          </a:xfrm>
          <a:prstGeom prst="rect">
            <a:avLst/>
          </a:prstGeom>
        </p:spPr>
      </p:pic>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595662361"/>
              </p:ext>
            </p:extLst>
          </p:nvPr>
        </p:nvGraphicFramePr>
        <p:xfrm>
          <a:off x="910558" y="1967046"/>
          <a:ext cx="575407" cy="408354"/>
        </p:xfrm>
        <a:graphic>
          <a:graphicData uri="http://schemas.openxmlformats.org/presentationml/2006/ole">
            <mc:AlternateContent xmlns:mc="http://schemas.openxmlformats.org/markup-compatibility/2006">
              <mc:Choice xmlns:v="urn:schemas-microsoft-com:vml" Requires="v">
                <p:oleObj spid="_x0000_s4110" name="Equation" r:id="rId5" imgW="317087" imgH="215619" progId="Equation.DSMT4">
                  <p:embed/>
                </p:oleObj>
              </mc:Choice>
              <mc:Fallback>
                <p:oleObj name="Equation" r:id="rId5" imgW="317087" imgH="21561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0558" y="1967046"/>
                        <a:ext cx="575407" cy="408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矩形 6"/>
              <p:cNvSpPr/>
              <p:nvPr/>
            </p:nvSpPr>
            <p:spPr>
              <a:xfrm>
                <a:off x="427704" y="1218724"/>
                <a:ext cx="10793813" cy="5087098"/>
              </a:xfrm>
              <a:prstGeom prst="rect">
                <a:avLst/>
              </a:prstGeom>
            </p:spPr>
            <p:txBody>
              <a:bodyPr>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从点</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到点</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的环山观光公路最短为线段</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a:t>
                </a:r>
                <a:r>
                  <a:rPr lang="en-US" altLang="zh-CN" sz="2600" b="1">
                    <a:solidFill>
                      <a:srgbClr val="FF0000"/>
                    </a:solidFill>
                    <a:latin typeface="Calibri" panose="020F0502020204030204" pitchFamily="34" charset="0"/>
                    <a:cs typeface="Times New Roman" panose="02020603050405020304" pitchFamily="18" charset="0"/>
                  </a:rPr>
                  <a:t>        </a:t>
                </a:r>
                <a:r>
                  <a:rPr lang="en-US" altLang="zh-CN" sz="2600" b="1" smtClean="0">
                    <a:solidFill>
                      <a:srgbClr val="FF0000"/>
                    </a:solidFill>
                    <a:latin typeface="Calibri" panose="020F0502020204030204" pitchFamily="34"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的</a:t>
                </a:r>
                <a:r>
                  <a:rPr lang="zh-CN" altLang="zh-CN" sz="2600" b="1">
                    <a:latin typeface="Times New Roman" panose="02020603050405020304" pitchFamily="18" charset="0"/>
                    <a:cs typeface="Times New Roman" panose="02020603050405020304" pitchFamily="18" charset="0"/>
                  </a:rPr>
                  <a:t>长度为</a:t>
                </a:r>
                <a:r>
                  <a:rPr lang="en-US" altLang="zh-CN" sz="2600" b="1" i="1">
                    <a:latin typeface="Times New Roman" panose="02020603050405020304" pitchFamily="18" charset="0"/>
                    <a:cs typeface="Times New Roman" panose="02020603050405020304" pitchFamily="18" charset="0"/>
                  </a:rPr>
                  <a:t>l</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2π</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𝒍</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过</a:t>
                </a:r>
                <a:r>
                  <a:rPr lang="en-US" altLang="zh-CN" sz="2600" b="1" i="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作</a:t>
                </a:r>
                <a:r>
                  <a:rPr lang="en-US" altLang="zh-CN" sz="2600" b="1" i="1">
                    <a:latin typeface="Times New Roman" panose="02020603050405020304" pitchFamily="18" charset="0"/>
                    <a:cs typeface="Times New Roman" panose="02020603050405020304" pitchFamily="18" charset="0"/>
                  </a:rPr>
                  <a:t>SP</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于点</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公路距山顶的最近距离为</a:t>
                </a:r>
                <a:r>
                  <a:rPr lang="en-US" altLang="zh-CN" sz="2600" b="1" i="1">
                    <a:latin typeface="Times New Roman" panose="02020603050405020304" pitchFamily="18" charset="0"/>
                    <a:cs typeface="Times New Roman" panose="02020603050405020304" pitchFamily="18" charset="0"/>
                  </a:rPr>
                  <a:t>SP</a:t>
                </a:r>
                <a:r>
                  <a:rPr lang="zh-CN" altLang="zh-CN" sz="2600" b="1">
                    <a:latin typeface="Times New Roman" panose="02020603050405020304" pitchFamily="18" charset="0"/>
                    <a:cs typeface="Times New Roman" panose="02020603050405020304" pitchFamily="18" charset="0"/>
                  </a:rPr>
                  <a:t>的长</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B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𝟒</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Times New Roman" panose="02020603050405020304" pitchFamily="18" charset="0"/>
                    <a:cs typeface="Times New Roman" panose="02020603050405020304" pitchFamily="18" charset="0"/>
                  </a:rPr>
                  <a:t>(km)</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SP</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𝑺𝑩</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𝑺𝑨</m:t>
                        </m:r>
                        <m:r>
                          <a:rPr lang="en-US" altLang="zh-CN" sz="2600" b="1" i="1">
                            <a:latin typeface="Cambria Math" panose="02040503050406030204" pitchFamily="18" charset="0"/>
                            <a:cs typeface="Times New Roman" panose="02020603050405020304" pitchFamily="18" charset="0"/>
                          </a:rPr>
                          <m:t>′</m:t>
                        </m:r>
                      </m:num>
                      <m:den>
                        <m:r>
                          <a:rPr lang="en-US" altLang="zh-CN" sz="2600" b="1" i="1">
                            <a:latin typeface="Cambria Math" panose="02040503050406030204" pitchFamily="18" charset="0"/>
                            <a:cs typeface="Times New Roman" panose="02020603050405020304" pitchFamily="18" charset="0"/>
                          </a:rPr>
                          <m:t>𝑩𝑨</m:t>
                        </m:r>
                        <m:r>
                          <a:rPr lang="en-US" altLang="zh-CN" sz="2600" b="1" i="1">
                            <a:latin typeface="Cambria Math" panose="02040503050406030204" pitchFamily="18" charset="0"/>
                            <a:cs typeface="Times New Roman" panose="02020603050405020304" pitchFamily="18" charset="0"/>
                          </a:rPr>
                          <m:t>′</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num>
                      <m:den>
                        <m:r>
                          <a:rPr lang="en-US" altLang="zh-CN" sz="2600" b="1" i="1">
                            <a:latin typeface="Cambria Math" panose="02040503050406030204" pitchFamily="18" charset="0"/>
                            <a:cs typeface="Times New Roman" panose="02020603050405020304" pitchFamily="18" charset="0"/>
                          </a:rPr>
                          <m:t>𝟐</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num>
                      <m:den>
                        <m:r>
                          <a:rPr lang="en-US" altLang="zh-CN" sz="2600" b="1" i="1">
                            <a:latin typeface="Cambria Math" panose="02040503050406030204" pitchFamily="18" charset="0"/>
                            <a:cs typeface="Times New Roman" panose="02020603050405020304" pitchFamily="18" charset="0"/>
                          </a:rPr>
                          <m:t>𝟓</m:t>
                        </m:r>
                      </m:den>
                    </m:f>
                  </m:oMath>
                </a14:m>
                <a:r>
                  <a:rPr lang="en-US" altLang="zh-CN" sz="2600" b="1">
                    <a:latin typeface="Times New Roman" panose="02020603050405020304" pitchFamily="18" charset="0"/>
                    <a:cs typeface="Times New Roman" panose="02020603050405020304" pitchFamily="18" charset="0"/>
                  </a:rPr>
                  <a:t>(km).</a:t>
                </a:r>
                <a:endParaRPr lang="zh-CN" altLang="zh-CN" sz="260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27704" y="1218724"/>
                <a:ext cx="10793813" cy="5087098"/>
              </a:xfrm>
              <a:prstGeom prst="rect">
                <a:avLst/>
              </a:prstGeom>
              <a:blipFill rotWithShape="0">
                <a:blip r:embed="rId7"/>
                <a:stretch>
                  <a:fillRect l="-10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407230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blinds(horizontal)">
                                      <p:cBhvr>
                                        <p:cTn id="20" dur="500"/>
                                        <p:tgtEl>
                                          <p:spTgt spid="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linds(horizontal)">
                                      <p:cBhvr>
                                        <p:cTn id="25" dur="500"/>
                                        <p:tgtEl>
                                          <p:spTgt spid="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
                                            <p:txEl>
                                              <p:pRg st="4" end="4"/>
                                            </p:txEl>
                                          </p:spTgt>
                                        </p:tgtEl>
                                        <p:attrNameLst>
                                          <p:attrName>style.visibility</p:attrName>
                                        </p:attrNameLst>
                                      </p:cBhvr>
                                      <p:to>
                                        <p:strVal val="visible"/>
                                      </p:to>
                                    </p:set>
                                    <p:animEffect transition="in" filter="blinds(horizontal)">
                                      <p:cBhvr>
                                        <p:cTn id="30" dur="500"/>
                                        <p:tgtEl>
                                          <p:spTgt spid="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Effect transition="in" filter="blinds(horizontal)">
                                      <p:cBhvr>
                                        <p:cTn id="35" dur="500"/>
                                        <p:tgtEl>
                                          <p:spTgt spid="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
                                            <p:txEl>
                                              <p:pRg st="6" end="6"/>
                                            </p:txEl>
                                          </p:spTgt>
                                        </p:tgtEl>
                                        <p:attrNameLst>
                                          <p:attrName>style.visibility</p:attrName>
                                        </p:attrNameLst>
                                      </p:cBhvr>
                                      <p:to>
                                        <p:strVal val="visible"/>
                                      </p:to>
                                    </p:set>
                                    <p:animEffect transition="in" filter="blinds(horizontal)">
                                      <p:cBhvr>
                                        <p:cTn id="40"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269382" y="2179648"/>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解决空间曲线或折线</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段</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最短问题时一般要考虑几何体的侧面展开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采用化曲为直的策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将空间问题平面化</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17373495"/>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69382" y="621443"/>
            <a:ext cx="11589417" cy="3024611"/>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训练</a:t>
            </a:r>
            <a:r>
              <a:rPr lang="en-US" altLang="zh-CN" sz="2600" b="1" smtClean="0">
                <a:solidFill>
                  <a:srgbClr val="0000FF"/>
                </a:solidFill>
                <a:latin typeface="Times New Roman" panose="02020603050405020304" pitchFamily="18" charset="0"/>
                <a:cs typeface="Times New Roman" panose="02020603050405020304" pitchFamily="18" charset="0"/>
              </a:rPr>
              <a:t>1</a:t>
            </a:r>
            <a:r>
              <a:rPr lang="en-US" altLang="zh-CN" sz="2600" b="1" smtClean="0">
                <a:solidFill>
                  <a:srgbClr val="0000FF"/>
                </a:solidFill>
                <a:latin typeface="宋体" panose="02010600030101010101" pitchFamily="2" charset="-122"/>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1)(2024·</a:t>
            </a:r>
            <a:r>
              <a:rPr lang="zh-CN" altLang="zh-CN" sz="2600" b="1" smtClean="0">
                <a:latin typeface="Times New Roman" panose="02020603050405020304" pitchFamily="18" charset="0"/>
                <a:cs typeface="Times New Roman" panose="02020603050405020304" pitchFamily="18" charset="0"/>
              </a:rPr>
              <a:t>枣庄调研</a:t>
            </a:r>
            <a:r>
              <a:rPr lang="en-US" altLang="zh-CN"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给出下列四个命题</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正确的是</a:t>
            </a:r>
            <a:r>
              <a:rPr lang="en-US" altLang="zh-CN"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zh-CN" altLang="zh-CN" sz="2600" b="1" smtClean="0">
                <a:latin typeface="Times New Roman" panose="02020603050405020304" pitchFamily="18" charset="0"/>
                <a:cs typeface="Times New Roman" panose="02020603050405020304" pitchFamily="18" charset="0"/>
              </a:rPr>
              <a:t>有两个侧面是矩形的立体图形是直棱柱</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zh-CN" altLang="zh-CN" sz="2600" b="1" smtClean="0">
                <a:latin typeface="Times New Roman" panose="02020603050405020304" pitchFamily="18" charset="0"/>
                <a:cs typeface="Times New Roman" panose="02020603050405020304" pitchFamily="18" charset="0"/>
              </a:rPr>
              <a:t>侧面都是等腰三角形的棱锥是正棱锥</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zh-CN" altLang="zh-CN" sz="2600" b="1" smtClean="0">
                <a:latin typeface="Times New Roman" panose="02020603050405020304" pitchFamily="18" charset="0"/>
                <a:cs typeface="Times New Roman" panose="02020603050405020304" pitchFamily="18" charset="0"/>
              </a:rPr>
              <a:t>侧面都是矩形的直四棱柱是长方体</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zh-CN" altLang="zh-CN" sz="2600" b="1" smtClean="0">
                <a:latin typeface="Times New Roman" panose="02020603050405020304" pitchFamily="18" charset="0"/>
                <a:cs typeface="Times New Roman" panose="02020603050405020304" pitchFamily="18" charset="0"/>
              </a:rPr>
              <a:t>底面为正多边形</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且有相邻两个侧面与底面垂直的棱柱是正棱柱</a:t>
            </a:r>
            <a:endParaRPr lang="zh-CN" altLang="zh-CN" sz="1150" smtClean="0">
              <a:latin typeface="Calibri" panose="020F0502020204030204" pitchFamily="34" charset="0"/>
              <a:cs typeface="Times New Roman" panose="02020603050405020304" pitchFamily="18" charset="0"/>
            </a:endParaRPr>
          </a:p>
        </p:txBody>
      </p:sp>
      <p:sp>
        <p:nvSpPr>
          <p:cNvPr id="4" name="矩形 3"/>
          <p:cNvSpPr/>
          <p:nvPr>
            <p:custDataLst>
              <p:tags r:id="rId1"/>
            </p:custDataLst>
          </p:nvPr>
        </p:nvSpPr>
        <p:spPr>
          <a:xfrm>
            <a:off x="8395303" y="740926"/>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spTree>
    <p:extLst>
      <p:ext uri="{BB962C8B-B14F-4D97-AF65-F5344CB8AC3E}">
        <p14:creationId xmlns:p14="http://schemas.microsoft.com/office/powerpoint/2010/main" val="17317093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621443"/>
            <a:ext cx="8202121" cy="2492990"/>
          </a:xfrm>
          <a:prstGeom prst="rect">
            <a:avLst/>
          </a:prstGeom>
        </p:spPr>
        <p:txBody>
          <a:bodyPr wrap="square">
            <a:spAutoFit/>
          </a:bodyPr>
          <a:lstStyle/>
          <a:p>
            <a:pPr>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对于</a:t>
            </a:r>
            <a:r>
              <a:rPr lang="en-US" altLang="zh-CN" sz="2600" b="1" dirty="0">
                <a:latin typeface="Times New Roman" panose="02020603050405020304" pitchFamily="18" charset="0"/>
                <a:cs typeface="Times New Roman" panose="02020603050405020304" pitchFamily="18" charset="0"/>
              </a:rPr>
              <a:t>A</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平行六面体的两个相对侧面也可能是矩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错</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对于</a:t>
            </a:r>
            <a:r>
              <a:rPr lang="en-US" altLang="zh-CN" sz="2600" b="1" dirty="0">
                <a:latin typeface="Times New Roman" panose="02020603050405020304" pitchFamily="18" charset="0"/>
                <a:cs typeface="Times New Roman" panose="02020603050405020304" pitchFamily="18" charset="0"/>
              </a:rPr>
              <a:t>B</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等腰三角形的腰不是侧棱时不一定成立</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如图</a:t>
            </a:r>
            <a:r>
              <a:rPr lang="en-US" altLang="zh-CN" sz="2600" b="1" dirty="0">
                <a:latin typeface="Times New Roman" panose="02020603050405020304" pitchFamily="18" charset="0"/>
                <a:cs typeface="Times New Roman" panose="02020603050405020304" pitchFamily="18" charset="0"/>
              </a:rPr>
              <a:t>)</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错</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pic>
        <p:nvPicPr>
          <p:cNvPr id="4" name="image10.jpeg"/>
          <p:cNvPicPr/>
          <p:nvPr/>
        </p:nvPicPr>
        <p:blipFill>
          <a:blip r:embed="rId3">
            <a:clrChange>
              <a:clrFrom>
                <a:srgbClr val="FFFFFF"/>
              </a:clrFrom>
              <a:clrTo>
                <a:srgbClr val="FFFFFF">
                  <a:alpha val="0"/>
                </a:srgbClr>
              </a:clrTo>
            </a:clrChange>
          </a:blip>
          <a:stretch>
            <a:fillRect/>
          </a:stretch>
        </p:blipFill>
        <p:spPr>
          <a:xfrm>
            <a:off x="9136170" y="1150294"/>
            <a:ext cx="2791765" cy="2623064"/>
          </a:xfrm>
          <a:prstGeom prst="rect">
            <a:avLst/>
          </a:prstGeom>
        </p:spPr>
      </p:pic>
      <p:sp>
        <p:nvSpPr>
          <p:cNvPr id="5" name="矩形 4"/>
          <p:cNvSpPr/>
          <p:nvPr/>
        </p:nvSpPr>
        <p:spPr>
          <a:xfrm>
            <a:off x="287877" y="3069784"/>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底面不是矩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错</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可知侧棱垂直于底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405360" y="6835680"/>
              <a:ext cx="113040" cy="23760"/>
            </p14:xfrm>
          </p:contentPart>
        </mc:Choice>
        <mc:Fallback>
          <p:pic>
            <p:nvPicPr>
              <p:cNvPr id="2" name="墨迹 1"/>
              <p:cNvPicPr/>
              <p:nvPr/>
            </p:nvPicPr>
            <p:blipFill>
              <a:blip r:embed="rId5"/>
              <a:stretch>
                <a:fillRect/>
              </a:stretch>
            </p:blipFill>
            <p:spPr>
              <a:xfrm>
                <a:off x="396000" y="6826320"/>
                <a:ext cx="131760" cy="42480"/>
              </a:xfrm>
              <a:prstGeom prst="rect">
                <a:avLst/>
              </a:prstGeom>
            </p:spPr>
          </p:pic>
        </mc:Fallback>
      </mc:AlternateContent>
    </p:spTree>
    <p:extLst>
      <p:ext uri="{BB962C8B-B14F-4D97-AF65-F5344CB8AC3E}">
        <p14:creationId xmlns:p14="http://schemas.microsoft.com/office/powerpoint/2010/main" val="3334756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blinds(horizontal)">
                                      <p:cBhvr>
                                        <p:cTn id="2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770494"/>
            <a:ext cx="12190413" cy="2523815"/>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621443"/>
            <a:ext cx="7770067" cy="2492990"/>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是水平放置的</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的直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但部分图象被茶渍覆盖</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为坐标原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顶点</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均在坐标轴上</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的面积为</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O′B′</a:t>
            </a:r>
            <a:r>
              <a:rPr lang="zh-CN" altLang="zh-CN" sz="2600" b="1">
                <a:latin typeface="Times New Roman" panose="02020603050405020304" pitchFamily="18" charset="0"/>
                <a:cs typeface="Times New Roman" panose="02020603050405020304" pitchFamily="18" charset="0"/>
              </a:rPr>
              <a:t>的长度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4" name="矩形 3"/>
          <p:cNvSpPr/>
          <p:nvPr>
            <p:custDataLst>
              <p:tags r:id="rId2"/>
            </p:custDataLst>
          </p:nvPr>
        </p:nvSpPr>
        <p:spPr>
          <a:xfrm>
            <a:off x="910558" y="2507242"/>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8" name="image11.jpeg"/>
          <p:cNvPicPr/>
          <p:nvPr/>
        </p:nvPicPr>
        <p:blipFill>
          <a:blip r:embed="rId4">
            <a:clrChange>
              <a:clrFrom>
                <a:srgbClr val="FFFFFF"/>
              </a:clrFrom>
              <a:clrTo>
                <a:srgbClr val="FFFFFF">
                  <a:alpha val="0"/>
                </a:srgbClr>
              </a:clrTo>
            </a:clrChange>
          </a:blip>
          <a:stretch>
            <a:fillRect/>
          </a:stretch>
        </p:blipFill>
        <p:spPr>
          <a:xfrm>
            <a:off x="8106139" y="772662"/>
            <a:ext cx="3667825" cy="1425778"/>
          </a:xfrm>
          <a:prstGeom prst="rect">
            <a:avLst/>
          </a:prstGeom>
        </p:spPr>
      </p:pic>
      <p:sp>
        <p:nvSpPr>
          <p:cNvPr id="9" name="矩形 8"/>
          <p:cNvSpPr/>
          <p:nvPr/>
        </p:nvSpPr>
        <p:spPr>
          <a:xfrm>
            <a:off x="332882" y="3077997"/>
            <a:ext cx="10642045" cy="692497"/>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1	B.2	</a:t>
            </a:r>
            <a:r>
              <a:rPr lang="en-US" altLang="zh-CN" sz="2600" b="1" smtClean="0">
                <a:latin typeface="Times New Roman" panose="02020603050405020304" pitchFamily="18" charset="0"/>
                <a:cs typeface="Times New Roman" panose="02020603050405020304" pitchFamily="18" charset="0"/>
              </a:rPr>
              <a:t>	C.3</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4</a:t>
            </a:r>
            <a:endParaRPr lang="zh-CN" altLang="zh-CN" sz="1150">
              <a:latin typeface="Calibri" panose="020F0502020204030204" pitchFamily="34" charset="0"/>
              <a:cs typeface="Times New Roman" panose="02020603050405020304" pitchFamily="18" charset="0"/>
            </a:endParaRPr>
          </a:p>
        </p:txBody>
      </p:sp>
      <p:sp>
        <p:nvSpPr>
          <p:cNvPr id="11" name="矩形 10"/>
          <p:cNvSpPr/>
          <p:nvPr/>
        </p:nvSpPr>
        <p:spPr>
          <a:xfrm>
            <a:off x="343656" y="3781365"/>
            <a:ext cx="8547074" cy="1224118"/>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法一</a:t>
            </a:r>
            <a:r>
              <a:rPr lang="zh-CN" altLang="zh-CN" sz="2600" b="1">
                <a:latin typeface="Times New Roman" panose="02020603050405020304" pitchFamily="18" charset="0"/>
                <a:cs typeface="Times New Roman" panose="02020603050405020304" pitchFamily="18" charset="0"/>
              </a:rPr>
              <a:t>　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画出</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的原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为直角三角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12" name="image12.jpeg"/>
          <p:cNvPicPr/>
          <p:nvPr/>
        </p:nvPicPr>
        <p:blipFill>
          <a:blip r:embed="rId5">
            <a:clrChange>
              <a:clrFrom>
                <a:srgbClr val="FFFFFF"/>
              </a:clrFrom>
              <a:clrTo>
                <a:srgbClr val="FFFFFF">
                  <a:alpha val="0"/>
                </a:srgbClr>
              </a:clrTo>
            </a:clrChange>
          </a:blip>
          <a:stretch>
            <a:fillRect/>
          </a:stretch>
        </p:blipFill>
        <p:spPr>
          <a:xfrm>
            <a:off x="8890730" y="3934957"/>
            <a:ext cx="2457640" cy="2162793"/>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457956" y="4382929"/>
                <a:ext cx="8547074" cy="1926233"/>
              </a:xfrm>
              <a:prstGeom prst="rect">
                <a:avLst/>
              </a:prstGeom>
            </p:spPr>
            <p:txBody>
              <a:bodyPr wrap="square">
                <a:spAutoFit/>
              </a:bodyPr>
              <a:lstStyle/>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B·OA</a:t>
                </a:r>
                <a:r>
                  <a:rPr lang="en-US" altLang="zh-CN" sz="2600" b="1">
                    <a:latin typeface="Times New Roman" panose="02020603050405020304" pitchFamily="18" charset="0"/>
                    <a:cs typeface="Times New Roman" panose="02020603050405020304" pitchFamily="18" charset="0"/>
                  </a:rPr>
                  <a:t>=12</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457956" y="4382929"/>
                <a:ext cx="8547074" cy="1926233"/>
              </a:xfrm>
              <a:prstGeom prst="rect">
                <a:avLst/>
              </a:prstGeom>
              <a:blipFill rotWithShape="0">
                <a:blip r:embed="rId6"/>
                <a:stretch>
                  <a:fillRect l="-1284" t="-1582" b="-2532"/>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7">
            <p14:nvContentPartPr>
              <p14:cNvPr id="2" name="墨迹 1"/>
              <p14:cNvContentPartPr/>
              <p14:nvPr/>
            </p14:nvContentPartPr>
            <p14:xfrm>
              <a:off x="290520" y="6824160"/>
              <a:ext cx="26640" cy="28800"/>
            </p14:xfrm>
          </p:contentPart>
        </mc:Choice>
        <mc:Fallback>
          <p:pic>
            <p:nvPicPr>
              <p:cNvPr id="2" name="墨迹 1"/>
              <p:cNvPicPr/>
              <p:nvPr/>
            </p:nvPicPr>
            <p:blipFill>
              <a:blip r:embed="rId8"/>
              <a:stretch>
                <a:fillRect/>
              </a:stretch>
            </p:blipFill>
            <p:spPr>
              <a:xfrm>
                <a:off x="281160" y="6814800"/>
                <a:ext cx="45360" cy="47520"/>
              </a:xfrm>
              <a:prstGeom prst="rect">
                <a:avLst/>
              </a:prstGeom>
            </p:spPr>
          </p:pic>
        </mc:Fallback>
      </mc:AlternateContent>
    </p:spTree>
    <p:extLst>
      <p:ext uri="{BB962C8B-B14F-4D97-AF65-F5344CB8AC3E}">
        <p14:creationId xmlns:p14="http://schemas.microsoft.com/office/powerpoint/2010/main" val="167207503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linds(horizontal)">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animEffect transition="in" filter="blinds(horizontal)">
                                      <p:cBhvr>
                                        <p:cTn id="27" dur="500"/>
                                        <p:tgtEl>
                                          <p:spTgt spid="1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xEl>
                                              <p:pRg st="2" end="2"/>
                                            </p:txEl>
                                          </p:spTgt>
                                        </p:tgtEl>
                                        <p:attrNameLst>
                                          <p:attrName>style.visibility</p:attrName>
                                        </p:attrNameLst>
                                      </p:cBhvr>
                                      <p:to>
                                        <p:strVal val="visible"/>
                                      </p:to>
                                    </p:set>
                                    <p:animEffect transition="in" filter="blinds(horizontal)">
                                      <p:cBhvr>
                                        <p:cTn id="32"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28"/>
          <p:cNvSpPr/>
          <p:nvPr/>
        </p:nvSpPr>
        <p:spPr bwMode="auto">
          <a:xfrm>
            <a:off x="-2" y="2611947"/>
            <a:ext cx="4837438" cy="1712353"/>
          </a:xfrm>
          <a:custGeom>
            <a:avLst/>
            <a:gdLst/>
            <a:ahLst/>
            <a:cxnLst/>
            <a:rect l="l" t="t" r="r" b="b"/>
            <a:pathLst>
              <a:path w="4310745" h="1283968">
                <a:moveTo>
                  <a:pt x="1089668" y="0"/>
                </a:moveTo>
                <a:lnTo>
                  <a:pt x="3526973" y="0"/>
                </a:lnTo>
                <a:lnTo>
                  <a:pt x="4310745" y="1269454"/>
                </a:lnTo>
                <a:lnTo>
                  <a:pt x="1089668" y="1283968"/>
                </a:lnTo>
                <a:close/>
                <a:moveTo>
                  <a:pt x="0" y="0"/>
                </a:moveTo>
                <a:lnTo>
                  <a:pt x="1089667" y="0"/>
                </a:lnTo>
                <a:lnTo>
                  <a:pt x="1089667" y="1283968"/>
                </a:lnTo>
                <a:lnTo>
                  <a:pt x="0" y="1283968"/>
                </a:lnTo>
                <a:close/>
              </a:path>
            </a:pathLst>
          </a:custGeom>
          <a:solidFill>
            <a:srgbClr val="548235"/>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121920" tIns="60960" rIns="121920" bIns="60960" numCol="1" rtlCol="0" anchor="t" anchorCtr="0" compatLnSpc="1"/>
          <a:lstStyle/>
          <a:p>
            <a:pPr fontAlgn="base">
              <a:spcBef>
                <a:spcPct val="0"/>
              </a:spcBef>
              <a:spcAft>
                <a:spcPct val="0"/>
              </a:spcAft>
            </a:pPr>
            <a:endParaRPr lang="zh-CN" altLang="en-US" sz="2400">
              <a:solidFill>
                <a:prstClr val="black"/>
              </a:solidFill>
              <a:latin typeface="Arial" panose="020B0604020202020204" pitchFamily="34" charset="0"/>
            </a:endParaRPr>
          </a:p>
        </p:txBody>
      </p:sp>
      <p:sp>
        <p:nvSpPr>
          <p:cNvPr id="5" name="TextBox 4"/>
          <p:cNvSpPr txBox="1"/>
          <p:nvPr/>
        </p:nvSpPr>
        <p:spPr bwMode="auto">
          <a:xfrm>
            <a:off x="1015234" y="2688154"/>
            <a:ext cx="2902842" cy="1199158"/>
          </a:xfrm>
          <a:prstGeom prst="rect">
            <a:avLst/>
          </a:prstGeom>
          <a:noFill/>
        </p:spPr>
        <p:txBody>
          <a:bodyPr wrap="square">
            <a:spAutoFit/>
          </a:bodyPr>
          <a:lstStyle/>
          <a:p>
            <a:pPr>
              <a:defRPr/>
            </a:pPr>
            <a:r>
              <a:rPr lang="zh-CN" altLang="en-US" sz="7200" kern="0" spc="-200" dirty="0">
                <a:ln w="1905">
                  <a:noFill/>
                </a:ln>
                <a:solidFill>
                  <a:prstClr val="white"/>
                </a:solidFill>
                <a:latin typeface="微软雅黑" panose="020B0503020204020204" pitchFamily="34" charset="-122"/>
                <a:ea typeface="微软雅黑" panose="020B0503020204020204" pitchFamily="34" charset="-122"/>
              </a:rPr>
              <a:t>目</a:t>
            </a:r>
            <a:r>
              <a:rPr lang="en-US" altLang="zh-CN" sz="7200" kern="0" spc="-200" dirty="0">
                <a:ln w="1905">
                  <a:noFill/>
                </a:ln>
                <a:solidFill>
                  <a:prstClr val="white"/>
                </a:solidFill>
                <a:latin typeface="微软雅黑" panose="020B0503020204020204" pitchFamily="34" charset="-122"/>
                <a:ea typeface="微软雅黑" panose="020B0503020204020204" pitchFamily="34" charset="-122"/>
              </a:rPr>
              <a:t> </a:t>
            </a:r>
            <a:r>
              <a:rPr lang="zh-CN" altLang="en-US" sz="7200" kern="0" spc="-200" dirty="0">
                <a:ln w="1905">
                  <a:noFill/>
                </a:ln>
                <a:solidFill>
                  <a:prstClr val="white"/>
                </a:solidFill>
                <a:latin typeface="微软雅黑" panose="020B0503020204020204" pitchFamily="34" charset="-122"/>
                <a:ea typeface="微软雅黑" panose="020B0503020204020204" pitchFamily="34" charset="-122"/>
              </a:rPr>
              <a:t>录</a:t>
            </a:r>
          </a:p>
        </p:txBody>
      </p:sp>
      <p:sp>
        <p:nvSpPr>
          <p:cNvPr id="6" name="TextBox 5"/>
          <p:cNvSpPr txBox="1"/>
          <p:nvPr/>
        </p:nvSpPr>
        <p:spPr bwMode="auto">
          <a:xfrm>
            <a:off x="1108062" y="3679592"/>
            <a:ext cx="2098700" cy="502882"/>
          </a:xfrm>
          <a:prstGeom prst="rect">
            <a:avLst/>
          </a:prstGeom>
          <a:noFill/>
        </p:spPr>
        <p:txBody>
          <a:bodyPr wrap="none">
            <a:spAutoFit/>
          </a:bodyPr>
          <a:lstStyle/>
          <a:p>
            <a:pPr algn="ctr"/>
            <a:r>
              <a:rPr lang="en-US" altLang="zh-CN" sz="2665" b="1" dirty="0">
                <a:solidFill>
                  <a:prstClr val="white"/>
                </a:solidFill>
                <a:latin typeface="微软雅黑" panose="020B0503020204020204" pitchFamily="34" charset="-122"/>
                <a:ea typeface="微软雅黑" panose="020B0503020204020204" pitchFamily="34" charset="-122"/>
              </a:rPr>
              <a:t>CONTENTS</a:t>
            </a:r>
            <a:endParaRPr lang="zh-CN" altLang="en-US" sz="2665" b="1" dirty="0">
              <a:solidFill>
                <a:prstClr val="white"/>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4307938" y="1710102"/>
            <a:ext cx="3110318" cy="913218"/>
            <a:chOff x="4307938" y="1710102"/>
            <a:chExt cx="3110318" cy="913218"/>
          </a:xfrm>
        </p:grpSpPr>
        <p:sp>
          <p:nvSpPr>
            <p:cNvPr id="8" name="TextBox 7">
              <a:hlinkClick r:id="rId3" action="ppaction://hlinksldjump"/>
            </p:cNvPr>
            <p:cNvSpPr txBox="1"/>
            <p:nvPr/>
          </p:nvSpPr>
          <p:spPr bwMode="auto">
            <a:xfrm>
              <a:off x="5201125" y="1752776"/>
              <a:ext cx="2217131" cy="501766"/>
            </a:xfrm>
            <a:prstGeom prst="rect">
              <a:avLst/>
            </a:prstGeom>
            <a:noFill/>
          </p:spPr>
          <p:txBody>
            <a:bodyPr wrap="none">
              <a:spAutoFit/>
            </a:bodyPr>
            <a:lstStyle/>
            <a:p>
              <a:pPr algn="l">
                <a:defRPr/>
              </a:pPr>
              <a:r>
                <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rPr>
                <a:t>知识诊断自测</a:t>
              </a:r>
            </a:p>
          </p:txBody>
        </p:sp>
        <p:sp>
          <p:nvSpPr>
            <p:cNvPr id="16" name="TextBox 15">
              <a:hlinkClick r:id="rId3" action="ppaction://hlinksldjump"/>
            </p:cNvPr>
            <p:cNvSpPr txBox="1"/>
            <p:nvPr/>
          </p:nvSpPr>
          <p:spPr>
            <a:xfrm>
              <a:off x="4307938" y="1710102"/>
              <a:ext cx="811335"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1</a:t>
              </a:r>
            </a:p>
          </p:txBody>
        </p:sp>
      </p:grpSp>
      <p:grpSp>
        <p:nvGrpSpPr>
          <p:cNvPr id="11" name="组合 10"/>
          <p:cNvGrpSpPr/>
          <p:nvPr/>
        </p:nvGrpSpPr>
        <p:grpSpPr>
          <a:xfrm>
            <a:off x="4999339" y="2962903"/>
            <a:ext cx="3104980" cy="913218"/>
            <a:chOff x="4999339" y="2962903"/>
            <a:chExt cx="3104980" cy="913218"/>
          </a:xfrm>
        </p:grpSpPr>
        <p:sp>
          <p:nvSpPr>
            <p:cNvPr id="12" name="TextBox 11">
              <a:hlinkClick r:id="rId4" action="ppaction://hlinksldjump"/>
            </p:cNvPr>
            <p:cNvSpPr txBox="1"/>
            <p:nvPr/>
          </p:nvSpPr>
          <p:spPr bwMode="auto">
            <a:xfrm>
              <a:off x="5887187" y="3012193"/>
              <a:ext cx="2217132" cy="501766"/>
            </a:xfrm>
            <a:prstGeom prst="rect">
              <a:avLst/>
            </a:prstGeom>
            <a:noFill/>
          </p:spPr>
          <p:txBody>
            <a:bodyPr wrap="none">
              <a:spAutoFit/>
            </a:bodyPr>
            <a:lstStyle/>
            <a:p>
              <a:pPr>
                <a:defRPr/>
              </a:pPr>
              <a:r>
                <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rPr>
                <a:t>考点聚焦突破</a:t>
              </a:r>
            </a:p>
          </p:txBody>
        </p:sp>
        <p:sp>
          <p:nvSpPr>
            <p:cNvPr id="17" name="TextBox 16">
              <a:hlinkClick r:id="rId4" action="ppaction://hlinksldjump"/>
            </p:cNvPr>
            <p:cNvSpPr txBox="1"/>
            <p:nvPr/>
          </p:nvSpPr>
          <p:spPr>
            <a:xfrm>
              <a:off x="4999339" y="2962903"/>
              <a:ext cx="894681"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2</a:t>
              </a:r>
            </a:p>
          </p:txBody>
        </p:sp>
      </p:grpSp>
      <p:grpSp>
        <p:nvGrpSpPr>
          <p:cNvPr id="13" name="组合 12"/>
          <p:cNvGrpSpPr/>
          <p:nvPr/>
        </p:nvGrpSpPr>
        <p:grpSpPr>
          <a:xfrm>
            <a:off x="5712912" y="4110924"/>
            <a:ext cx="3040374" cy="913218"/>
            <a:chOff x="5712912" y="4110924"/>
            <a:chExt cx="3040374" cy="913218"/>
          </a:xfrm>
        </p:grpSpPr>
        <p:sp>
          <p:nvSpPr>
            <p:cNvPr id="10" name="TextBox 9">
              <a:hlinkClick r:id="rId5" action="ppaction://hlinksldjump"/>
            </p:cNvPr>
            <p:cNvSpPr txBox="1"/>
            <p:nvPr/>
          </p:nvSpPr>
          <p:spPr bwMode="auto">
            <a:xfrm>
              <a:off x="6519982" y="4207367"/>
              <a:ext cx="2233304" cy="502445"/>
            </a:xfrm>
            <a:prstGeom prst="rect">
              <a:avLst/>
            </a:prstGeom>
            <a:noFill/>
          </p:spPr>
          <p:txBody>
            <a:bodyPr wrap="none">
              <a:spAutoFit/>
            </a:bodyPr>
            <a:lstStyle/>
            <a:p>
              <a:pPr>
                <a:defRPr/>
              </a:pPr>
              <a:r>
                <a:rPr lang="zh-CN" altLang="en-US" sz="2665" b="1" kern="0" dirty="0" smtClean="0">
                  <a:solidFill>
                    <a:prstClr val="black">
                      <a:lumMod val="75000"/>
                      <a:lumOff val="25000"/>
                    </a:prstClr>
                  </a:solidFill>
                  <a:latin typeface="微软雅黑" panose="020B0503020204020204" pitchFamily="34" charset="-122"/>
                  <a:ea typeface="微软雅黑" panose="020B0503020204020204" pitchFamily="34" charset="-122"/>
                </a:rPr>
                <a:t>课时对点精练</a:t>
              </a:r>
              <a:endPar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endParaRPr>
            </a:p>
          </p:txBody>
        </p:sp>
        <p:sp>
          <p:nvSpPr>
            <p:cNvPr id="18" name="TextBox 17">
              <a:hlinkClick r:id="rId5" action="ppaction://hlinksldjump"/>
            </p:cNvPr>
            <p:cNvSpPr txBox="1"/>
            <p:nvPr/>
          </p:nvSpPr>
          <p:spPr>
            <a:xfrm>
              <a:off x="5712912" y="4110924"/>
              <a:ext cx="913914"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3</a:t>
              </a:r>
            </a:p>
          </p:txBody>
        </p:sp>
      </p:grpSp>
      <p:sp>
        <p:nvSpPr>
          <p:cNvPr id="20" name="矩形 34"/>
          <p:cNvSpPr/>
          <p:nvPr/>
        </p:nvSpPr>
        <p:spPr bwMode="auto">
          <a:xfrm>
            <a:off x="9315242" y="2607161"/>
            <a:ext cx="2893192" cy="1717138"/>
          </a:xfrm>
          <a:custGeom>
            <a:avLst/>
            <a:gdLst>
              <a:gd name="connsiteX0" fmla="*/ 0 w 1055077"/>
              <a:gd name="connsiteY0" fmla="*/ 0 h 1283968"/>
              <a:gd name="connsiteX1" fmla="*/ 1055077 w 1055077"/>
              <a:gd name="connsiteY1" fmla="*/ 0 h 1283968"/>
              <a:gd name="connsiteX2" fmla="*/ 1055077 w 1055077"/>
              <a:gd name="connsiteY2" fmla="*/ 1283968 h 1283968"/>
              <a:gd name="connsiteX3" fmla="*/ 0 w 1055077"/>
              <a:gd name="connsiteY3" fmla="*/ 1283968 h 1283968"/>
              <a:gd name="connsiteX4" fmla="*/ 0 w 1055077"/>
              <a:gd name="connsiteY4" fmla="*/ 0 h 1283968"/>
              <a:gd name="connsiteX0-1" fmla="*/ 0 w 1606620"/>
              <a:gd name="connsiteY0-2" fmla="*/ 0 h 1283968"/>
              <a:gd name="connsiteX1-3" fmla="*/ 1606620 w 1606620"/>
              <a:gd name="connsiteY1-4" fmla="*/ 0 h 1283968"/>
              <a:gd name="connsiteX2-5" fmla="*/ 1606620 w 1606620"/>
              <a:gd name="connsiteY2-6" fmla="*/ 1283968 h 1283968"/>
              <a:gd name="connsiteX3-7" fmla="*/ 551543 w 1606620"/>
              <a:gd name="connsiteY3-8" fmla="*/ 1283968 h 1283968"/>
              <a:gd name="connsiteX4-9" fmla="*/ 0 w 1606620"/>
              <a:gd name="connsiteY4-10" fmla="*/ 0 h 1283968"/>
              <a:gd name="connsiteX0-11" fmla="*/ 0 w 1833140"/>
              <a:gd name="connsiteY0-12" fmla="*/ 9525 h 1293493"/>
              <a:gd name="connsiteX1-13" fmla="*/ 1833140 w 1833140"/>
              <a:gd name="connsiteY1-14" fmla="*/ 0 h 1293493"/>
              <a:gd name="connsiteX2-15" fmla="*/ 1606620 w 1833140"/>
              <a:gd name="connsiteY2-16" fmla="*/ 1293493 h 1293493"/>
              <a:gd name="connsiteX3-17" fmla="*/ 551543 w 1833140"/>
              <a:gd name="connsiteY3-18" fmla="*/ 1293493 h 1293493"/>
              <a:gd name="connsiteX4-19" fmla="*/ 0 w 1833140"/>
              <a:gd name="connsiteY4-20" fmla="*/ 9525 h 1293493"/>
              <a:gd name="connsiteX0-21" fmla="*/ 0 w 1833140"/>
              <a:gd name="connsiteY0-22" fmla="*/ 9525 h 1293493"/>
              <a:gd name="connsiteX1-23" fmla="*/ 1833140 w 1833140"/>
              <a:gd name="connsiteY1-24" fmla="*/ 0 h 1293493"/>
              <a:gd name="connsiteX2-25" fmla="*/ 1833140 w 1833140"/>
              <a:gd name="connsiteY2-26" fmla="*/ 1293493 h 1293493"/>
              <a:gd name="connsiteX3-27" fmla="*/ 551543 w 1833140"/>
              <a:gd name="connsiteY3-28" fmla="*/ 1293493 h 1293493"/>
              <a:gd name="connsiteX4-29" fmla="*/ 0 w 1833140"/>
              <a:gd name="connsiteY4-30" fmla="*/ 9525 h 1293493"/>
              <a:gd name="connsiteX0-31" fmla="*/ 0 w 1833140"/>
              <a:gd name="connsiteY0-32" fmla="*/ 0 h 1283968"/>
              <a:gd name="connsiteX1-33" fmla="*/ 1833140 w 1833140"/>
              <a:gd name="connsiteY1-34" fmla="*/ 8288 h 1283968"/>
              <a:gd name="connsiteX2-35" fmla="*/ 1833140 w 1833140"/>
              <a:gd name="connsiteY2-36" fmla="*/ 1283968 h 1283968"/>
              <a:gd name="connsiteX3-37" fmla="*/ 551543 w 1833140"/>
              <a:gd name="connsiteY3-38" fmla="*/ 1283968 h 1283968"/>
              <a:gd name="connsiteX4-39" fmla="*/ 0 w 1833140"/>
              <a:gd name="connsiteY4-40" fmla="*/ 0 h 1283968"/>
              <a:gd name="connsiteX0-41" fmla="*/ 0 w 1843227"/>
              <a:gd name="connsiteY0-42" fmla="*/ 3587 h 1287555"/>
              <a:gd name="connsiteX1-43" fmla="*/ 1843227 w 1843227"/>
              <a:gd name="connsiteY1-44" fmla="*/ 0 h 1287555"/>
              <a:gd name="connsiteX2-45" fmla="*/ 1833140 w 1843227"/>
              <a:gd name="connsiteY2-46" fmla="*/ 1287555 h 1287555"/>
              <a:gd name="connsiteX3-47" fmla="*/ 551543 w 1843227"/>
              <a:gd name="connsiteY3-48" fmla="*/ 1287555 h 1287555"/>
              <a:gd name="connsiteX4-49" fmla="*/ 0 w 1843227"/>
              <a:gd name="connsiteY4-50" fmla="*/ 3587 h 128755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843227" h="1287555">
                <a:moveTo>
                  <a:pt x="0" y="3587"/>
                </a:moveTo>
                <a:lnTo>
                  <a:pt x="1843227" y="0"/>
                </a:lnTo>
                <a:cubicBezTo>
                  <a:pt x="1839865" y="429185"/>
                  <a:pt x="1836502" y="858370"/>
                  <a:pt x="1833140" y="1287555"/>
                </a:cubicBezTo>
                <a:lnTo>
                  <a:pt x="551543" y="1287555"/>
                </a:lnTo>
                <a:lnTo>
                  <a:pt x="0" y="3587"/>
                </a:lnTo>
                <a:close/>
              </a:path>
            </a:pathLst>
          </a:custGeom>
          <a:solidFill>
            <a:srgbClr val="70AD47"/>
          </a:solidFill>
          <a:ln w="9525"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121920" tIns="60960" rIns="121920" bIns="60960" numCol="1" rtlCol="0" anchor="t" anchorCtr="0" compatLnSpc="1"/>
          <a:lstStyle/>
          <a:p>
            <a:pPr fontAlgn="base">
              <a:spcBef>
                <a:spcPct val="0"/>
              </a:spcBef>
              <a:spcAft>
                <a:spcPct val="0"/>
              </a:spcAft>
            </a:pPr>
            <a:endParaRPr lang="zh-CN" altLang="en-US" sz="2400">
              <a:solidFill>
                <a:prstClr val="black"/>
              </a:solidFill>
              <a:latin typeface="Arial" panose="020B0604020202020204" pitchFamily="34" charset="0"/>
            </a:endParaRPr>
          </a:p>
        </p:txBody>
      </p:sp>
    </p:spTree>
    <p:extLst>
      <p:ext uri="{BB962C8B-B14F-4D97-AF65-F5344CB8AC3E}">
        <p14:creationId xmlns:p14="http://schemas.microsoft.com/office/powerpoint/2010/main" val="4158660134"/>
      </p:ext>
    </p:extLst>
  </p:cSld>
  <p:clrMapOvr>
    <a:masterClrMapping/>
  </p:clrMapOvr>
  <mc:AlternateContent xmlns:mc="http://schemas.openxmlformats.org/markup-compatibility/2006">
    <mc:Choice xmlns:p14="http://schemas.microsoft.com/office/powerpoint/2010/main" Requires="p14">
      <p:transition spd="med" p14:dur="700"/>
    </mc:Choice>
    <mc:Fallback>
      <p:transition spd="med"/>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26638"/>
            <a:ext cx="12190413" cy="632094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621443"/>
                <a:ext cx="11589417" cy="245195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法二</a:t>
                </a:r>
                <a:r>
                  <a:rPr lang="zh-CN" altLang="zh-CN" sz="2600" b="1">
                    <a:latin typeface="Times New Roman" panose="02020603050405020304" pitchFamily="18" charset="0"/>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原图形</a:t>
                </a:r>
                <a:r>
                  <a:rPr lang="en-US" altLang="zh-CN" sz="2600" b="1">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A′·O′B′·</a:t>
                </a:r>
                <a:r>
                  <a:rPr lang="en-US" altLang="zh-CN" sz="2600" b="1">
                    <a:latin typeface="Times New Roman" panose="02020603050405020304" pitchFamily="18" charset="0"/>
                    <a:cs typeface="Times New Roman" panose="02020603050405020304" pitchFamily="18" charset="0"/>
                  </a:rPr>
                  <a:t>sin</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621443"/>
                <a:ext cx="11589417" cy="2451953"/>
              </a:xfrm>
              <a:prstGeom prst="rect">
                <a:avLst/>
              </a:prstGeom>
              <a:blipFill rotWithShape="0">
                <a:blip r:embed="rId3"/>
                <a:stretch>
                  <a:fillRect l="-947" b="-5224"/>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369000" y="6846120"/>
              <a:ext cx="1800" cy="10800"/>
            </p14:xfrm>
          </p:contentPart>
        </mc:Choice>
        <mc:Fallback>
          <p:pic>
            <p:nvPicPr>
              <p:cNvPr id="2" name="墨迹 1"/>
              <p:cNvPicPr/>
              <p:nvPr/>
            </p:nvPicPr>
            <p:blipFill>
              <a:blip r:embed="rId5"/>
              <a:stretch>
                <a:fillRect/>
              </a:stretch>
            </p:blipFill>
            <p:spPr>
              <a:xfrm>
                <a:off x="359640" y="6836760"/>
                <a:ext cx="20520" cy="29520"/>
              </a:xfrm>
              <a:prstGeom prst="rect">
                <a:avLst/>
              </a:prstGeom>
            </p:spPr>
          </p:pic>
        </mc:Fallback>
      </mc:AlternateContent>
    </p:spTree>
    <p:extLst>
      <p:ext uri="{BB962C8B-B14F-4D97-AF65-F5344CB8AC3E}">
        <p14:creationId xmlns:p14="http://schemas.microsoft.com/office/powerpoint/2010/main" val="70650745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blinds(horizontal)">
                                      <p:cBhvr>
                                        <p:cTn id="10"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6039874" y="2799596"/>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C</a:t>
            </a:r>
            <a:endParaRPr lang="zh-CN" altLang="en-US" sz="3000" b="1" dirty="0">
              <a:solidFill>
                <a:srgbClr val="C00000"/>
              </a:solidFill>
            </a:endParaRPr>
          </a:p>
        </p:txBody>
      </p:sp>
      <mc:AlternateContent xmlns:mc="http://schemas.openxmlformats.org/markup-compatibility/2006" xmlns:a14="http://schemas.microsoft.com/office/drawing/2010/main">
        <mc:Choice Requires="a14">
          <p:sp>
            <p:nvSpPr>
              <p:cNvPr id="10" name="矩形 9"/>
              <p:cNvSpPr/>
              <p:nvPr/>
            </p:nvSpPr>
            <p:spPr>
              <a:xfrm>
                <a:off x="269382" y="621443"/>
                <a:ext cx="11589417" cy="269118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扇面是中国书画作品的一种重要表现形式</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幅扇面书法作品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经测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上、下两条弧分别是半径为</a:t>
                </a:r>
                <a:r>
                  <a:rPr lang="en-US" altLang="zh-CN" sz="2600" b="1">
                    <a:latin typeface="Times New Roman" panose="02020603050405020304" pitchFamily="18" charset="0"/>
                    <a:cs typeface="Times New Roman" panose="02020603050405020304" pitchFamily="18" charset="0"/>
                  </a:rPr>
                  <a:t>27</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2</a:t>
                </a:r>
                <a:r>
                  <a:rPr lang="zh-CN" altLang="zh-CN" sz="2600" b="1">
                    <a:latin typeface="Times New Roman" panose="02020603050405020304" pitchFamily="18" charset="0"/>
                    <a:cs typeface="Times New Roman" panose="02020603050405020304" pitchFamily="18" charset="0"/>
                  </a:rPr>
                  <a:t>的两个同心圆上的弧</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边两条线段的延长线交于同心圆的圆心且圆心角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某几何体的侧面展开图恰好与圆中扇面的形状、大小一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几何体的高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621443"/>
                <a:ext cx="11589417" cy="2691186"/>
              </a:xfrm>
              <a:prstGeom prst="rect">
                <a:avLst/>
              </a:prstGeom>
              <a:blipFill rotWithShape="0">
                <a:blip r:embed="rId3"/>
                <a:stretch>
                  <a:fillRect l="-947" r="-526" b="-4762"/>
                </a:stretch>
              </a:blipFill>
            </p:spPr>
            <p:txBody>
              <a:bodyPr/>
              <a:lstStyle/>
              <a:p>
                <a:r>
                  <a:rPr lang="zh-CN" altLang="en-US">
                    <a:noFill/>
                  </a:rPr>
                  <a:t> </a:t>
                </a:r>
              </a:p>
            </p:txBody>
          </p:sp>
        </mc:Fallback>
      </mc:AlternateContent>
      <p:pic>
        <p:nvPicPr>
          <p:cNvPr id="5" name="image13.jpeg"/>
          <p:cNvPicPr/>
          <p:nvPr/>
        </p:nvPicPr>
        <p:blipFill>
          <a:blip r:embed="rId4">
            <a:clrChange>
              <a:clrFrom>
                <a:srgbClr val="FFFFFF"/>
              </a:clrFrom>
              <a:clrTo>
                <a:srgbClr val="FFFFFF">
                  <a:alpha val="0"/>
                </a:srgbClr>
              </a:clrTo>
            </a:clrChange>
          </a:blip>
          <a:stretch>
            <a:fillRect/>
          </a:stretch>
        </p:blipFill>
        <p:spPr>
          <a:xfrm>
            <a:off x="6971769" y="3436021"/>
            <a:ext cx="4835380" cy="2417690"/>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370982" y="3257880"/>
                <a:ext cx="11589417" cy="1328249"/>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15	B.</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𝟑𝟑</m:t>
                        </m:r>
                      </m:e>
                    </m:rad>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	D.12</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370982" y="3257880"/>
                <a:ext cx="11589417" cy="1328249"/>
              </a:xfrm>
              <a:prstGeom prst="rect">
                <a:avLst/>
              </a:prstGeom>
              <a:blipFill rotWithShape="0">
                <a:blip r:embed="rId5"/>
                <a:stretch>
                  <a:fillRect l="-947" b="-10550"/>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6">
            <p14:nvContentPartPr>
              <p14:cNvPr id="2" name="墨迹 1"/>
              <p14:cNvContentPartPr/>
              <p14:nvPr/>
            </p14:nvContentPartPr>
            <p14:xfrm>
              <a:off x="388080" y="6819120"/>
              <a:ext cx="7560" cy="23760"/>
            </p14:xfrm>
          </p:contentPart>
        </mc:Choice>
        <mc:Fallback>
          <p:pic>
            <p:nvPicPr>
              <p:cNvPr id="2" name="墨迹 1"/>
              <p:cNvPicPr/>
              <p:nvPr/>
            </p:nvPicPr>
            <p:blipFill>
              <a:blip r:embed="rId7"/>
              <a:stretch>
                <a:fillRect/>
              </a:stretch>
            </p:blipFill>
            <p:spPr>
              <a:xfrm>
                <a:off x="378720" y="6809760"/>
                <a:ext cx="26280" cy="42480"/>
              </a:xfrm>
              <a:prstGeom prst="rect">
                <a:avLst/>
              </a:prstGeom>
            </p:spPr>
          </p:pic>
        </mc:Fallback>
      </mc:AlternateContent>
    </p:spTree>
    <p:extLst>
      <p:ext uri="{BB962C8B-B14F-4D97-AF65-F5344CB8AC3E}">
        <p14:creationId xmlns:p14="http://schemas.microsoft.com/office/powerpoint/2010/main" val="26505452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18660"/>
            <a:ext cx="12190413" cy="639501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570643"/>
                <a:ext cx="11589417" cy="5759141"/>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题意得</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几何体是圆台</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取一个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侧面展开图是半径为</a:t>
                </a:r>
                <a:r>
                  <a:rPr lang="en-US" altLang="zh-CN" sz="2600" b="1">
                    <a:latin typeface="Times New Roman" panose="02020603050405020304" pitchFamily="18" charset="0"/>
                    <a:cs typeface="Times New Roman" panose="02020603050405020304" pitchFamily="18" charset="0"/>
                  </a:rPr>
                  <a:t>27</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心角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zh-CN" altLang="zh-CN" sz="2600" b="1">
                    <a:latin typeface="Times New Roman" panose="02020603050405020304" pitchFamily="18" charset="0"/>
                    <a:cs typeface="Times New Roman" panose="02020603050405020304" pitchFamily="18" charset="0"/>
                  </a:rPr>
                  <a:t>的扇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该圆锥的底面半径为</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2π</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7</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9</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该圆锥的高</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𝟕</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𝟗</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1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同理可得</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展开图是半径为</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心角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zh-CN" altLang="zh-CN" sz="2600" b="1">
                    <a:latin typeface="Times New Roman" panose="02020603050405020304" pitchFamily="18" charset="0"/>
                    <a:cs typeface="Times New Roman" panose="02020603050405020304" pitchFamily="18" charset="0"/>
                  </a:rPr>
                  <a:t>的扇形的圆锥的高</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所求几何体</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即圆台的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570643"/>
                <a:ext cx="11589417" cy="5759141"/>
              </a:xfrm>
              <a:prstGeom prst="rect">
                <a:avLst/>
              </a:prstGeom>
              <a:blipFill rotWithShape="0">
                <a:blip r:embed="rId3"/>
                <a:stretch>
                  <a:fillRect l="-947" b="-16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654015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linds(horizontal)">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blinds(horizontal)">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blinds(horizontal)">
                                      <p:cBhvr>
                                        <p:cTn id="32" dur="500"/>
                                        <p:tgtEl>
                                          <p:spTgt spid="1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xEl>
                                              <p:pRg st="7" end="7"/>
                                            </p:txEl>
                                          </p:spTgt>
                                        </p:tgtEl>
                                        <p:attrNameLst>
                                          <p:attrName>style.visibility</p:attrName>
                                        </p:attrNameLst>
                                      </p:cBhvr>
                                      <p:to>
                                        <p:strVal val="visible"/>
                                      </p:to>
                                    </p:set>
                                    <p:animEffect transition="in" filter="blinds(horizontal)">
                                      <p:cBhvr>
                                        <p:cTn id="37"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bwMode="auto">
          <a:xfrm>
            <a:off x="251427" y="14638"/>
            <a:ext cx="11653111" cy="664862"/>
          </a:xfrm>
          <a:prstGeom prst="rect">
            <a:avLst/>
          </a:prstGeom>
        </p:spPr>
        <p:txBody>
          <a:bodyPr wrap="square">
            <a:spAutoFit/>
          </a:bodyPr>
          <a:lstStyle/>
          <a:p>
            <a:pPr>
              <a:lnSpc>
                <a:spcPct val="150000"/>
              </a:lnSpc>
              <a:spcAft>
                <a:spcPts val="0"/>
              </a:spcAft>
              <a:tabLst>
                <a:tab pos="2970530" algn="l"/>
              </a:tabLst>
            </a:pP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考点二</a:t>
            </a:r>
            <a:r>
              <a:rPr lang="zh-CN" altLang="zh-CN" sz="2800" b="1">
                <a:latin typeface="Times New Roman" panose="02020603050405020304" pitchFamily="18" charset="0"/>
                <a:cs typeface="Times New Roman" panose="02020603050405020304" pitchFamily="18" charset="0"/>
              </a:rPr>
              <a:t>　</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面积与体积</a:t>
            </a:r>
            <a:endParaRPr lang="zh-CN" altLang="zh-CN" sz="120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custDataLst>
                  <p:tags r:id="rId2"/>
                </p:custDataLst>
              </p:nvPr>
            </p:nvSpPr>
            <p:spPr>
              <a:xfrm>
                <a:off x="2054193" y="2410149"/>
                <a:ext cx="1873590" cy="670120"/>
              </a:xfrm>
              <a:prstGeom prst="rect">
                <a:avLst/>
              </a:prstGeom>
            </p:spPr>
            <p:txBody>
              <a:bodyPr wrap="none">
                <a:spAutoFit/>
              </a:bodyPr>
              <a:lstStyle/>
              <a:p>
                <a:pPr>
                  <a:lnSpc>
                    <a:spcPct val="150000"/>
                  </a:lnSpc>
                  <a:spcAft>
                    <a:spcPts val="0"/>
                  </a:spcAft>
                  <a:tabLst>
                    <a:tab pos="2970530" algn="l"/>
                  </a:tabLst>
                </a:pPr>
                <a:r>
                  <a:rPr lang="en-US" altLang="zh-CN" sz="2600" b="1">
                    <a:solidFill>
                      <a:srgbClr val="C00000"/>
                    </a:solidFill>
                    <a:latin typeface="Times New Roman" panose="02020603050405020304" pitchFamily="18" charset="0"/>
                    <a:cs typeface="Times New Roman" panose="02020603050405020304" pitchFamily="18" charset="0"/>
                  </a:rPr>
                  <a:t>(15</a:t>
                </a:r>
                <a:r>
                  <a:rPr lang="en-US" altLang="zh-CN" sz="2600" b="1">
                    <a:solidFill>
                      <a:srgbClr val="C00000"/>
                    </a:solidFill>
                    <a:latin typeface="宋体" panose="02010600030101010101" pitchFamily="2" charset="-122"/>
                    <a:cs typeface="Times New Roman" panose="02020603050405020304" pitchFamily="18" charset="0"/>
                  </a:rPr>
                  <a:t>+</a:t>
                </a:r>
                <a:r>
                  <a:rPr lang="en-US" altLang="zh-CN" sz="2600" b="1">
                    <a:solidFill>
                      <a:srgbClr val="C00000"/>
                    </a:solidFill>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𝟏𝟎</m:t>
                        </m:r>
                      </m:e>
                    </m:rad>
                  </m:oMath>
                </a14:m>
                <a:r>
                  <a:rPr lang="en-US" altLang="zh-CN" sz="2600" b="1">
                    <a:solidFill>
                      <a:srgbClr val="C00000"/>
                    </a:solidFill>
                    <a:latin typeface="Times New Roman" panose="02020603050405020304" pitchFamily="18" charset="0"/>
                    <a:cs typeface="Times New Roman" panose="02020603050405020304" pitchFamily="18" charset="0"/>
                  </a:rPr>
                  <a:t>)π</a:t>
                </a:r>
                <a:endParaRPr lang="zh-CN" altLang="zh-CN" sz="260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custDataLst>
                  <p:tags r:id="rId4"/>
                </p:custDataLst>
              </p:nvPr>
            </p:nvSpPr>
            <p:spPr>
              <a:xfrm>
                <a:off x="2054193" y="2410149"/>
                <a:ext cx="1873590" cy="670120"/>
              </a:xfrm>
              <a:prstGeom prst="rect">
                <a:avLst/>
              </a:prstGeom>
              <a:blipFill rotWithShape="0">
                <a:blip r:embed="rId5"/>
                <a:stretch>
                  <a:fillRect l="-5863" r="-5212" b="-21818"/>
                </a:stretch>
              </a:blipFill>
            </p:spPr>
            <p:txBody>
              <a:bodyPr/>
              <a:lstStyle/>
              <a:p>
                <a:r>
                  <a:rPr lang="zh-CN" altLang="en-US">
                    <a:noFill/>
                  </a:rPr>
                  <a:t> </a:t>
                </a:r>
              </a:p>
            </p:txBody>
          </p:sp>
        </mc:Fallback>
      </mc:AlternateContent>
      <p:sp>
        <p:nvSpPr>
          <p:cNvPr id="12" name="矩形 11"/>
          <p:cNvSpPr/>
          <p:nvPr/>
        </p:nvSpPr>
        <p:spPr>
          <a:xfrm>
            <a:off x="218582" y="750620"/>
            <a:ext cx="11589417" cy="2424446"/>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侧面积和表面积</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solidFill>
                  <a:srgbClr val="0000FF"/>
                </a:solidFill>
                <a:latin typeface="Times New Roman" panose="02020603050405020304" pitchFamily="18" charset="0"/>
                <a:cs typeface="Times New Roman" panose="02020603050405020304" pitchFamily="18" charset="0"/>
              </a:rPr>
              <a:t>4</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1)(2025·</a:t>
            </a:r>
            <a:r>
              <a:rPr lang="zh-CN" altLang="zh-CN" sz="2600" b="1" dirty="0">
                <a:latin typeface="Times New Roman" panose="02020603050405020304" pitchFamily="18" charset="0"/>
                <a:cs typeface="Times New Roman" panose="02020603050405020304" pitchFamily="18" charset="0"/>
              </a:rPr>
              <a:t>漯河检测</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已知一个圆柱底面半径为</a:t>
            </a:r>
            <a:r>
              <a:rPr lang="en-US" altLang="zh-CN" sz="2600" b="1" dirty="0">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高为</a:t>
            </a:r>
            <a:r>
              <a:rPr lang="en-US" altLang="zh-CN" sz="2600" b="1" dirty="0">
                <a:latin typeface="Times New Roman" panose="02020603050405020304" pitchFamily="18" charset="0"/>
                <a:cs typeface="Times New Roman" panose="02020603050405020304" pitchFamily="18" charset="0"/>
              </a:rPr>
              <a:t>3</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上底面的同心圆半径为</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以这个圆面为上底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圆柱下底面为下底面的圆台被挖去</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剩余几何体的表面积为</a:t>
            </a:r>
            <a:r>
              <a:rPr lang="zh-CN" altLang="zh-CN" sz="2600" b="1" u="sng"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 </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91880673"/>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0" y="-94308"/>
            <a:ext cx="12190413" cy="636826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4" name="矩形 13"/>
              <p:cNvSpPr/>
              <p:nvPr/>
            </p:nvSpPr>
            <p:spPr>
              <a:xfrm>
                <a:off x="269382" y="2816283"/>
                <a:ext cx="11589417" cy="3332835"/>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下底面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圆环的面积</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3π</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圆台的母线</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𝑹</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𝒓</m:t>
                            </m:r>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𝟗</m:t>
                        </m:r>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圆台侧面积</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圆柱</a:t>
                </a:r>
                <a:r>
                  <a:rPr lang="zh-CN" altLang="zh-CN" sz="2600" b="1">
                    <a:latin typeface="Times New Roman" panose="02020603050405020304" pitchFamily="18" charset="0"/>
                    <a:cs typeface="Times New Roman" panose="02020603050405020304" pitchFamily="18" charset="0"/>
                  </a:rPr>
                  <a:t>侧面积</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2π</a:t>
                </a:r>
                <a:r>
                  <a:rPr lang="en-US" altLang="zh-CN" sz="2600" b="1" i="1">
                    <a:latin typeface="Times New Roman" panose="02020603050405020304" pitchFamily="18" charset="0"/>
                    <a:cs typeface="Times New Roman" panose="02020603050405020304" pitchFamily="18" charset="0"/>
                  </a:rPr>
                  <a:t>Rh</a:t>
                </a:r>
                <a:r>
                  <a:rPr lang="en-US" altLang="zh-CN" sz="2600" b="1">
                    <a:latin typeface="Times New Roman" panose="02020603050405020304" pitchFamily="18" charset="0"/>
                    <a:cs typeface="Times New Roman" panose="02020603050405020304" pitchFamily="18" charset="0"/>
                  </a:rPr>
                  <a:t>=12π.</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剩余几何体的表面积为</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15</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69382" y="2816283"/>
                <a:ext cx="11589417" cy="3332835"/>
              </a:xfrm>
              <a:prstGeom prst="rect">
                <a:avLst/>
              </a:prstGeom>
              <a:blipFill rotWithShape="0">
                <a:blip r:embed="rId3"/>
                <a:stretch>
                  <a:fillRect l="-947" b="-1097"/>
                </a:stretch>
              </a:blipFill>
            </p:spPr>
            <p:txBody>
              <a:bodyPr/>
              <a:lstStyle/>
              <a:p>
                <a:r>
                  <a:rPr lang="zh-CN" altLang="en-US">
                    <a:noFill/>
                  </a:rPr>
                  <a:t> </a:t>
                </a:r>
              </a:p>
            </p:txBody>
          </p:sp>
        </mc:Fallback>
      </mc:AlternateContent>
      <p:sp>
        <p:nvSpPr>
          <p:cNvPr id="5" name="矩形 4"/>
          <p:cNvSpPr/>
          <p:nvPr/>
        </p:nvSpPr>
        <p:spPr>
          <a:xfrm>
            <a:off x="351377" y="59477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依题意作出大致图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6" name="image14.jpeg"/>
          <p:cNvPicPr/>
          <p:nvPr/>
        </p:nvPicPr>
        <p:blipFill>
          <a:blip r:embed="rId4">
            <a:clrChange>
              <a:clrFrom>
                <a:srgbClr val="FFFFFF"/>
              </a:clrFrom>
              <a:clrTo>
                <a:srgbClr val="FFFFFF">
                  <a:alpha val="0"/>
                </a:srgbClr>
              </a:clrTo>
            </a:clrChange>
          </a:blip>
          <a:stretch>
            <a:fillRect/>
          </a:stretch>
        </p:blipFill>
        <p:spPr>
          <a:xfrm>
            <a:off x="8471503" y="612975"/>
            <a:ext cx="2736024" cy="2600792"/>
          </a:xfrm>
          <a:prstGeom prst="rect">
            <a:avLst/>
          </a:prstGeom>
        </p:spPr>
      </p:pic>
      <p:sp>
        <p:nvSpPr>
          <p:cNvPr id="7" name="矩形 6"/>
          <p:cNvSpPr/>
          <p:nvPr/>
        </p:nvSpPr>
        <p:spPr>
          <a:xfrm>
            <a:off x="326263" y="1125541"/>
            <a:ext cx="6607343"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剩余几何体表面积等于圆环的面积加上圆台的侧面积再加上圆柱的侧面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题可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台上底面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603668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xEl>
                                              <p:pRg st="0" end="0"/>
                                            </p:txEl>
                                          </p:spTgt>
                                        </p:tgtEl>
                                        <p:attrNameLst>
                                          <p:attrName>style.visibility</p:attrName>
                                        </p:attrNameLst>
                                      </p:cBhvr>
                                      <p:to>
                                        <p:strVal val="visible"/>
                                      </p:to>
                                    </p:set>
                                    <p:animEffect transition="in" filter="blinds(horizontal)">
                                      <p:cBhvr>
                                        <p:cTn id="22" dur="500"/>
                                        <p:tgtEl>
                                          <p:spTgt spid="1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animEffect transition="in" filter="blinds(horizontal)">
                                      <p:cBhvr>
                                        <p:cTn id="27" dur="500"/>
                                        <p:tgtEl>
                                          <p:spTgt spid="1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xEl>
                                              <p:pRg st="2" end="2"/>
                                            </p:txEl>
                                          </p:spTgt>
                                        </p:tgtEl>
                                        <p:attrNameLst>
                                          <p:attrName>style.visibility</p:attrName>
                                        </p:attrNameLst>
                                      </p:cBhvr>
                                      <p:to>
                                        <p:strVal val="visible"/>
                                      </p:to>
                                    </p:set>
                                    <p:animEffect transition="in" filter="blinds(horizontal)">
                                      <p:cBhvr>
                                        <p:cTn id="32" dur="500"/>
                                        <p:tgtEl>
                                          <p:spTgt spid="1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xEl>
                                              <p:pRg st="3" end="3"/>
                                            </p:txEl>
                                          </p:spTgt>
                                        </p:tgtEl>
                                        <p:attrNameLst>
                                          <p:attrName>style.visibility</p:attrName>
                                        </p:attrNameLst>
                                      </p:cBhvr>
                                      <p:to>
                                        <p:strVal val="visible"/>
                                      </p:to>
                                    </p:set>
                                    <p:animEffect transition="in" filter="blinds(horizontal)">
                                      <p:cBhvr>
                                        <p:cTn id="37" dur="500"/>
                                        <p:tgtEl>
                                          <p:spTgt spid="1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xEl>
                                              <p:pRg st="4" end="4"/>
                                            </p:txEl>
                                          </p:spTgt>
                                        </p:tgtEl>
                                        <p:attrNameLst>
                                          <p:attrName>style.visibility</p:attrName>
                                        </p:attrNameLst>
                                      </p:cBhvr>
                                      <p:to>
                                        <p:strVal val="visible"/>
                                      </p:to>
                                    </p:set>
                                    <p:animEffect transition="in" filter="blinds(horizontal)">
                                      <p:cBhvr>
                                        <p:cTn id="42"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69382" y="621443"/>
            <a:ext cx="11589417" cy="3024611"/>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2024·</a:t>
            </a:r>
            <a:r>
              <a:rPr lang="zh-CN" altLang="zh-CN" sz="2600" b="1">
                <a:latin typeface="Times New Roman" panose="02020603050405020304" pitchFamily="18" charset="0"/>
                <a:cs typeface="Times New Roman" panose="02020603050405020304" pitchFamily="18" charset="0"/>
              </a:rPr>
              <a:t>兰州诊断</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攒尖是中国古建筑中屋顶的一种结构形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兰州市著名景点三台阁</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屋顶部分是典型的攒尖结构</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所示是某研究性学习小组制作的三台阁仿真模型的屋顶部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它可以看作是不含下底面的正四棱台和正三棱柱的组合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正四棱台上底边、下底边、侧棱的长度</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单位</a:t>
            </a:r>
            <a:r>
              <a:rPr lang="en-US" altLang="zh-CN" sz="2600" b="1">
                <a:latin typeface="Times New Roman" panose="02020603050405020304" pitchFamily="18" charset="0"/>
                <a:cs typeface="Times New Roman" panose="02020603050405020304" pitchFamily="18" charset="0"/>
              </a:rPr>
              <a:t>:dm)</a:t>
            </a:r>
            <a:r>
              <a:rPr lang="zh-CN" altLang="zh-CN" sz="2600" b="1">
                <a:latin typeface="Times New Roman" panose="02020603050405020304" pitchFamily="18" charset="0"/>
                <a:cs typeface="Times New Roman" panose="02020603050405020304" pitchFamily="18" charset="0"/>
              </a:rPr>
              <a:t>分别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正三棱柱各棱长均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结构的表面积为</a:t>
            </a:r>
            <a:r>
              <a:rPr lang="zh-CN" altLang="zh-CN" sz="2600" b="1" u="sng">
                <a:latin typeface="Times New Roman" panose="02020603050405020304" pitchFamily="18" charset="0"/>
                <a:cs typeface="Times New Roman" panose="02020603050405020304" pitchFamily="18" charset="0"/>
              </a:rPr>
              <a:t>　　　　</a:t>
            </a:r>
            <a:r>
              <a:rPr lang="zh-CN" altLang="zh-CN" sz="2600" b="1">
                <a:latin typeface="Calibri" panose="020F0502020204030204" pitchFamily="34"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custDataLst>
                  <p:tags r:id="rId1"/>
                </p:custDataLst>
              </p:nvPr>
            </p:nvSpPr>
            <p:spPr>
              <a:xfrm>
                <a:off x="7864189" y="2904454"/>
                <a:ext cx="1270861" cy="670120"/>
              </a:xfrm>
              <a:prstGeom prst="rect">
                <a:avLst/>
              </a:prstGeom>
            </p:spPr>
            <p:txBody>
              <a:bodyPr wrap="none">
                <a:spAutoFit/>
              </a:bodyPr>
              <a:lstStyle/>
              <a:p>
                <a:pPr>
                  <a:lnSpc>
                    <a:spcPct val="150000"/>
                  </a:lnSpc>
                  <a:spcAft>
                    <a:spcPts val="0"/>
                  </a:spcAft>
                  <a:tabLst>
                    <a:tab pos="2970530" algn="l"/>
                  </a:tabLst>
                </a:pPr>
                <a:r>
                  <a:rPr lang="en-US" altLang="zh-CN" sz="2600" b="1" dirty="0">
                    <a:solidFill>
                      <a:srgbClr val="C00000"/>
                    </a:solidFill>
                    <a:latin typeface="Times New Roman" panose="02020603050405020304" pitchFamily="18" charset="0"/>
                    <a:cs typeface="Times New Roman" panose="02020603050405020304" pitchFamily="18" charset="0"/>
                  </a:rPr>
                  <a:t>34</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𝟑</m:t>
                        </m:r>
                      </m:e>
                    </m:rad>
                  </m:oMath>
                </a14:m>
                <a:r>
                  <a:rPr lang="en-US" altLang="zh-CN" sz="2600" b="1" dirty="0">
                    <a:solidFill>
                      <a:srgbClr val="C00000"/>
                    </a:solidFill>
                    <a:latin typeface="宋体" panose="02010600030101010101" pitchFamily="2" charset="-122"/>
                    <a:cs typeface="Times New Roman" panose="02020603050405020304" pitchFamily="18" charset="0"/>
                  </a:rPr>
                  <a:t>+</a:t>
                </a:r>
                <a:r>
                  <a:rPr lang="en-US" altLang="zh-CN" sz="2600" b="1" dirty="0">
                    <a:solidFill>
                      <a:srgbClr val="C00000"/>
                    </a:solidFill>
                    <a:latin typeface="Times New Roman" panose="02020603050405020304" pitchFamily="18" charset="0"/>
                    <a:cs typeface="Times New Roman" panose="02020603050405020304" pitchFamily="18" charset="0"/>
                  </a:rPr>
                  <a:t>8</a:t>
                </a:r>
                <a:endParaRPr lang="zh-CN" altLang="zh-CN" sz="2600" dirty="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custDataLst>
                  <p:tags r:id="rId3"/>
                </p:custDataLst>
              </p:nvPr>
            </p:nvSpPr>
            <p:spPr>
              <a:xfrm>
                <a:off x="7864189" y="2904454"/>
                <a:ext cx="1270861" cy="670120"/>
              </a:xfrm>
              <a:prstGeom prst="rect">
                <a:avLst/>
              </a:prstGeom>
              <a:blipFill rotWithShape="0">
                <a:blip r:embed="rId4"/>
                <a:stretch>
                  <a:fillRect l="-8612" r="-7656" b="-21818"/>
                </a:stretch>
              </a:blipFill>
            </p:spPr>
            <p:txBody>
              <a:bodyPr/>
              <a:lstStyle/>
              <a:p>
                <a:r>
                  <a:rPr lang="zh-CN" altLang="en-US">
                    <a:noFill/>
                  </a:rPr>
                  <a:t> </a:t>
                </a:r>
              </a:p>
            </p:txBody>
          </p:sp>
        </mc:Fallback>
      </mc:AlternateContent>
      <p:pic>
        <p:nvPicPr>
          <p:cNvPr id="5" name="image15.jpeg"/>
          <p:cNvPicPr/>
          <p:nvPr/>
        </p:nvPicPr>
        <p:blipFill>
          <a:blip r:embed="rId5">
            <a:clrChange>
              <a:clrFrom>
                <a:srgbClr val="FFFFFF"/>
              </a:clrFrom>
              <a:clrTo>
                <a:srgbClr val="FFFFFF">
                  <a:alpha val="0"/>
                </a:srgbClr>
              </a:clrTo>
            </a:clrChange>
          </a:blip>
          <a:stretch>
            <a:fillRect/>
          </a:stretch>
        </p:blipFill>
        <p:spPr>
          <a:xfrm>
            <a:off x="2003655" y="3763895"/>
            <a:ext cx="7318995" cy="2690277"/>
          </a:xfrm>
          <a:prstGeom prst="rect">
            <a:avLst/>
          </a:prstGeom>
        </p:spPr>
      </p:pic>
      <mc:AlternateContent xmlns:mc="http://schemas.openxmlformats.org/markup-compatibility/2006">
        <mc:Choice xmlns:p14="http://schemas.microsoft.com/office/powerpoint/2010/main" Requires="p14">
          <p:contentPart p14:bwMode="auto" r:id="rId6">
            <p14:nvContentPartPr>
              <p14:cNvPr id="2" name="墨迹 1"/>
              <p14:cNvContentPartPr/>
              <p14:nvPr/>
            </p14:nvContentPartPr>
            <p14:xfrm>
              <a:off x="4684320" y="3032280"/>
              <a:ext cx="4284720" cy="2734560"/>
            </p14:xfrm>
          </p:contentPart>
        </mc:Choice>
        <mc:Fallback>
          <p:pic>
            <p:nvPicPr>
              <p:cNvPr id="2" name="墨迹 1"/>
              <p:cNvPicPr/>
              <p:nvPr/>
            </p:nvPicPr>
            <p:blipFill>
              <a:blip r:embed="rId7"/>
              <a:stretch>
                <a:fillRect/>
              </a:stretch>
            </p:blipFill>
            <p:spPr>
              <a:xfrm>
                <a:off x="4674960" y="3022920"/>
                <a:ext cx="4303440" cy="2753280"/>
              </a:xfrm>
              <a:prstGeom prst="rect">
                <a:avLst/>
              </a:prstGeom>
            </p:spPr>
          </p:pic>
        </mc:Fallback>
      </mc:AlternateContent>
    </p:spTree>
    <p:extLst>
      <p:ext uri="{BB962C8B-B14F-4D97-AF65-F5344CB8AC3E}">
        <p14:creationId xmlns:p14="http://schemas.microsoft.com/office/powerpoint/2010/main" val="21801016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23616"/>
            <a:ext cx="12190413" cy="6331702"/>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269382" y="621443"/>
                <a:ext cx="11589417" cy="5111464"/>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正三棱柱的侧面积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8(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底面积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60°=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正四棱台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梯形的高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𝟒</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𝟐</m:t>
                                    </m:r>
                                  </m:den>
                                </m:f>
                              </m:e>
                            </m:d>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d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正四棱台的侧面积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𝟔</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3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该结构的表面积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8</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3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8)(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5111464"/>
              </a:xfrm>
              <a:prstGeom prst="rect">
                <a:avLst/>
              </a:prstGeom>
              <a:blipFill rotWithShape="0">
                <a:blip r:embed="rId3"/>
                <a:stretch>
                  <a:fillRect l="-947" b="-20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601088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blinds(horizontal)">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blinds(horizontal)">
                                      <p:cBhvr>
                                        <p:cTn id="27" dur="5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blinds(horizontal)">
                                      <p:cBhvr>
                                        <p:cTn id="3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3174375"/>
            <a:ext cx="12190413" cy="3122385"/>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1" name="矩形 10"/>
              <p:cNvSpPr/>
              <p:nvPr/>
            </p:nvSpPr>
            <p:spPr>
              <a:xfrm>
                <a:off x="269382" y="621443"/>
                <a:ext cx="11589417" cy="5625323"/>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dirty="0">
                    <a:latin typeface="Times New Roman" panose="02020603050405020304" pitchFamily="18" charset="0"/>
                    <a:cs typeface="Times New Roman" panose="02020603050405020304" pitchFamily="18" charset="0"/>
                  </a:rPr>
                  <a:t>2</a:t>
                </a:r>
                <a:r>
                  <a:rPr lang="zh-CN" altLang="zh-CN" sz="2600" b="1" dirty="0">
                    <a:latin typeface="Times New Roman" panose="02020603050405020304" pitchFamily="18" charset="0"/>
                    <a:cs typeface="Times New Roman" panose="02020603050405020304" pitchFamily="18" charset="0"/>
                  </a:rPr>
                  <a:t>　</a:t>
                </a:r>
                <a:r>
                  <a:rPr lang="zh-CN" altLang="zh-CN" sz="2600" b="1" dirty="0">
                    <a:effectLst/>
                    <a:latin typeface="Times New Roman" panose="02020603050405020304" pitchFamily="18" charset="0"/>
                    <a:ea typeface="黑体" panose="02010609060101010101" pitchFamily="49" charset="-122"/>
                    <a:cs typeface="Times New Roman" panose="02020603050405020304" pitchFamily="18" charset="0"/>
                  </a:rPr>
                  <a:t>体积</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dirty="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solidFill>
                      <a:srgbClr val="0000FF"/>
                    </a:solidFill>
                    <a:latin typeface="Times New Roman" panose="02020603050405020304" pitchFamily="18" charset="0"/>
                    <a:cs typeface="Times New Roman" panose="02020603050405020304" pitchFamily="18" charset="0"/>
                  </a:rPr>
                  <a:t>5</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1)(2024·</a:t>
                </a:r>
                <a:r>
                  <a:rPr lang="zh-CN" altLang="zh-CN" sz="2600" b="1" dirty="0">
                    <a:latin typeface="Times New Roman" panose="02020603050405020304" pitchFamily="18" charset="0"/>
                    <a:cs typeface="Times New Roman" panose="02020603050405020304" pitchFamily="18" charset="0"/>
                  </a:rPr>
                  <a:t>新高考Ⅰ卷</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已知圆柱和圆锥的底面半径相等</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侧面积相等</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它们的高均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圆锥的体积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A.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err="1">
                    <a:latin typeface="Times New Roman" panose="02020603050405020304" pitchFamily="18" charset="0"/>
                    <a:cs typeface="Times New Roman" panose="02020603050405020304" pitchFamily="18" charset="0"/>
                  </a:rPr>
                  <a:t>B.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C.6</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D.9</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设圆柱和圆锥的底面半径均为</a:t>
                </a:r>
                <a:r>
                  <a:rPr lang="en-US" altLang="zh-CN" sz="2600" b="1" i="1" dirty="0">
                    <a:latin typeface="Times New Roman" panose="02020603050405020304" pitchFamily="18" charset="0"/>
                    <a:cs typeface="Times New Roman" panose="02020603050405020304" pitchFamily="18" charset="0"/>
                  </a:rPr>
                  <a:t>r</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因为</a:t>
                </a:r>
                <a:r>
                  <a:rPr lang="zh-CN" altLang="zh-CN" sz="2600" b="1" dirty="0">
                    <a:latin typeface="Times New Roman" panose="02020603050405020304" pitchFamily="18" charset="0"/>
                    <a:cs typeface="Times New Roman" panose="02020603050405020304" pitchFamily="18" charset="0"/>
                  </a:rPr>
                  <a:t>它们的高均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侧面积相等</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所以</a:t>
                </a:r>
                <a:r>
                  <a:rPr lang="en-US" altLang="zh-CN" sz="2600" b="1" dirty="0">
                    <a:latin typeface="Times New Roman" panose="02020603050405020304" pitchFamily="18" charset="0"/>
                    <a:cs typeface="Times New Roman" panose="02020603050405020304" pitchFamily="18" charset="0"/>
                  </a:rPr>
                  <a:t>2π</a:t>
                </a:r>
                <a:r>
                  <a:rPr lang="en-US" altLang="zh-CN" sz="2600" b="1" i="1" dirty="0">
                    <a:latin typeface="Times New Roman" panose="02020603050405020304" pitchFamily="18" charset="0"/>
                    <a:cs typeface="Times New Roman" panose="02020603050405020304" pitchFamily="18" charset="0"/>
                  </a:rPr>
                  <a:t>r</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a:t>
                </a:r>
                <a:r>
                  <a:rPr lang="en-US" altLang="zh-CN" sz="2600" b="1" i="1" dirty="0">
                    <a:latin typeface="Times New Roman" panose="02020603050405020304" pitchFamily="18" charset="0"/>
                    <a:cs typeface="Times New Roman" panose="02020603050405020304" pitchFamily="18" charset="0"/>
                  </a:rPr>
                  <a:t>r</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𝒓</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得</a:t>
                </a:r>
                <a:r>
                  <a:rPr lang="en-US" altLang="zh-CN" sz="2600" b="1" i="1" dirty="0" err="1">
                    <a:latin typeface="Times New Roman" panose="02020603050405020304" pitchFamily="18" charset="0"/>
                    <a:cs typeface="Times New Roman" panose="02020603050405020304" pitchFamily="18" charset="0"/>
                  </a:rPr>
                  <a:t>r</a:t>
                </a:r>
                <a:r>
                  <a:rPr lang="en-US" altLang="zh-CN" sz="2600" b="1" baseline="30000" dirty="0" err="1">
                    <a:latin typeface="Times New Roman" panose="02020603050405020304" pitchFamily="18" charset="0"/>
                    <a:cs typeface="Times New Roman" panose="02020603050405020304" pitchFamily="18" charset="0"/>
                  </a:rPr>
                  <a:t>2</a:t>
                </a:r>
                <a:r>
                  <a:rPr lang="en-US" altLang="zh-CN" sz="2600" b="1" dirty="0">
                    <a:latin typeface="Times New Roman" panose="02020603050405020304" pitchFamily="18" charset="0"/>
                    <a:cs typeface="Times New Roman" panose="02020603050405020304" pitchFamily="18" charset="0"/>
                  </a:rPr>
                  <a:t>=9</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所以</a:t>
                </a:r>
                <a:r>
                  <a:rPr lang="zh-CN" altLang="zh-CN" sz="2600" b="1" dirty="0">
                    <a:latin typeface="Times New Roman" panose="02020603050405020304" pitchFamily="18" charset="0"/>
                    <a:cs typeface="Times New Roman" panose="02020603050405020304" pitchFamily="18" charset="0"/>
                  </a:rPr>
                  <a:t>圆锥的体积</a:t>
                </a:r>
                <a:r>
                  <a:rPr lang="en-US" altLang="zh-CN" sz="2600" b="1" i="1" dirty="0">
                    <a:latin typeface="Times New Roman" panose="02020603050405020304" pitchFamily="18" charset="0"/>
                    <a:cs typeface="Times New Roman" panose="02020603050405020304" pitchFamily="18" charset="0"/>
                  </a:rPr>
                  <a:t>V</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dirty="0">
                    <a:latin typeface="Times New Roman" panose="02020603050405020304" pitchFamily="18" charset="0"/>
                    <a:cs typeface="Times New Roman" panose="02020603050405020304" pitchFamily="18" charset="0"/>
                  </a:rPr>
                  <a:t>π</a:t>
                </a:r>
                <a:r>
                  <a:rPr lang="en-US" altLang="zh-CN" sz="2600" b="1" i="1" dirty="0" err="1">
                    <a:latin typeface="Times New Roman" panose="02020603050405020304" pitchFamily="18" charset="0"/>
                    <a:cs typeface="Times New Roman" panose="02020603050405020304" pitchFamily="18" charset="0"/>
                  </a:rPr>
                  <a:t>r</a:t>
                </a:r>
                <a:r>
                  <a:rPr lang="en-US" altLang="zh-CN" sz="2600" b="1" baseline="30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选</a:t>
                </a:r>
                <a:r>
                  <a:rPr lang="en-US" altLang="zh-CN" sz="2600" b="1" dirty="0">
                    <a:latin typeface="Times New Roman" panose="02020603050405020304" pitchFamily="18" charset="0"/>
                    <a:cs typeface="Times New Roman" panose="02020603050405020304" pitchFamily="18" charset="0"/>
                  </a:rPr>
                  <a:t>B.</a:t>
                </a:r>
                <a:endParaRPr lang="zh-CN" altLang="zh-CN" sz="1150" dirty="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2" y="621443"/>
                <a:ext cx="11589417" cy="5625323"/>
              </a:xfrm>
              <a:prstGeom prst="rect">
                <a:avLst/>
              </a:prstGeom>
              <a:blipFill rotWithShape="0">
                <a:blip r:embed="rId4"/>
                <a:stretch>
                  <a:fillRect l="-947" r="-210"/>
                </a:stretch>
              </a:blipFill>
            </p:spPr>
            <p:txBody>
              <a:bodyPr/>
              <a:lstStyle/>
              <a:p>
                <a:r>
                  <a:rPr lang="zh-CN" altLang="en-US">
                    <a:noFill/>
                  </a:rPr>
                  <a:t> </a:t>
                </a:r>
              </a:p>
            </p:txBody>
          </p:sp>
        </mc:Fallback>
      </mc:AlternateContent>
      <p:sp>
        <p:nvSpPr>
          <p:cNvPr id="12" name="矩形 11"/>
          <p:cNvSpPr/>
          <p:nvPr>
            <p:custDataLst>
              <p:tags r:id="rId2"/>
            </p:custDataLst>
          </p:nvPr>
        </p:nvSpPr>
        <p:spPr>
          <a:xfrm>
            <a:off x="5171079" y="1968508"/>
            <a:ext cx="44114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173213224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3" end="3"/>
                                            </p:txEl>
                                          </p:spTgt>
                                        </p:tgtEl>
                                        <p:attrNameLst>
                                          <p:attrName>style.visibility</p:attrName>
                                        </p:attrNameLst>
                                      </p:cBhvr>
                                      <p:to>
                                        <p:strVal val="visible"/>
                                      </p:to>
                                    </p:set>
                                    <p:animEffect transition="in" filter="blinds(horizontal)">
                                      <p:cBhvr>
                                        <p:cTn id="12" dur="500"/>
                                        <p:tgtEl>
                                          <p:spTgt spid="1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4" end="4"/>
                                            </p:txEl>
                                          </p:spTgt>
                                        </p:tgtEl>
                                        <p:attrNameLst>
                                          <p:attrName>style.visibility</p:attrName>
                                        </p:attrNameLst>
                                      </p:cBhvr>
                                      <p:to>
                                        <p:strVal val="visible"/>
                                      </p:to>
                                    </p:set>
                                    <p:animEffect transition="in" filter="blinds(horizontal)">
                                      <p:cBhvr>
                                        <p:cTn id="17" dur="500"/>
                                        <p:tgtEl>
                                          <p:spTgt spid="1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5" end="5"/>
                                            </p:txEl>
                                          </p:spTgt>
                                        </p:tgtEl>
                                        <p:attrNameLst>
                                          <p:attrName>style.visibility</p:attrName>
                                        </p:attrNameLst>
                                      </p:cBhvr>
                                      <p:to>
                                        <p:strVal val="visible"/>
                                      </p:to>
                                    </p:set>
                                    <p:animEffect transition="in" filter="blinds(horizontal)">
                                      <p:cBhvr>
                                        <p:cTn id="22" dur="500"/>
                                        <p:tgtEl>
                                          <p:spTgt spid="1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xEl>
                                              <p:pRg st="6" end="6"/>
                                            </p:txEl>
                                          </p:spTgt>
                                        </p:tgtEl>
                                        <p:attrNameLst>
                                          <p:attrName>style.visibility</p:attrName>
                                        </p:attrNameLst>
                                      </p:cBhvr>
                                      <p:to>
                                        <p:strVal val="visible"/>
                                      </p:to>
                                    </p:set>
                                    <p:animEffect transition="in" filter="blinds(horizontal)">
                                      <p:cBhvr>
                                        <p:cTn id="27"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69382" y="621443"/>
            <a:ext cx="8418147" cy="1892826"/>
          </a:xfrm>
          <a:prstGeom prst="rect">
            <a:avLst/>
          </a:prstGeom>
        </p:spPr>
        <p:txBody>
          <a:bodyPr wrap="square">
            <a:spAutoFit/>
          </a:bodyPr>
          <a:lstStyle/>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2)(2024·</a:t>
            </a:r>
            <a:r>
              <a:rPr lang="zh-CN" altLang="zh-CN" sz="2600" b="1" dirty="0">
                <a:latin typeface="Times New Roman" panose="02020603050405020304" pitchFamily="18" charset="0"/>
                <a:cs typeface="Times New Roman" panose="02020603050405020304" pitchFamily="18" charset="0"/>
              </a:rPr>
              <a:t>天津卷</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一个五面体</a:t>
            </a:r>
            <a:r>
              <a:rPr lang="en-US" altLang="zh-CN" sz="2600" b="1" i="1" dirty="0">
                <a:latin typeface="Times New Roman" panose="02020603050405020304" pitchFamily="18" charset="0"/>
                <a:cs typeface="Times New Roman" panose="02020603050405020304" pitchFamily="18" charset="0"/>
              </a:rPr>
              <a:t>ABC</a:t>
            </a:r>
            <a:r>
              <a:rPr lang="en-US" altLang="zh-CN" sz="2600" b="1" dirty="0">
                <a:latin typeface="宋体" panose="02010600030101010101" pitchFamily="2" charset="-122"/>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DEF</a:t>
            </a:r>
            <a:r>
              <a:rPr lang="en-US" altLang="zh-CN" sz="2600" b="1" dirty="0">
                <a:latin typeface="Times New Roman" panose="02020603050405020304" pitchFamily="18" charset="0"/>
                <a:cs typeface="Times New Roman" panose="02020603050405020304" pitchFamily="18" charset="0"/>
              </a:rPr>
              <a:t>.</a:t>
            </a:r>
            <a:r>
              <a:rPr lang="zh-CN" altLang="zh-CN" sz="2600" b="1" dirty="0" smtClean="0">
                <a:latin typeface="Times New Roman" panose="02020603050405020304" pitchFamily="18" charset="0"/>
                <a:cs typeface="Times New Roman" panose="02020603050405020304" pitchFamily="18" charset="0"/>
              </a:rPr>
              <a:t>已知</a:t>
            </a:r>
            <a:endParaRPr lang="en-US" altLang="zh-CN" sz="2600" b="1" dirty="0" smtClean="0">
              <a:latin typeface="Times New Roman" panose="02020603050405020304" pitchFamily="18" charset="0"/>
              <a:cs typeface="Times New Roman" panose="02020603050405020304" pitchFamily="18" charset="0"/>
            </a:endParaRPr>
          </a:p>
          <a:p>
            <a:pPr>
              <a:lnSpc>
                <a:spcPct val="150000"/>
              </a:lnSpc>
              <a:spcAft>
                <a:spcPts val="0"/>
              </a:spcAft>
              <a:tabLst>
                <a:tab pos="2970530" algn="l"/>
              </a:tabLst>
            </a:pPr>
            <a:r>
              <a:rPr lang="en-US" altLang="zh-CN" sz="2600" b="1" i="1" dirty="0" smtClean="0">
                <a:latin typeface="Times New Roman" panose="02020603050405020304" pitchFamily="18" charset="0"/>
                <a:cs typeface="Times New Roman" panose="02020603050405020304" pitchFamily="18" charset="0"/>
              </a:rPr>
              <a:t>AD</a:t>
            </a:r>
            <a:r>
              <a:rPr lang="zh-CN" altLang="zh-CN" sz="2600" b="1" dirty="0" smtClean="0">
                <a:latin typeface="Times New Roman" panose="02020603050405020304" pitchFamily="18" charset="0"/>
                <a:cs typeface="Times New Roman" panose="02020603050405020304" pitchFamily="18" charset="0"/>
              </a:rPr>
              <a:t>∥</a:t>
            </a:r>
            <a:r>
              <a:rPr lang="en-US" altLang="zh-CN" sz="2600" b="1" i="1" dirty="0" smtClean="0">
                <a:latin typeface="Times New Roman" panose="02020603050405020304" pitchFamily="18" charset="0"/>
                <a:cs typeface="Times New Roman" panose="02020603050405020304" pitchFamily="18" charset="0"/>
              </a:rPr>
              <a:t>BE</a:t>
            </a:r>
            <a:r>
              <a:rPr lang="zh-CN" altLang="zh-CN" sz="2600" b="1" dirty="0" smtClean="0">
                <a:latin typeface="Times New Roman" panose="02020603050405020304" pitchFamily="18" charset="0"/>
                <a:cs typeface="Times New Roman" panose="02020603050405020304" pitchFamily="18" charset="0"/>
              </a:rPr>
              <a:t>∥ </a:t>
            </a:r>
            <a:r>
              <a:rPr lang="en-US" altLang="zh-CN" sz="2600" b="1" i="1" dirty="0" smtClean="0">
                <a:latin typeface="Times New Roman" panose="02020603050405020304" pitchFamily="18" charset="0"/>
                <a:cs typeface="Times New Roman" panose="02020603050405020304" pitchFamily="18" charset="0"/>
              </a:rPr>
              <a:t>CF</a:t>
            </a:r>
            <a:r>
              <a:rPr lang="en-US" altLang="zh-CN" sz="2600" b="1" dirty="0" smtClean="0">
                <a:latin typeface="宋体" panose="02010600030101010101" pitchFamily="2" charset="-122"/>
                <a:cs typeface="Times New Roman" panose="02020603050405020304" pitchFamily="18" charset="0"/>
              </a:rPr>
              <a:t>,</a:t>
            </a:r>
            <a:r>
              <a:rPr lang="zh-CN" altLang="zh-CN" sz="2600" b="1" dirty="0" smtClean="0">
                <a:latin typeface="Times New Roman" panose="02020603050405020304" pitchFamily="18" charset="0"/>
                <a:cs typeface="Times New Roman" panose="02020603050405020304" pitchFamily="18" charset="0"/>
              </a:rPr>
              <a:t>且</a:t>
            </a:r>
            <a:r>
              <a:rPr lang="zh-CN" altLang="zh-CN" sz="2600" b="1" dirty="0">
                <a:latin typeface="Times New Roman" panose="02020603050405020304" pitchFamily="18" charset="0"/>
                <a:cs typeface="Times New Roman" panose="02020603050405020304" pitchFamily="18" charset="0"/>
              </a:rPr>
              <a:t>两两之间距离</a:t>
            </a:r>
            <a:r>
              <a:rPr lang="zh-CN" altLang="zh-CN" sz="2600" b="1" dirty="0" smtClean="0">
                <a:latin typeface="Times New Roman" panose="02020603050405020304" pitchFamily="18" charset="0"/>
                <a:cs typeface="Times New Roman" panose="02020603050405020304" pitchFamily="18" charset="0"/>
              </a:rPr>
              <a:t>为</a:t>
            </a:r>
            <a:r>
              <a:rPr lang="en-US" altLang="zh-CN" sz="2600" b="1" dirty="0" err="1" smtClean="0">
                <a:latin typeface="Times New Roman" panose="02020603050405020304" pitchFamily="18" charset="0"/>
                <a:cs typeface="Times New Roman" panose="02020603050405020304" pitchFamily="18" charset="0"/>
              </a:rPr>
              <a:t>1</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AD</a:t>
            </a:r>
            <a:r>
              <a:rPr lang="en-US" altLang="zh-CN" sz="2600" b="1" dirty="0" smtClean="0">
                <a:latin typeface="Times New Roman" panose="02020603050405020304" pitchFamily="18" charset="0"/>
                <a:cs typeface="Times New Roman" panose="02020603050405020304" pitchFamily="18" charset="0"/>
              </a:rPr>
              <a:t>=1</a:t>
            </a:r>
            <a:r>
              <a:rPr lang="en-US" altLang="zh-CN" sz="2600" b="1" dirty="0"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en-US" altLang="zh-CN" sz="2600" b="1" i="1" dirty="0" smtClean="0">
                <a:latin typeface="Times New Roman" panose="02020603050405020304" pitchFamily="18" charset="0"/>
                <a:cs typeface="Times New Roman" panose="02020603050405020304" pitchFamily="18" charset="0"/>
              </a:rPr>
              <a:t>BE</a:t>
            </a:r>
            <a:r>
              <a:rPr lang="en-US" altLang="zh-CN" sz="2600" b="1" dirty="0" smtClean="0">
                <a:latin typeface="Times New Roman" panose="02020603050405020304" pitchFamily="18" charset="0"/>
                <a:cs typeface="Times New Roman" panose="02020603050405020304" pitchFamily="18" charset="0"/>
              </a:rPr>
              <a:t>=</a:t>
            </a:r>
            <a:r>
              <a:rPr lang="en-US" altLang="zh-CN" sz="2600" b="1" dirty="0" err="1" smtClean="0">
                <a:latin typeface="Times New Roman" panose="02020603050405020304" pitchFamily="18" charset="0"/>
                <a:cs typeface="Times New Roman" panose="02020603050405020304" pitchFamily="18" charset="0"/>
              </a:rPr>
              <a:t>2</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CF</a:t>
            </a:r>
            <a:r>
              <a:rPr lang="en-US" altLang="zh-CN" sz="2600" b="1" dirty="0" smtClean="0">
                <a:latin typeface="Times New Roman" panose="02020603050405020304" pitchFamily="18" charset="0"/>
                <a:cs typeface="Times New Roman" panose="02020603050405020304" pitchFamily="18" charset="0"/>
              </a:rPr>
              <a:t>=3</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该五面体的体积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
        <p:nvSpPr>
          <p:cNvPr id="8" name="矩形 7"/>
          <p:cNvSpPr/>
          <p:nvPr>
            <p:custDataLst>
              <p:tags r:id="rId1"/>
            </p:custDataLst>
          </p:nvPr>
        </p:nvSpPr>
        <p:spPr>
          <a:xfrm>
            <a:off x="5455293" y="1943005"/>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C</a:t>
            </a:r>
            <a:endParaRPr lang="zh-CN" altLang="en-US" sz="3000" b="1" dirty="0">
              <a:solidFill>
                <a:srgbClr val="C00000"/>
              </a:solidFill>
            </a:endParaRPr>
          </a:p>
        </p:txBody>
      </p:sp>
      <p:pic>
        <p:nvPicPr>
          <p:cNvPr id="6" name="image16.jpeg"/>
          <p:cNvPicPr/>
          <p:nvPr/>
        </p:nvPicPr>
        <p:blipFill>
          <a:blip r:embed="rId3">
            <a:clrChange>
              <a:clrFrom>
                <a:srgbClr val="FFFFFF"/>
              </a:clrFrom>
              <a:clrTo>
                <a:srgbClr val="FFFFFF">
                  <a:alpha val="0"/>
                </a:srgbClr>
              </a:clrTo>
            </a:clrChange>
          </a:blip>
          <a:stretch>
            <a:fillRect/>
          </a:stretch>
        </p:blipFill>
        <p:spPr>
          <a:xfrm>
            <a:off x="7823422" y="784427"/>
            <a:ext cx="2950464" cy="2645367"/>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96383" y="2362359"/>
                <a:ext cx="7986094" cy="1940083"/>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96383" y="2362359"/>
                <a:ext cx="7986094" cy="1940083"/>
              </a:xfrm>
              <a:prstGeom prst="rect">
                <a:avLst/>
              </a:prstGeom>
              <a:blipFill rotWithShape="0">
                <a:blip r:embed="rId4"/>
                <a:stretch>
                  <a:fillRect l="-1374" b="-2516"/>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5">
            <p14:nvContentPartPr>
              <p14:cNvPr id="2" name="墨迹 1"/>
              <p14:cNvContentPartPr/>
              <p14:nvPr/>
            </p14:nvContentPartPr>
            <p14:xfrm>
              <a:off x="5586840" y="202320"/>
              <a:ext cx="5373360" cy="4444920"/>
            </p14:xfrm>
          </p:contentPart>
        </mc:Choice>
        <mc:Fallback>
          <p:pic>
            <p:nvPicPr>
              <p:cNvPr id="2" name="墨迹 1"/>
              <p:cNvPicPr/>
              <p:nvPr/>
            </p:nvPicPr>
            <p:blipFill>
              <a:blip r:embed="rId6"/>
              <a:stretch>
                <a:fillRect/>
              </a:stretch>
            </p:blipFill>
            <p:spPr>
              <a:xfrm>
                <a:off x="5577480" y="192960"/>
                <a:ext cx="5392080" cy="4463640"/>
              </a:xfrm>
              <a:prstGeom prst="rect">
                <a:avLst/>
              </a:prstGeom>
            </p:spPr>
          </p:pic>
        </mc:Fallback>
      </mc:AlternateContent>
    </p:spTree>
    <p:extLst>
      <p:ext uri="{BB962C8B-B14F-4D97-AF65-F5344CB8AC3E}">
        <p14:creationId xmlns:p14="http://schemas.microsoft.com/office/powerpoint/2010/main" val="20815212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5" name="矩形 4"/>
              <p:cNvSpPr/>
              <p:nvPr/>
            </p:nvSpPr>
            <p:spPr>
              <a:xfrm>
                <a:off x="291327" y="570643"/>
                <a:ext cx="11204554" cy="3387017"/>
              </a:xfrm>
              <a:prstGeom prst="rect">
                <a:avLst/>
              </a:prstGeom>
            </p:spPr>
            <p:txBody>
              <a:bodyPr wrap="square">
                <a:spAutoFit/>
              </a:bodyPr>
              <a:lstStyle/>
              <a:p>
                <a:pPr>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因为</a:t>
                </a:r>
                <a:r>
                  <a:rPr lang="en-US" altLang="zh-CN" sz="2600" b="1" i="1" dirty="0" err="1">
                    <a:latin typeface="Times New Roman" panose="02020603050405020304" pitchFamily="18" charset="0"/>
                    <a:cs typeface="Times New Roman" panose="02020603050405020304" pitchFamily="18" charset="0"/>
                  </a:rPr>
                  <a:t>A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BE</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CF</a:t>
                </a:r>
                <a:r>
                  <a:rPr lang="zh-CN" altLang="zh-CN" sz="2600" b="1" dirty="0">
                    <a:latin typeface="Times New Roman" panose="02020603050405020304" pitchFamily="18" charset="0"/>
                    <a:cs typeface="Times New Roman" panose="02020603050405020304" pitchFamily="18" charset="0"/>
                  </a:rPr>
                  <a:t>两两平行</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两两之间距离为</a:t>
                </a:r>
                <a:r>
                  <a:rPr lang="en-US" altLang="zh-CN" sz="2600" b="1" dirty="0">
                    <a:latin typeface="Times New Roman" panose="02020603050405020304" pitchFamily="18" charset="0"/>
                    <a:cs typeface="Times New Roman" panose="02020603050405020304" pitchFamily="18" charset="0"/>
                  </a:rPr>
                  <a:t>1</a:t>
                </a:r>
                <a:r>
                  <a:rPr lang="en-US" altLang="zh-CN" sz="2600" b="1" dirty="0"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dirty="0" smtClean="0">
                    <a:latin typeface="Times New Roman" panose="02020603050405020304" pitchFamily="18" charset="0"/>
                    <a:cs typeface="Times New Roman" panose="02020603050405020304" pitchFamily="18" charset="0"/>
                  </a:rPr>
                  <a:t>则</a:t>
                </a:r>
                <a:r>
                  <a:rPr lang="zh-CN" altLang="zh-CN" sz="2600" b="1" dirty="0">
                    <a:latin typeface="Times New Roman" panose="02020603050405020304" pitchFamily="18" charset="0"/>
                    <a:cs typeface="Times New Roman" panose="02020603050405020304" pitchFamily="18" charset="0"/>
                  </a:rPr>
                  <a:t>该五面体可以看作底面边长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正三棱柱的一部分</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然后分成一个侧棱长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三棱柱和一个底面为梯形的四棱锥</a:t>
                </a:r>
                <a:r>
                  <a:rPr lang="en-US" altLang="zh-CN" sz="2600" b="1" dirty="0"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dirty="0" smtClean="0">
                    <a:latin typeface="Times New Roman" panose="02020603050405020304" pitchFamily="18" charset="0"/>
                    <a:cs typeface="Times New Roman" panose="02020603050405020304" pitchFamily="18" charset="0"/>
                  </a:rPr>
                  <a:t>如</a:t>
                </a:r>
                <a:r>
                  <a:rPr lang="zh-CN" altLang="zh-CN" sz="2600" b="1" dirty="0">
                    <a:latin typeface="Times New Roman" panose="02020603050405020304" pitchFamily="18" charset="0"/>
                    <a:cs typeface="Times New Roman" panose="02020603050405020304" pitchFamily="18" charset="0"/>
                  </a:rPr>
                  <a:t>图</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中三棱柱的体积等于棱长均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直三棱柱的体积</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四棱锥的高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底面是上底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下底为</a:t>
                </a:r>
                <a:r>
                  <a:rPr lang="en-US" altLang="zh-CN" sz="2600" b="1" dirty="0">
                    <a:latin typeface="Times New Roman" panose="02020603050405020304" pitchFamily="18" charset="0"/>
                    <a:cs typeface="Times New Roman" panose="02020603050405020304" pitchFamily="18" charset="0"/>
                  </a:rPr>
                  <a:t>2</a:t>
                </a:r>
                <a:r>
                  <a:rPr lang="zh-CN" altLang="zh-CN" sz="2600" b="1" dirty="0">
                    <a:latin typeface="Times New Roman" panose="02020603050405020304" pitchFamily="18" charset="0"/>
                    <a:cs typeface="Times New Roman" panose="02020603050405020304" pitchFamily="18" charset="0"/>
                  </a:rPr>
                  <a:t>、高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梯形</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91327" y="570643"/>
                <a:ext cx="11204554" cy="3387017"/>
              </a:xfrm>
              <a:prstGeom prst="rect">
                <a:avLst/>
              </a:prstGeom>
              <a:blipFill rotWithShape="0">
                <a:blip r:embed="rId3"/>
                <a:stretch>
                  <a:fillRect l="-979" r="-490" b="-3604"/>
                </a:stretch>
              </a:blipFill>
            </p:spPr>
            <p:txBody>
              <a:bodyPr/>
              <a:lstStyle/>
              <a:p>
                <a:r>
                  <a:rPr lang="zh-CN" altLang="en-US">
                    <a:noFill/>
                  </a:rPr>
                  <a:t> </a:t>
                </a:r>
              </a:p>
            </p:txBody>
          </p:sp>
        </mc:Fallback>
      </mc:AlternateContent>
      <p:pic>
        <p:nvPicPr>
          <p:cNvPr id="6" name="image17.jpeg"/>
          <p:cNvPicPr/>
          <p:nvPr/>
        </p:nvPicPr>
        <p:blipFill>
          <a:blip r:embed="rId4">
            <a:clrChange>
              <a:clrFrom>
                <a:srgbClr val="FFFFFF"/>
              </a:clrFrom>
              <a:clrTo>
                <a:srgbClr val="FFFFFF">
                  <a:alpha val="0"/>
                </a:srgbClr>
              </a:clrTo>
            </a:clrChange>
          </a:blip>
          <a:stretch>
            <a:fillRect/>
          </a:stretch>
        </p:blipFill>
        <p:spPr>
          <a:xfrm>
            <a:off x="8796591" y="3509648"/>
            <a:ext cx="2898267" cy="2598568"/>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239617" y="3861848"/>
                <a:ext cx="11204554" cy="974690"/>
              </a:xfrm>
              <a:prstGeom prst="rect">
                <a:avLst/>
              </a:prstGeom>
            </p:spPr>
            <p:txBody>
              <a:bodyPr wrap="square">
                <a:spAutoFit/>
              </a:bodyPr>
              <a:lstStyle/>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故该五面体的体积</a:t>
                </a:r>
                <a:r>
                  <a:rPr lang="en-US" altLang="zh-CN" sz="2600" b="1" i="1" dirty="0">
                    <a:latin typeface="Times New Roman" panose="02020603050405020304" pitchFamily="18" charset="0"/>
                    <a:cs typeface="Times New Roman" panose="02020603050405020304" pitchFamily="18" charset="0"/>
                  </a:rPr>
                  <a:t>V</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选</a:t>
                </a:r>
                <a:r>
                  <a:rPr lang="en-US" altLang="zh-CN" sz="2600" b="1" dirty="0">
                    <a:latin typeface="Times New Roman" panose="02020603050405020304" pitchFamily="18" charset="0"/>
                    <a:cs typeface="Times New Roman" panose="02020603050405020304" pitchFamily="18" charset="0"/>
                  </a:rPr>
                  <a:t>C.</a:t>
                </a:r>
                <a:endParaRPr lang="zh-CN" altLang="zh-CN" sz="1150" dirty="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39617" y="3861848"/>
                <a:ext cx="11204554" cy="974690"/>
              </a:xfrm>
              <a:prstGeom prst="rect">
                <a:avLst/>
              </a:prstGeom>
              <a:blipFill rotWithShape="0">
                <a:blip r:embed="rId5"/>
                <a:stretch>
                  <a:fillRect l="-979" b="-6289"/>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6">
            <p14:nvContentPartPr>
              <p14:cNvPr id="2" name="墨迹 1"/>
              <p14:cNvContentPartPr/>
              <p14:nvPr/>
            </p14:nvContentPartPr>
            <p14:xfrm>
              <a:off x="8384400" y="1801440"/>
              <a:ext cx="3036960" cy="3622680"/>
            </p14:xfrm>
          </p:contentPart>
        </mc:Choice>
        <mc:Fallback>
          <p:pic>
            <p:nvPicPr>
              <p:cNvPr id="2" name="墨迹 1"/>
              <p:cNvPicPr/>
              <p:nvPr/>
            </p:nvPicPr>
            <p:blipFill>
              <a:blip r:embed="rId7"/>
              <a:stretch>
                <a:fillRect/>
              </a:stretch>
            </p:blipFill>
            <p:spPr>
              <a:xfrm>
                <a:off x="8375040" y="1792080"/>
                <a:ext cx="3055680" cy="3641400"/>
              </a:xfrm>
              <a:prstGeom prst="rect">
                <a:avLst/>
              </a:prstGeom>
            </p:spPr>
          </p:pic>
        </mc:Fallback>
      </mc:AlternateContent>
    </p:spTree>
    <p:extLst>
      <p:ext uri="{BB962C8B-B14F-4D97-AF65-F5344CB8AC3E}">
        <p14:creationId xmlns:p14="http://schemas.microsoft.com/office/powerpoint/2010/main" val="567528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9" name="五边形 8"/>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0" name="燕尾形 9"/>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45" name="文本框 44"/>
          <p:cNvSpPr txBox="1"/>
          <p:nvPr/>
        </p:nvSpPr>
        <p:spPr>
          <a:xfrm>
            <a:off x="4367596" y="2565359"/>
            <a:ext cx="6514252" cy="830137"/>
          </a:xfrm>
          <a:prstGeom prst="rect">
            <a:avLst/>
          </a:prstGeom>
          <a:noFill/>
        </p:spPr>
        <p:txBody>
          <a:bodyPr wrap="square">
            <a:spAutoFit/>
          </a:bodyPr>
          <a:lstStyle/>
          <a:p>
            <a:pPr algn="l" fontAlgn="auto">
              <a:spcBef>
                <a:spcPts val="0"/>
              </a:spcBef>
              <a:spcAft>
                <a:spcPts val="0"/>
              </a:spcAft>
              <a:defRPr/>
            </a:pPr>
            <a:r>
              <a:rPr lang="zh-CN" altLang="en-US" sz="4800" b="1" spc="300" dirty="0">
                <a:solidFill>
                  <a:schemeClr val="bg1"/>
                </a:solidFill>
                <a:effectLst/>
                <a:latin typeface="微软雅黑" panose="020B0503020204020204" pitchFamily="34" charset="-122"/>
                <a:ea typeface="微软雅黑" panose="020B0503020204020204" pitchFamily="34" charset="-122"/>
              </a:rPr>
              <a:t>知识诊断自测</a:t>
            </a:r>
          </a:p>
        </p:txBody>
      </p:sp>
      <p:sp>
        <p:nvSpPr>
          <p:cNvPr id="19" name="文本框 18"/>
          <p:cNvSpPr txBox="1"/>
          <p:nvPr>
            <p:custDataLst>
              <p:tags r:id="rId4"/>
            </p:custDataLst>
          </p:nvPr>
        </p:nvSpPr>
        <p:spPr>
          <a:xfrm>
            <a:off x="1104756" y="2342422"/>
            <a:ext cx="1928879" cy="1727600"/>
          </a:xfrm>
          <a:prstGeom prst="rect">
            <a:avLst/>
          </a:prstGeom>
          <a:noFill/>
        </p:spPr>
        <p:txBody>
          <a:bodyPr wrap="square" rtlCol="0">
            <a:noAutofit/>
          </a:bodyPr>
          <a:lstStyle/>
          <a:p>
            <a:pPr algn="dist"/>
            <a:r>
              <a:rPr kumimoji="1" lang="en-US" altLang="zh-CN" sz="8800" b="1">
                <a:solidFill>
                  <a:prstClr val="white"/>
                </a:solidFill>
                <a:latin typeface="微软雅黑" panose="020B0503020204020204" pitchFamily="34" charset="-122"/>
                <a:ea typeface="微软雅黑" panose="020B0503020204020204" pitchFamily="34" charset="-122"/>
              </a:rPr>
              <a:t>1</a:t>
            </a:r>
          </a:p>
        </p:txBody>
      </p:sp>
      <p:sp>
        <p:nvSpPr>
          <p:cNvPr id="11" name="文本框 10"/>
          <p:cNvSpPr txBox="1"/>
          <p:nvPr/>
        </p:nvSpPr>
        <p:spPr>
          <a:xfrm>
            <a:off x="4375216" y="3429159"/>
            <a:ext cx="4052042" cy="337263"/>
          </a:xfrm>
          <a:prstGeom prst="rect">
            <a:avLst/>
          </a:prstGeom>
          <a:noFill/>
        </p:spPr>
        <p:txBody>
          <a:bodyPr wrap="square">
            <a:spAutoFit/>
          </a:bodyPr>
          <a:lstStyle/>
          <a:p>
            <a:pPr algn="dist" fontAlgn="auto">
              <a:spcBef>
                <a:spcPts val="0"/>
              </a:spcBef>
              <a:spcAft>
                <a:spcPts val="0"/>
              </a:spcAft>
              <a:defRPr/>
            </a:pPr>
            <a:r>
              <a:rPr lang="en-US" altLang="zh-CN" sz="1600" spc="300" dirty="0">
                <a:solidFill>
                  <a:schemeClr val="bg1"/>
                </a:solidFill>
                <a:effectLst/>
                <a:latin typeface="微软雅黑" panose="020B0503020204020204" pitchFamily="34" charset="-122"/>
                <a:ea typeface="微软雅黑" panose="020B0503020204020204" pitchFamily="34" charset="-122"/>
              </a:rPr>
              <a:t>ZHISHIZHENDUANZICE</a:t>
            </a:r>
          </a:p>
        </p:txBody>
      </p:sp>
    </p:spTree>
    <p:extLst>
      <p:ext uri="{BB962C8B-B14F-4D97-AF65-F5344CB8AC3E}">
        <p14:creationId xmlns:p14="http://schemas.microsoft.com/office/powerpoint/2010/main" val="3366840470"/>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269382" y="621443"/>
                <a:ext cx="11589417" cy="201888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2025·</a:t>
                </a:r>
                <a:r>
                  <a:rPr lang="zh-CN" altLang="zh-CN" sz="2600" b="1">
                    <a:latin typeface="Times New Roman" panose="02020603050405020304" pitchFamily="18" charset="0"/>
                    <a:cs typeface="Times New Roman" panose="02020603050405020304" pitchFamily="18" charset="0"/>
                  </a:rPr>
                  <a:t>南昌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直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zh-CN" altLang="zh-CN" sz="2600" b="1">
                    <a:latin typeface="Times New Roman" panose="02020603050405020304" pitchFamily="18" charset="0"/>
                    <a:cs typeface="Times New Roman" panose="02020603050405020304" pitchFamily="18" charset="0"/>
                  </a:rPr>
                  <a:t>分别为棱</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上的动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不包括端点</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a:t>
                </a:r>
                <a:r>
                  <a:rPr lang="en-US" altLang="zh-CN" sz="2600" b="1" i="1">
                    <a:latin typeface="Times New Roman" panose="02020603050405020304" pitchFamily="18" charset="0"/>
                    <a:cs typeface="Times New Roman" panose="02020603050405020304" pitchFamily="18" charset="0"/>
                  </a:rPr>
                  <a:t>AE</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三棱锥</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E</a:t>
                </a:r>
                <a:r>
                  <a:rPr lang="zh-CN" altLang="zh-CN" sz="2600" b="1">
                    <a:latin typeface="Times New Roman" panose="02020603050405020304" pitchFamily="18" charset="0"/>
                    <a:cs typeface="Times New Roman" panose="02020603050405020304" pitchFamily="18" charset="0"/>
                  </a:rPr>
                  <a:t>的体积的最大值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2018886"/>
              </a:xfrm>
              <a:prstGeom prst="rect">
                <a:avLst/>
              </a:prstGeom>
              <a:blipFill rotWithShape="0">
                <a:blip r:embed="rId3"/>
                <a:stretch>
                  <a:fillRect l="-947" b="-6647"/>
                </a:stretch>
              </a:blipFill>
            </p:spPr>
            <p:txBody>
              <a:bodyPr/>
              <a:lstStyle/>
              <a:p>
                <a:r>
                  <a:rPr lang="zh-CN" altLang="en-US">
                    <a:noFill/>
                  </a:rPr>
                  <a:t> </a:t>
                </a:r>
              </a:p>
            </p:txBody>
          </p:sp>
        </mc:Fallback>
      </mc:AlternateContent>
      <p:sp>
        <p:nvSpPr>
          <p:cNvPr id="8" name="矩形 7"/>
          <p:cNvSpPr/>
          <p:nvPr>
            <p:custDataLst>
              <p:tags r:id="rId1"/>
            </p:custDataLst>
          </p:nvPr>
        </p:nvSpPr>
        <p:spPr>
          <a:xfrm>
            <a:off x="3223355" y="2151388"/>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5" name="image18.jpeg"/>
          <p:cNvPicPr/>
          <p:nvPr/>
        </p:nvPicPr>
        <p:blipFill>
          <a:blip r:embed="rId4">
            <a:clrChange>
              <a:clrFrom>
                <a:srgbClr val="FFFFFF"/>
              </a:clrFrom>
              <a:clrTo>
                <a:srgbClr val="FFFFFF">
                  <a:alpha val="0"/>
                </a:srgbClr>
              </a:clrTo>
            </a:clrChange>
          </a:blip>
          <a:stretch>
            <a:fillRect/>
          </a:stretch>
        </p:blipFill>
        <p:spPr>
          <a:xfrm>
            <a:off x="8404028" y="2433715"/>
            <a:ext cx="3267024" cy="2940322"/>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00577" y="2540286"/>
                <a:ext cx="11589417" cy="1751120"/>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𝟒</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00577" y="2540286"/>
                <a:ext cx="11589417" cy="1751120"/>
              </a:xfrm>
              <a:prstGeom prst="rect">
                <a:avLst/>
              </a:prstGeom>
              <a:blipFill rotWithShape="0">
                <a:blip r:embed="rId5"/>
                <a:stretch>
                  <a:fillRect l="-947" b="-2787"/>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6">
            <p14:nvContentPartPr>
              <p14:cNvPr id="2" name="墨迹 1"/>
              <p14:cNvContentPartPr/>
              <p14:nvPr/>
            </p14:nvContentPartPr>
            <p14:xfrm>
              <a:off x="4540320" y="2297880"/>
              <a:ext cx="5455800" cy="2030400"/>
            </p14:xfrm>
          </p:contentPart>
        </mc:Choice>
        <mc:Fallback>
          <p:pic>
            <p:nvPicPr>
              <p:cNvPr id="2" name="墨迹 1"/>
              <p:cNvPicPr/>
              <p:nvPr/>
            </p:nvPicPr>
            <p:blipFill>
              <a:blip r:embed="rId7"/>
              <a:stretch>
                <a:fillRect/>
              </a:stretch>
            </p:blipFill>
            <p:spPr>
              <a:xfrm>
                <a:off x="4530960" y="2288520"/>
                <a:ext cx="5474520" cy="2049120"/>
              </a:xfrm>
              <a:prstGeom prst="rect">
                <a:avLst/>
              </a:prstGeom>
            </p:spPr>
          </p:pic>
        </mc:Fallback>
      </mc:AlternateContent>
    </p:spTree>
    <p:extLst>
      <p:ext uri="{BB962C8B-B14F-4D97-AF65-F5344CB8AC3E}">
        <p14:creationId xmlns:p14="http://schemas.microsoft.com/office/powerpoint/2010/main" val="5196945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19666"/>
            <a:ext cx="12190413" cy="629535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5" name="矩形 4"/>
              <p:cNvSpPr/>
              <p:nvPr/>
            </p:nvSpPr>
            <p:spPr>
              <a:xfrm>
                <a:off x="452977" y="513467"/>
                <a:ext cx="11589417" cy="5813451"/>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直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zh-CN" altLang="zh-CN" sz="2600" b="1">
                    <a:latin typeface="Times New Roman" panose="02020603050405020304" pitchFamily="18" charset="0"/>
                    <a:cs typeface="Times New Roman" panose="02020603050405020304" pitchFamily="18" charset="0"/>
                  </a:rPr>
                  <a:t>为三棱锥</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的高</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a:t>
                </a:r>
                <a:r>
                  <a:rPr lang="en-US" altLang="zh-CN" sz="2600" b="1" i="1">
                    <a:latin typeface="Times New Roman" panose="02020603050405020304" pitchFamily="18" charset="0"/>
                    <a:cs typeface="Times New Roman" panose="02020603050405020304" pitchFamily="18" charset="0"/>
                  </a:rPr>
                  <a:t>AE</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AB</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𝑬</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𝑬</m:t>
                        </m:r>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m:t>
                        </m:r>
                      </m:sub>
                    </m:sSub>
                  </m:oMath>
                </a14:m>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当</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三棱锥</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E</a:t>
                </a:r>
                <a:r>
                  <a:rPr lang="zh-CN" altLang="zh-CN" sz="2600" b="1">
                    <a:latin typeface="Times New Roman" panose="02020603050405020304" pitchFamily="18" charset="0"/>
                    <a:cs typeface="Times New Roman" panose="02020603050405020304" pitchFamily="18" charset="0"/>
                  </a:rPr>
                  <a:t>的体积取最大值</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52977" y="513467"/>
                <a:ext cx="11589417" cy="5813451"/>
              </a:xfrm>
              <a:prstGeom prst="rect">
                <a:avLst/>
              </a:prstGeom>
              <a:blipFill rotWithShape="0">
                <a:blip r:embed="rId3"/>
                <a:stretch>
                  <a:fillRect l="-947" b="-2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771427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blinds(horizontal)">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blinds(horizontal)">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1376029"/>
            <a:ext cx="12190413" cy="4815283"/>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621443"/>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704011"/>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722431"/>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矩形 18"/>
          <p:cNvSpPr/>
          <p:nvPr/>
        </p:nvSpPr>
        <p:spPr>
          <a:xfrm>
            <a:off x="312448" y="1488411"/>
            <a:ext cx="11411052" cy="4465005"/>
          </a:xfrm>
          <a:prstGeom prst="rect">
            <a:avLst/>
          </a:prstGeom>
        </p:spPr>
        <p:txBody>
          <a:bodyPr wrap="square">
            <a:spAutoFit/>
          </a:bodyPr>
          <a:lstStyle/>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空间几何体表面积的求法</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旋转体的表面积问题注意其轴截面及侧面展开图的应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弄清底面半径、母线长与对应侧面展开图中边的关系</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多面体的表面积是各个面的面积之和</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组合体的表面积注意衔接部分的处理</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求空间几何体的体积的常用方法</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公式法</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规则几何体的体积问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接利用公式进行求解</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割补法</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把不规则的几何体分割成规则的几何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或者把不规则的几何体补成规则的几何体</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等体积法</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通过选择合适的底面来求几何体体积的一种方法</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特别是三棱锥的体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68552649"/>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3232708"/>
            <a:ext cx="12190413" cy="310931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269382" y="621443"/>
                <a:ext cx="11589417" cy="5759462"/>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训练</a:t>
                </a:r>
                <a:r>
                  <a:rPr lang="en-US" altLang="zh-CN" sz="2600" b="1" dirty="0">
                    <a:solidFill>
                      <a:srgbClr val="0000FF"/>
                    </a:solidFill>
                    <a:latin typeface="Times New Roman" panose="02020603050405020304" pitchFamily="18" charset="0"/>
                    <a:cs typeface="Times New Roman" panose="02020603050405020304" pitchFamily="18" charset="0"/>
                  </a:rPr>
                  <a:t>2</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2025·</a:t>
                </a:r>
                <a:r>
                  <a:rPr lang="zh-CN" altLang="zh-CN" sz="2600" b="1" dirty="0">
                    <a:latin typeface="Times New Roman" panose="02020603050405020304" pitchFamily="18" charset="0"/>
                    <a:cs typeface="Times New Roman" panose="02020603050405020304" pitchFamily="18" charset="0"/>
                  </a:rPr>
                  <a:t>黑龙江名校联盟模拟</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若正四棱柱</a:t>
                </a:r>
                <a:r>
                  <a:rPr lang="en-US" altLang="zh-CN" sz="2600" b="1" i="1" dirty="0" err="1">
                    <a:latin typeface="Times New Roman" panose="02020603050405020304" pitchFamily="18" charset="0"/>
                    <a:cs typeface="Times New Roman" panose="02020603050405020304" pitchFamily="18" charset="0"/>
                  </a:rPr>
                  <a:t>ABC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B</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D</a:t>
                </a:r>
                <a:r>
                  <a:rPr lang="en-US" altLang="zh-CN" sz="2600" b="1" baseline="-25000" dirty="0" err="1">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与以正方形</a:t>
                </a:r>
                <a:r>
                  <a:rPr lang="en-US" altLang="zh-CN" sz="2600" b="1" i="1" dirty="0" err="1">
                    <a:latin typeface="Times New Roman" panose="02020603050405020304" pitchFamily="18" charset="0"/>
                    <a:cs typeface="Times New Roman" panose="02020603050405020304" pitchFamily="18" charset="0"/>
                  </a:rPr>
                  <a:t>ABCD</a:t>
                </a:r>
                <a:r>
                  <a:rPr lang="zh-CN" altLang="zh-CN" sz="2600" b="1" dirty="0">
                    <a:latin typeface="Times New Roman" panose="02020603050405020304" pitchFamily="18" charset="0"/>
                    <a:cs typeface="Times New Roman" panose="02020603050405020304" pitchFamily="18" charset="0"/>
                  </a:rPr>
                  <a:t>的外接圆为底面的圆柱的体积相同</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正四棱柱与该圆柱的侧面积之比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Times New Roman" panose="02020603050405020304" pitchFamily="18" charset="0"/>
                    <a:cs typeface="Times New Roman" panose="02020603050405020304" pitchFamily="18" charset="0"/>
                  </a:rPr>
                  <a:t>	B.</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C</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D.2</a:t>
                </a:r>
                <a:r>
                  <a:rPr lang="en-US" altLang="zh-CN" sz="2600" b="1" dirty="0" smtClean="0">
                    <a:latin typeface="Times New Roman" panose="02020603050405020304" pitchFamily="18" charset="0"/>
                    <a:cs typeface="Times New Roman" panose="02020603050405020304" pitchFamily="18" charset="0"/>
                  </a:rPr>
                  <a:t>π</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依题意</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设正四棱柱</a:t>
                </a:r>
                <a:r>
                  <a:rPr lang="en-US" altLang="zh-CN" sz="2600" b="1" i="1" dirty="0" err="1">
                    <a:latin typeface="Times New Roman" panose="02020603050405020304" pitchFamily="18" charset="0"/>
                    <a:cs typeface="Times New Roman" panose="02020603050405020304" pitchFamily="18" charset="0"/>
                  </a:rPr>
                  <a:t>ABC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B</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D</a:t>
                </a:r>
                <a:r>
                  <a:rPr lang="en-US" altLang="zh-CN" sz="2600" b="1" baseline="-25000" dirty="0" err="1">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底面边长为</a:t>
                </a:r>
                <a:r>
                  <a:rPr lang="en-US" altLang="zh-CN" sz="2600" b="1" i="1" dirty="0">
                    <a:latin typeface="Times New Roman" panose="02020603050405020304" pitchFamily="18" charset="0"/>
                    <a:cs typeface="Times New Roman" panose="02020603050405020304" pitchFamily="18" charset="0"/>
                  </a:rPr>
                  <a:t>a</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高为</a:t>
                </a:r>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圆柱</a:t>
                </a:r>
                <a:r>
                  <a:rPr lang="zh-CN" altLang="zh-CN" sz="2600" b="1" dirty="0">
                    <a:latin typeface="Times New Roman" panose="02020603050405020304" pitchFamily="18" charset="0"/>
                    <a:cs typeface="Times New Roman" panose="02020603050405020304" pitchFamily="18" charset="0"/>
                  </a:rPr>
                  <a:t>的高为</a:t>
                </a:r>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圆柱的底面半径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dirty="0">
                    <a:latin typeface="Times New Roman" panose="02020603050405020304" pitchFamily="18" charset="0"/>
                    <a:cs typeface="Times New Roman" panose="02020603050405020304" pitchFamily="18" charset="0"/>
                  </a:rPr>
                  <a:t>a</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则</a:t>
                </a:r>
                <a:r>
                  <a:rPr lang="zh-CN" altLang="zh-CN" sz="2600" b="1" dirty="0">
                    <a:latin typeface="Times New Roman" panose="02020603050405020304" pitchFamily="18" charset="0"/>
                    <a:cs typeface="Times New Roman" panose="02020603050405020304" pitchFamily="18" charset="0"/>
                  </a:rPr>
                  <a:t>有</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30000" dirty="0" err="1">
                    <a:latin typeface="Times New Roman" panose="02020603050405020304" pitchFamily="18" charset="0"/>
                    <a:cs typeface="Times New Roman" panose="02020603050405020304" pitchFamily="18" charset="0"/>
                  </a:rPr>
                  <a:t>2</a:t>
                </a:r>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Times New Roman" panose="02020603050405020304" pitchFamily="18" charset="0"/>
                    <a:cs typeface="Times New Roman" panose="02020603050405020304" pitchFamily="18" charset="0"/>
                  </a:rPr>
                  <a:t>=π</a:t>
                </a:r>
                <a14:m>
                  <m:oMath xmlns:m="http://schemas.openxmlformats.org/officeDocument/2006/math">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r>
                              <a:rPr lang="en-US" altLang="zh-CN" sz="2600" b="1" i="1">
                                <a:latin typeface="Cambria Math" panose="02040503050406030204" pitchFamily="18" charset="0"/>
                                <a:cs typeface="Times New Roman" panose="02020603050405020304" pitchFamily="18" charset="0"/>
                              </a:rPr>
                              <m:t>𝒂</m:t>
                            </m:r>
                          </m:e>
                        </m:d>
                      </m:e>
                      <m:sup>
                        <m:r>
                          <a:rPr lang="en-US" altLang="zh-CN" sz="2600" b="1" i="1">
                            <a:latin typeface="Cambria Math" panose="02040503050406030204" pitchFamily="18" charset="0"/>
                            <a:cs typeface="Times New Roman" panose="02020603050405020304" pitchFamily="18" charset="0"/>
                          </a:rPr>
                          <m:t>𝟐</m:t>
                        </m:r>
                      </m:sup>
                    </m:sSup>
                  </m:oMath>
                </a14:m>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整理得</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𝟏</m:t>
                            </m:r>
                          </m:sub>
                        </m:sSub>
                      </m:num>
                      <m:den>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𝟐</m:t>
                            </m:r>
                          </m:sub>
                        </m:sSub>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正</a:t>
                </a:r>
                <a:r>
                  <a:rPr lang="zh-CN" altLang="zh-CN" sz="2600" b="1" dirty="0">
                    <a:latin typeface="Times New Roman" panose="02020603050405020304" pitchFamily="18" charset="0"/>
                    <a:cs typeface="Times New Roman" panose="02020603050405020304" pitchFamily="18" charset="0"/>
                  </a:rPr>
                  <a:t>四棱柱与圆柱的侧面积之比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𝒂</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𝟏</m:t>
                            </m:r>
                          </m:sub>
                        </m:sSub>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r>
                          <a:rPr lang="en-US" altLang="zh-CN" sz="2600" b="1" i="1">
                            <a:latin typeface="Cambria Math" panose="02040503050406030204" pitchFamily="18" charset="0"/>
                            <a:cs typeface="Times New Roman" panose="02020603050405020304" pitchFamily="18" charset="0"/>
                          </a:rPr>
                          <m:t>𝒂</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𝟐</m:t>
                            </m:r>
                          </m:sub>
                        </m:sSub>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5759462"/>
              </a:xfrm>
              <a:prstGeom prst="rect">
                <a:avLst/>
              </a:prstGeom>
              <a:blipFill rotWithShape="0">
                <a:blip r:embed="rId4"/>
                <a:stretch>
                  <a:fillRect l="-947" r="-842"/>
                </a:stretch>
              </a:blipFill>
            </p:spPr>
            <p:txBody>
              <a:bodyPr/>
              <a:lstStyle/>
              <a:p>
                <a:r>
                  <a:rPr lang="zh-CN" altLang="en-US">
                    <a:noFill/>
                  </a:rPr>
                  <a:t> </a:t>
                </a:r>
              </a:p>
            </p:txBody>
          </p:sp>
        </mc:Fallback>
      </mc:AlternateContent>
      <p:sp>
        <p:nvSpPr>
          <p:cNvPr id="8" name="矩形 7"/>
          <p:cNvSpPr/>
          <p:nvPr>
            <p:custDataLst>
              <p:tags r:id="rId2"/>
            </p:custDataLst>
          </p:nvPr>
        </p:nvSpPr>
        <p:spPr>
          <a:xfrm>
            <a:off x="1289272" y="1935385"/>
            <a:ext cx="44114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33031893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blinds(horizontal)">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blinds(horizontal)">
                                      <p:cBhvr>
                                        <p:cTn id="2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13" name="五边形 12"/>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燕尾形 13"/>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18" name="文本框 44"/>
          <p:cNvSpPr txBox="1"/>
          <p:nvPr/>
        </p:nvSpPr>
        <p:spPr>
          <a:xfrm>
            <a:off x="4368165" y="2564765"/>
            <a:ext cx="6515100" cy="829945"/>
          </a:xfrm>
          <a:prstGeom prst="rect">
            <a:avLst/>
          </a:prstGeom>
          <a:noFill/>
        </p:spPr>
        <p:txBody>
          <a:bodyPr wrap="square">
            <a:spAutoFit/>
          </a:bodyPr>
          <a:lstStyle/>
          <a:p>
            <a:pPr algn="l" fontAlgn="auto">
              <a:spcBef>
                <a:spcPts val="0"/>
              </a:spcBef>
              <a:spcAft>
                <a:spcPts val="0"/>
              </a:spcAft>
              <a:defRPr/>
            </a:pPr>
            <a:r>
              <a:rPr lang="zh-CN" altLang="en-US" sz="4800" b="1" spc="300" dirty="0" smtClean="0">
                <a:solidFill>
                  <a:schemeClr val="bg1"/>
                </a:solidFill>
                <a:effectLst/>
                <a:latin typeface="微软雅黑" panose="020B0503020204020204" pitchFamily="34" charset="-122"/>
                <a:ea typeface="微软雅黑" panose="020B0503020204020204" pitchFamily="34" charset="-122"/>
              </a:rPr>
              <a:t>课时对点精练</a:t>
            </a:r>
            <a:endParaRPr lang="zh-CN" altLang="en-US" sz="4800" b="1" spc="300" dirty="0">
              <a:solidFill>
                <a:schemeClr val="bg1"/>
              </a:solidFill>
              <a:effectLst/>
              <a:latin typeface="微软雅黑" panose="020B0503020204020204" pitchFamily="34" charset="-122"/>
              <a:ea typeface="微软雅黑" panose="020B0503020204020204" pitchFamily="34" charset="-122"/>
            </a:endParaRPr>
          </a:p>
        </p:txBody>
      </p:sp>
      <p:sp>
        <p:nvSpPr>
          <p:cNvPr id="20" name="文本框 18"/>
          <p:cNvSpPr txBox="1"/>
          <p:nvPr>
            <p:custDataLst>
              <p:tags r:id="rId4"/>
            </p:custDataLst>
          </p:nvPr>
        </p:nvSpPr>
        <p:spPr>
          <a:xfrm>
            <a:off x="1104900" y="2341880"/>
            <a:ext cx="1929130" cy="1727200"/>
          </a:xfrm>
          <a:prstGeom prst="rect">
            <a:avLst/>
          </a:prstGeom>
          <a:noFill/>
        </p:spPr>
        <p:txBody>
          <a:bodyPr wrap="square" rtlCol="0">
            <a:noAutofit/>
          </a:bodyPr>
          <a:lstStyle/>
          <a:p>
            <a:pPr algn="dist"/>
            <a:r>
              <a:rPr kumimoji="1" lang="en-US" altLang="zh-CN" sz="8800" b="1" dirty="0">
                <a:solidFill>
                  <a:prstClr val="white"/>
                </a:solidFill>
                <a:latin typeface="微软雅黑" panose="020B0503020204020204" pitchFamily="34" charset="-122"/>
                <a:ea typeface="微软雅黑" panose="020B0503020204020204" pitchFamily="34" charset="-122"/>
              </a:rPr>
              <a:t>3</a:t>
            </a:r>
          </a:p>
        </p:txBody>
      </p:sp>
      <p:sp>
        <p:nvSpPr>
          <p:cNvPr id="21" name="文本框 10"/>
          <p:cNvSpPr txBox="1"/>
          <p:nvPr/>
        </p:nvSpPr>
        <p:spPr>
          <a:xfrm>
            <a:off x="4375785" y="3428365"/>
            <a:ext cx="4071620" cy="337185"/>
          </a:xfrm>
          <a:prstGeom prst="rect">
            <a:avLst/>
          </a:prstGeom>
          <a:noFill/>
        </p:spPr>
        <p:txBody>
          <a:bodyPr wrap="square">
            <a:spAutoFit/>
          </a:bodyPr>
          <a:lstStyle/>
          <a:p>
            <a:pPr algn="dist" fontAlgn="auto">
              <a:spcBef>
                <a:spcPts val="0"/>
              </a:spcBef>
              <a:spcAft>
                <a:spcPts val="0"/>
              </a:spcAft>
              <a:defRPr/>
            </a:pPr>
            <a:r>
              <a:rPr lang="en-US" altLang="zh-CN" sz="1600" spc="300" dirty="0" err="1" smtClean="0">
                <a:solidFill>
                  <a:schemeClr val="bg1"/>
                </a:solidFill>
                <a:effectLst/>
                <a:latin typeface="微软雅黑" panose="020B0503020204020204" pitchFamily="34" charset="-122"/>
                <a:ea typeface="微软雅黑" panose="020B0503020204020204" pitchFamily="34" charset="-122"/>
              </a:rPr>
              <a:t>KESHIDUIDIANJINGLIAN</a:t>
            </a:r>
            <a:r>
              <a:rPr lang="en-US" altLang="zh-CN" sz="1600" spc="300" dirty="0" smtClean="0">
                <a:solidFill>
                  <a:schemeClr val="bg1"/>
                </a:solidFill>
                <a:effectLst/>
                <a:latin typeface="微软雅黑" panose="020B0503020204020204" pitchFamily="34" charset="-122"/>
                <a:ea typeface="微软雅黑" panose="020B0503020204020204" pitchFamily="34" charset="-122"/>
              </a:rPr>
              <a:t>   </a:t>
            </a:r>
            <a:endParaRPr lang="en-US" altLang="zh-CN" sz="1600" spc="300" dirty="0">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1862598"/>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custDataLst>
              <p:tags r:id="rId1"/>
            </p:custDataLst>
          </p:nvPr>
        </p:nvSpPr>
        <p:spPr>
          <a:xfrm>
            <a:off x="0" y="3660383"/>
            <a:ext cx="12190413" cy="271758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122491" y="492501"/>
                <a:ext cx="11589417" cy="4170052"/>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smtClean="0">
                    <a:latin typeface="Times New Roman" panose="02020603050405020304" pitchFamily="18" charset="0"/>
                    <a:ea typeface="黑体" panose="02010609060101010101" pitchFamily="49" charset="-122"/>
                    <a:cs typeface="Times New Roman" panose="02020603050405020304" pitchFamily="18" charset="0"/>
                  </a:rPr>
                  <a:t>一、单选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一个菱形的边长为</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内角为</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斜二测画法画出的这个菱形的直观图的面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B.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直观图的面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122491" y="492501"/>
                <a:ext cx="11589417" cy="4170052"/>
              </a:xfrm>
              <a:prstGeom prst="rect">
                <a:avLst/>
              </a:prstGeom>
              <a:blipFill rotWithShape="0">
                <a:blip r:embed="rId4"/>
                <a:stretch>
                  <a:fillRect l="-947" r="-53"/>
                </a:stretch>
              </a:blipFill>
            </p:spPr>
            <p:txBody>
              <a:bodyPr/>
              <a:lstStyle/>
              <a:p>
                <a:r>
                  <a:rPr lang="zh-CN" altLang="en-US">
                    <a:noFill/>
                  </a:rPr>
                  <a:t> </a:t>
                </a:r>
              </a:p>
            </p:txBody>
          </p:sp>
        </mc:Fallback>
      </mc:AlternateContent>
      <p:sp>
        <p:nvSpPr>
          <p:cNvPr id="10" name="矩形 9"/>
          <p:cNvSpPr/>
          <p:nvPr>
            <p:custDataLst>
              <p:tags r:id="rId2"/>
            </p:custDataLst>
          </p:nvPr>
        </p:nvSpPr>
        <p:spPr>
          <a:xfrm>
            <a:off x="2486374" y="1795661"/>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2825242826"/>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4" end="4"/>
                                            </p:txEl>
                                          </p:spTgt>
                                        </p:tgtEl>
                                        <p:attrNameLst>
                                          <p:attrName>style.visibility</p:attrName>
                                        </p:attrNameLst>
                                      </p:cBhvr>
                                      <p:to>
                                        <p:strVal val="visible"/>
                                      </p:to>
                                    </p:set>
                                    <p:animEffect transition="in" filter="blinds(horizontal)">
                                      <p:cBhvr>
                                        <p:cTn id="12"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0" y="2715140"/>
            <a:ext cx="12190413" cy="358129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nvSpPr>
        <p:spPr>
          <a:xfrm>
            <a:off x="269382" y="530601"/>
            <a:ext cx="11589417" cy="5785366"/>
          </a:xfrm>
          <a:prstGeom prst="rect">
            <a:avLst/>
          </a:prstGeom>
        </p:spPr>
        <p:txBody>
          <a:bodyPr wrap="square">
            <a:spAutoFit/>
          </a:bodyPr>
          <a:lstStyle/>
          <a:p>
            <a:pPr marL="355600" indent="-355600">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下列说法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棱柱的侧棱都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都是平行四边形</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以直角三角形一边为旋转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旋转所得的几何体是圆锥</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一个平面去截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到一个圆锥和一个圆台</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空间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到一个定点的距离等于定长的点的集合是球</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根据棱柱的定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有两个面互相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各面都是四边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且每相邻两个四边形的公共边都互相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这些面所围成的多面体叫做棱柱</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棱柱的侧棱都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都是平行四边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pc="-120" smtClean="0">
                <a:latin typeface="Times New Roman" panose="02020603050405020304" pitchFamily="18" charset="0"/>
                <a:cs typeface="Times New Roman" panose="02020603050405020304" pitchFamily="18" charset="0"/>
              </a:rPr>
              <a:t>对于</a:t>
            </a:r>
            <a:r>
              <a:rPr lang="en-US" altLang="zh-CN" sz="2600" b="1" spc="-120">
                <a:latin typeface="Times New Roman" panose="02020603050405020304" pitchFamily="18" charset="0"/>
                <a:cs typeface="Times New Roman" panose="02020603050405020304" pitchFamily="18" charset="0"/>
              </a:rPr>
              <a:t>B</a:t>
            </a:r>
            <a:r>
              <a:rPr lang="en-US" altLang="zh-CN" sz="2600" b="1" spc="-120">
                <a:latin typeface="宋体" panose="02010600030101010101" pitchFamily="2" charset="-122"/>
                <a:cs typeface="Times New Roman" panose="02020603050405020304" pitchFamily="18" charset="0"/>
              </a:rPr>
              <a:t>,</a:t>
            </a:r>
            <a:r>
              <a:rPr lang="zh-CN" altLang="zh-CN" sz="2600" b="1" spc="-120">
                <a:latin typeface="Times New Roman" panose="02020603050405020304" pitchFamily="18" charset="0"/>
                <a:cs typeface="Times New Roman" panose="02020603050405020304" pitchFamily="18" charset="0"/>
              </a:rPr>
              <a:t>以直角三角形的斜边为旋转轴</a:t>
            </a:r>
            <a:r>
              <a:rPr lang="en-US" altLang="zh-CN" sz="2600" b="1" spc="-120">
                <a:latin typeface="宋体" panose="02010600030101010101" pitchFamily="2" charset="-122"/>
                <a:cs typeface="Times New Roman" panose="02020603050405020304" pitchFamily="18" charset="0"/>
              </a:rPr>
              <a:t>,</a:t>
            </a:r>
            <a:r>
              <a:rPr lang="zh-CN" altLang="zh-CN" sz="2600" b="1" spc="-120">
                <a:latin typeface="Times New Roman" panose="02020603050405020304" pitchFamily="18" charset="0"/>
                <a:cs typeface="Times New Roman" panose="02020603050405020304" pitchFamily="18" charset="0"/>
              </a:rPr>
              <a:t>旋转所得的几何体不是圆锥</a:t>
            </a:r>
            <a:r>
              <a:rPr lang="en-US" altLang="zh-CN" sz="2600" b="1" spc="-120">
                <a:latin typeface="宋体" panose="02010600030101010101" pitchFamily="2" charset="-122"/>
                <a:cs typeface="Times New Roman" panose="02020603050405020304" pitchFamily="18" charset="0"/>
              </a:rPr>
              <a:t>,</a:t>
            </a:r>
            <a:r>
              <a:rPr lang="zh-CN" altLang="zh-CN" sz="2600" b="1" spc="-120">
                <a:latin typeface="Times New Roman" panose="02020603050405020304" pitchFamily="18" charset="0"/>
                <a:cs typeface="Times New Roman" panose="02020603050405020304" pitchFamily="18" charset="0"/>
              </a:rPr>
              <a:t>故</a:t>
            </a:r>
            <a:r>
              <a:rPr lang="en-US" altLang="zh-CN" sz="2600" b="1" spc="-120">
                <a:latin typeface="Times New Roman" panose="02020603050405020304" pitchFamily="18" charset="0"/>
                <a:cs typeface="Times New Roman" panose="02020603050405020304" pitchFamily="18" charset="0"/>
              </a:rPr>
              <a:t>B</a:t>
            </a:r>
            <a:r>
              <a:rPr lang="zh-CN" altLang="zh-CN" sz="2600" b="1" spc="-120">
                <a:latin typeface="Times New Roman" panose="02020603050405020304" pitchFamily="18" charset="0"/>
                <a:cs typeface="Times New Roman" panose="02020603050405020304" pitchFamily="18" charset="0"/>
              </a:rPr>
              <a:t>不</a:t>
            </a:r>
            <a:r>
              <a:rPr lang="zh-CN" altLang="zh-CN" sz="2600" b="1" spc="-120" smtClean="0">
                <a:latin typeface="Times New Roman" panose="02020603050405020304" pitchFamily="18" charset="0"/>
                <a:cs typeface="Times New Roman" panose="02020603050405020304" pitchFamily="18" charset="0"/>
              </a:rPr>
              <a:t>正确</a:t>
            </a:r>
            <a:r>
              <a:rPr lang="en-US" altLang="zh-CN" sz="2600" b="1" spc="-120" smtClean="0">
                <a:latin typeface="Times New Roman" panose="02020603050405020304" pitchFamily="18" charset="0"/>
                <a:cs typeface="Times New Roman" panose="02020603050405020304" pitchFamily="18" charset="0"/>
              </a:rPr>
              <a:t>;</a:t>
            </a:r>
            <a:endParaRPr lang="zh-CN" altLang="zh-CN" sz="1150" spc="-12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pc="-120"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垂直于底面的平面去截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到的不是一个圆锥和一个圆台</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不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空间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到一个定点的距离等于定长的点的集合是球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而不是球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不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7" name="矩形 16"/>
          <p:cNvSpPr/>
          <p:nvPr>
            <p:custDataLst>
              <p:tags r:id="rId2"/>
            </p:custDataLst>
          </p:nvPr>
        </p:nvSpPr>
        <p:spPr>
          <a:xfrm>
            <a:off x="3477482" y="527312"/>
            <a:ext cx="46198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A</a:t>
            </a:r>
            <a:endParaRPr lang="zh-CN" altLang="en-US" sz="3000" b="1" dirty="0">
              <a:solidFill>
                <a:srgbClr val="C00000"/>
              </a:solidFill>
            </a:endParaRPr>
          </a:p>
        </p:txBody>
      </p:sp>
    </p:spTree>
    <p:extLst>
      <p:ext uri="{BB962C8B-B14F-4D97-AF65-F5344CB8AC3E}">
        <p14:creationId xmlns:p14="http://schemas.microsoft.com/office/powerpoint/2010/main" val="1683369911"/>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xEl>
                                              <p:pRg st="5" end="5"/>
                                            </p:txEl>
                                          </p:spTgt>
                                        </p:tgtEl>
                                        <p:attrNameLst>
                                          <p:attrName>style.visibility</p:attrName>
                                        </p:attrNameLst>
                                      </p:cBhvr>
                                      <p:to>
                                        <p:strVal val="visible"/>
                                      </p:to>
                                    </p:set>
                                    <p:animEffect transition="in" filter="blinds(horizontal)">
                                      <p:cBhvr>
                                        <p:cTn id="12" dur="500"/>
                                        <p:tgtEl>
                                          <p:spTgt spid="16">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xEl>
                                              <p:pRg st="6" end="6"/>
                                            </p:txEl>
                                          </p:spTgt>
                                        </p:tgtEl>
                                        <p:attrNameLst>
                                          <p:attrName>style.visibility</p:attrName>
                                        </p:attrNameLst>
                                      </p:cBhvr>
                                      <p:to>
                                        <p:strVal val="visible"/>
                                      </p:to>
                                    </p:set>
                                    <p:animEffect transition="in" filter="blinds(horizontal)">
                                      <p:cBhvr>
                                        <p:cTn id="17" dur="500"/>
                                        <p:tgtEl>
                                          <p:spTgt spid="16">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xEl>
                                              <p:pRg st="7" end="7"/>
                                            </p:txEl>
                                          </p:spTgt>
                                        </p:tgtEl>
                                        <p:attrNameLst>
                                          <p:attrName>style.visibility</p:attrName>
                                        </p:attrNameLst>
                                      </p:cBhvr>
                                      <p:to>
                                        <p:strVal val="visible"/>
                                      </p:to>
                                    </p:set>
                                    <p:animEffect transition="in" filter="blinds(horizontal)">
                                      <p:cBhvr>
                                        <p:cTn id="22" dur="500"/>
                                        <p:tgtEl>
                                          <p:spTgt spid="16">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xEl>
                                              <p:pRg st="8" end="8"/>
                                            </p:txEl>
                                          </p:spTgt>
                                        </p:tgtEl>
                                        <p:attrNameLst>
                                          <p:attrName>style.visibility</p:attrName>
                                        </p:attrNameLst>
                                      </p:cBhvr>
                                      <p:to>
                                        <p:strVal val="visible"/>
                                      </p:to>
                                    </p:set>
                                    <p:animEffect transition="in" filter="blinds(horizontal)">
                                      <p:cBhvr>
                                        <p:cTn id="27" dur="500"/>
                                        <p:tgtEl>
                                          <p:spTgt spid="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2330478"/>
            <a:ext cx="12190413" cy="3785713"/>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492501"/>
            <a:ext cx="11589417" cy="4893647"/>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2025·</a:t>
            </a:r>
            <a:r>
              <a:rPr lang="zh-CN" altLang="zh-CN" sz="2600" b="1">
                <a:latin typeface="Times New Roman" panose="02020603050405020304" pitchFamily="18" charset="0"/>
                <a:cs typeface="Times New Roman" panose="02020603050405020304" pitchFamily="18" charset="0"/>
              </a:rPr>
              <a:t>四川名校大联考</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圆锥的表面积为</a:t>
            </a:r>
            <a:r>
              <a:rPr lang="en-US" altLang="zh-CN" sz="2600" b="1">
                <a:latin typeface="Times New Roman" panose="02020603050405020304" pitchFamily="18" charset="0"/>
                <a:cs typeface="Times New Roman" panose="02020603050405020304" pitchFamily="18" charset="0"/>
              </a:rPr>
              <a:t>3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侧面展开图是一个半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圆锥的底面直径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1</a:t>
            </a:r>
            <a:r>
              <a:rPr lang="en-US" altLang="zh-CN" sz="2600" b="1">
                <a:latin typeface="Times New Roman" panose="02020603050405020304" pitchFamily="18" charset="0"/>
                <a:cs typeface="Times New Roman" panose="02020603050405020304" pitchFamily="18" charset="0"/>
              </a:rPr>
              <a:t>	B.2	</a:t>
            </a:r>
            <a:r>
              <a:rPr lang="en-US" altLang="zh-CN" sz="2600" b="1" smtClean="0">
                <a:latin typeface="Times New Roman" panose="02020603050405020304" pitchFamily="18" charset="0"/>
                <a:cs typeface="Times New Roman" panose="02020603050405020304" pitchFamily="18" charset="0"/>
              </a:rPr>
              <a:t>	C.3	</a:t>
            </a:r>
            <a:r>
              <a:rPr lang="en-US" altLang="zh-CN" sz="2600" b="1">
                <a:latin typeface="Times New Roman" panose="02020603050405020304" pitchFamily="18" charset="0"/>
                <a:cs typeface="Times New Roman" panose="02020603050405020304" pitchFamily="18" charset="0"/>
              </a:rPr>
              <a:t>	D.4</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圆锥的母线长为</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圆的半径为</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因为</a:t>
            </a:r>
            <a:r>
              <a:rPr lang="zh-CN" altLang="zh-CN" sz="2600" b="1">
                <a:latin typeface="Times New Roman" panose="02020603050405020304" pitchFamily="18" charset="0"/>
                <a:cs typeface="Times New Roman" panose="02020603050405020304" pitchFamily="18" charset="0"/>
              </a:rPr>
              <a:t>圆锥的侧面展开图是一个半圆</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2π</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l</a:t>
            </a:r>
            <a:r>
              <a:rPr lang="en-US" altLang="zh-CN" sz="2600" b="1">
                <a:latin typeface="Times New Roman" panose="02020603050405020304" pitchFamily="18" charset="0"/>
                <a:cs typeface="Times New Roman" panose="02020603050405020304" pitchFamily="18" charset="0"/>
              </a:rPr>
              <a:t>=3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3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zh-CN" altLang="zh-CN" sz="2600" b="1">
                <a:latin typeface="Times New Roman" panose="02020603050405020304" pitchFamily="18" charset="0"/>
                <a:cs typeface="Times New Roman" panose="02020603050405020304" pitchFamily="18" charset="0"/>
              </a:rPr>
              <a:t>该圆锥的底面直径为</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p:sp>
        <p:nvSpPr>
          <p:cNvPr id="11" name="矩形 10"/>
          <p:cNvSpPr/>
          <p:nvPr>
            <p:custDataLst>
              <p:tags r:id="rId2"/>
            </p:custDataLst>
          </p:nvPr>
        </p:nvSpPr>
        <p:spPr>
          <a:xfrm>
            <a:off x="3934936" y="1185680"/>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3307288194"/>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linds(horizontal)">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blinds(horizontal)">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blinds(horizontal)">
                                      <p:cBhvr>
                                        <p:cTn id="3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0" y="2150068"/>
            <a:ext cx="12190413" cy="414037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2" name="矩形 11"/>
              <p:cNvSpPr/>
              <p:nvPr/>
            </p:nvSpPr>
            <p:spPr>
              <a:xfrm>
                <a:off x="269382" y="492501"/>
                <a:ext cx="11589417" cy="5527026"/>
              </a:xfrm>
              <a:prstGeom prst="rect">
                <a:avLst/>
              </a:prstGeom>
            </p:spPr>
            <p:txBody>
              <a:bodyPr wrap="square">
                <a:spAutoFit/>
              </a:bodyPr>
              <a:lstStyle/>
              <a:p>
                <a:pPr marL="355600" indent="-355600">
                  <a:lnSpc>
                    <a:spcPct val="13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2025·</a:t>
                </a:r>
                <a:r>
                  <a:rPr lang="zh-CN" altLang="zh-CN" sz="2600" b="1">
                    <a:latin typeface="Times New Roman" panose="02020603050405020304" pitchFamily="18" charset="0"/>
                    <a:cs typeface="Times New Roman" panose="02020603050405020304" pitchFamily="18" charset="0"/>
                  </a:rPr>
                  <a:t>德州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圆台形木桶</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厚度不计</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上、下底面的面积分别为</a:t>
                </a:r>
                <a:r>
                  <a:rPr lang="en-US" altLang="zh-CN" sz="2600" b="1">
                    <a:latin typeface="Times New Roman" panose="02020603050405020304" pitchFamily="18" charset="0"/>
                    <a:cs typeface="Times New Roman" panose="02020603050405020304" pitchFamily="18" charset="0"/>
                  </a:rPr>
                  <a:t>4π</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木桶的体积为</a:t>
                </a:r>
                <a:r>
                  <a:rPr lang="en-US" altLang="zh-CN" sz="2600" b="1">
                    <a:latin typeface="Times New Roman" panose="02020603050405020304" pitchFamily="18" charset="0"/>
                    <a:cs typeface="Times New Roman" panose="02020603050405020304" pitchFamily="18" charset="0"/>
                  </a:rPr>
                  <a:t>7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木桶的侧面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6π</a:t>
                </a:r>
                <a:r>
                  <a:rPr lang="en-US" altLang="zh-CN" sz="2600" b="1">
                    <a:latin typeface="Times New Roman" panose="02020603050405020304" pitchFamily="18" charset="0"/>
                    <a:cs typeface="Times New Roman" panose="02020603050405020304" pitchFamily="18" charset="0"/>
                  </a:rPr>
                  <a:t>	B.9π	</a:t>
                </a:r>
                <a:r>
                  <a:rPr lang="en-US" altLang="zh-CN" sz="2600" b="1" smtClean="0">
                    <a:latin typeface="Times New Roman" panose="02020603050405020304" pitchFamily="18" charset="0"/>
                    <a:cs typeface="Times New Roman" panose="02020603050405020304" pitchFamily="18" charset="0"/>
                  </a:rPr>
                  <a:t>	C.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	</a:t>
                </a:r>
                <a:r>
                  <a:rPr lang="en-US" altLang="zh-CN" sz="2600" b="1" smtClean="0">
                    <a:latin typeface="Times New Roman" panose="02020603050405020304" pitchFamily="18" charset="0"/>
                    <a:cs typeface="Times New Roman" panose="02020603050405020304" pitchFamily="18" charset="0"/>
                  </a:rPr>
                  <a:t>	D.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木桶上、下底面的半径分别为</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高为</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母线长为</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π</a:t>
                </a:r>
                <a14:m>
                  <m:oMath xmlns:m="http://schemas.openxmlformats.org/officeDocument/2006/math">
                    <m:sSubSup>
                      <m:sSub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up>
                        <m:r>
                          <a:rPr lang="en-US" altLang="zh-CN" sz="2600" b="1" i="1">
                            <a:latin typeface="Cambria Math" panose="02040503050406030204" pitchFamily="18" charset="0"/>
                            <a:cs typeface="Times New Roman" panose="02020603050405020304" pitchFamily="18" charset="0"/>
                          </a:rPr>
                          <m:t>𝟐</m:t>
                        </m:r>
                      </m:sup>
                    </m:sSubSup>
                  </m:oMath>
                </a14:m>
                <a:r>
                  <a:rPr lang="en-US" altLang="zh-CN" sz="2600" b="1">
                    <a:latin typeface="Times New Roman" panose="02020603050405020304" pitchFamily="18" charset="0"/>
                    <a:cs typeface="Times New Roman" panose="02020603050405020304" pitchFamily="18" charset="0"/>
                  </a:rPr>
                  <a:t>=4π</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π</a:t>
                </a:r>
                <a14:m>
                  <m:oMath xmlns:m="http://schemas.openxmlformats.org/officeDocument/2006/math">
                    <m:sSubSup>
                      <m:sSub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up>
                        <m:r>
                          <a:rPr lang="en-US" altLang="zh-CN" sz="2600" b="1" i="1">
                            <a:latin typeface="Cambria Math" panose="02040503050406030204" pitchFamily="18" charset="0"/>
                            <a:cs typeface="Times New Roman" panose="02020603050405020304" pitchFamily="18" charset="0"/>
                          </a:rPr>
                          <m:t>𝟐</m:t>
                        </m:r>
                      </m:sup>
                    </m:sSubSup>
                  </m:oMath>
                </a14:m>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因为</a:t>
                </a:r>
                <a:r>
                  <a:rPr lang="zh-CN" altLang="zh-CN" sz="2600" b="1">
                    <a:latin typeface="Times New Roman" panose="02020603050405020304" pitchFamily="18" charset="0"/>
                    <a:cs typeface="Times New Roman" panose="02020603050405020304" pitchFamily="18" charset="0"/>
                  </a:rPr>
                  <a:t>木桶的体积为</a:t>
                </a:r>
                <a:r>
                  <a:rPr lang="en-US" altLang="zh-CN" sz="2600" b="1">
                    <a:latin typeface="Times New Roman" panose="02020603050405020304" pitchFamily="18" charset="0"/>
                    <a:cs typeface="Times New Roman" panose="02020603050405020304" pitchFamily="18" charset="0"/>
                  </a:rPr>
                  <a:t>7π</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上</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下</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zh-CN" altLang="zh-CN" sz="2600" b="1">
                                <a:latin typeface="Cambria Math" panose="02040503050406030204" pitchFamily="18" charset="0"/>
                                <a:cs typeface="Times New Roman" panose="02020603050405020304" pitchFamily="18" charset="0"/>
                              </a:rPr>
                              <m:t>上</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zh-CN" altLang="zh-CN" sz="2600" b="1">
                                <a:latin typeface="Cambria Math" panose="02040503050406030204" pitchFamily="18" charset="0"/>
                                <a:cs typeface="Times New Roman" panose="02020603050405020304" pitchFamily="18" charset="0"/>
                              </a:rPr>
                              <m:t>下</m:t>
                            </m:r>
                          </m:sub>
                        </m:sSub>
                      </m:e>
                    </m:rad>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7π</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4π</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𝛑</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𝛑</m:t>
                        </m:r>
                      </m:e>
                    </m:rad>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7π</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解</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𝟑</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zh-CN" altLang="zh-CN" sz="2600" b="1">
                    <a:latin typeface="Times New Roman" panose="02020603050405020304" pitchFamily="18" charset="0"/>
                    <a:cs typeface="Times New Roman" panose="02020603050405020304" pitchFamily="18" charset="0"/>
                  </a:rPr>
                  <a:t>该木桶的侧面积为</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69382" y="492501"/>
                <a:ext cx="11589417" cy="5527026"/>
              </a:xfrm>
              <a:prstGeom prst="rect">
                <a:avLst/>
              </a:prstGeom>
              <a:blipFill rotWithShape="0">
                <a:blip r:embed="rId4"/>
                <a:stretch>
                  <a:fillRect l="-947" t="-110" b="-773"/>
                </a:stretch>
              </a:blipFill>
            </p:spPr>
            <p:txBody>
              <a:bodyPr/>
              <a:lstStyle/>
              <a:p>
                <a:r>
                  <a:rPr lang="zh-CN" altLang="en-US">
                    <a:noFill/>
                  </a:rPr>
                  <a:t> </a:t>
                </a:r>
              </a:p>
            </p:txBody>
          </p:sp>
        </mc:Fallback>
      </mc:AlternateContent>
      <p:sp>
        <p:nvSpPr>
          <p:cNvPr id="13" name="矩形 12"/>
          <p:cNvSpPr/>
          <p:nvPr>
            <p:custDataLst>
              <p:tags r:id="rId2"/>
            </p:custDataLst>
          </p:nvPr>
        </p:nvSpPr>
        <p:spPr>
          <a:xfrm>
            <a:off x="6438233" y="1053497"/>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spTree>
    <p:extLst>
      <p:ext uri="{BB962C8B-B14F-4D97-AF65-F5344CB8AC3E}">
        <p14:creationId xmlns:p14="http://schemas.microsoft.com/office/powerpoint/2010/main" val="1246577604"/>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xEl>
                                              <p:pRg st="2" end="2"/>
                                            </p:txEl>
                                          </p:spTgt>
                                        </p:tgtEl>
                                        <p:attrNameLst>
                                          <p:attrName>style.visibility</p:attrName>
                                        </p:attrNameLst>
                                      </p:cBhvr>
                                      <p:to>
                                        <p:strVal val="visible"/>
                                      </p:to>
                                    </p:set>
                                    <p:animEffect transition="in" filter="blinds(horizontal)">
                                      <p:cBhvr>
                                        <p:cTn id="12" dur="500"/>
                                        <p:tgtEl>
                                          <p:spTgt spid="1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animEffect transition="in" filter="blinds(horizontal)">
                                      <p:cBhvr>
                                        <p:cTn id="17" dur="500"/>
                                        <p:tgtEl>
                                          <p:spTgt spid="1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xEl>
                                              <p:pRg st="4" end="4"/>
                                            </p:txEl>
                                          </p:spTgt>
                                        </p:tgtEl>
                                        <p:attrNameLst>
                                          <p:attrName>style.visibility</p:attrName>
                                        </p:attrNameLst>
                                      </p:cBhvr>
                                      <p:to>
                                        <p:strVal val="visible"/>
                                      </p:to>
                                    </p:set>
                                    <p:animEffect transition="in" filter="blinds(horizontal)">
                                      <p:cBhvr>
                                        <p:cTn id="22" dur="500"/>
                                        <p:tgtEl>
                                          <p:spTgt spid="1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blinds(horizontal)">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xEl>
                                              <p:pRg st="6" end="6"/>
                                            </p:txEl>
                                          </p:spTgt>
                                        </p:tgtEl>
                                        <p:attrNameLst>
                                          <p:attrName>style.visibility</p:attrName>
                                        </p:attrNameLst>
                                      </p:cBhvr>
                                      <p:to>
                                        <p:strVal val="visible"/>
                                      </p:to>
                                    </p:set>
                                    <p:animEffect transition="in" filter="blinds(horizontal)">
                                      <p:cBhvr>
                                        <p:cTn id="32" dur="500"/>
                                        <p:tgtEl>
                                          <p:spTgt spid="1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xEl>
                                              <p:pRg st="7" end="7"/>
                                            </p:txEl>
                                          </p:spTgt>
                                        </p:tgtEl>
                                        <p:attrNameLst>
                                          <p:attrName>style.visibility</p:attrName>
                                        </p:attrNameLst>
                                      </p:cBhvr>
                                      <p:to>
                                        <p:strVal val="visible"/>
                                      </p:to>
                                    </p:set>
                                    <p:animEffect transition="in" filter="blinds(horizontal)">
                                      <p:cBhvr>
                                        <p:cTn id="37" dur="500"/>
                                        <p:tgtEl>
                                          <p:spTgt spid="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69382" y="492501"/>
            <a:ext cx="8202121" cy="2492990"/>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5.(2025·</a:t>
            </a:r>
            <a:r>
              <a:rPr lang="zh-CN" altLang="zh-CN" sz="2600" b="1">
                <a:latin typeface="Times New Roman" panose="02020603050405020304" pitchFamily="18" charset="0"/>
                <a:cs typeface="Times New Roman" panose="02020603050405020304" pitchFamily="18" charset="0"/>
              </a:rPr>
              <a:t>安徽大联考</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底面圆的一条直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为线段</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现沿</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将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的侧面展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得的平面图形中</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为直角三角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a:t>
            </a:r>
            <a:r>
              <a:rPr lang="en-US" altLang="zh-CN" sz="2600" b="1" i="1">
                <a:latin typeface="Times New Roman" panose="02020603050405020304" pitchFamily="18" charset="0"/>
                <a:cs typeface="Times New Roman" panose="02020603050405020304" pitchFamily="18" charset="0"/>
              </a:rPr>
              <a:t>SA</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的表面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5" name="矩形 14"/>
          <p:cNvSpPr/>
          <p:nvPr>
            <p:custDataLst>
              <p:tags r:id="rId1"/>
            </p:custDataLst>
          </p:nvPr>
        </p:nvSpPr>
        <p:spPr>
          <a:xfrm>
            <a:off x="3998436" y="2367415"/>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5" name="image20.jpeg"/>
          <p:cNvPicPr/>
          <p:nvPr/>
        </p:nvPicPr>
        <p:blipFill>
          <a:blip r:embed="rId3">
            <a:clrChange>
              <a:clrFrom>
                <a:srgbClr val="FFFFFF"/>
              </a:clrFrom>
              <a:clrTo>
                <a:srgbClr val="FFFFFF">
                  <a:alpha val="0"/>
                </a:srgbClr>
              </a:clrTo>
            </a:clrChange>
          </a:blip>
          <a:stretch>
            <a:fillRect/>
          </a:stretch>
        </p:blipFill>
        <p:spPr>
          <a:xfrm>
            <a:off x="8665923" y="577317"/>
            <a:ext cx="2628265" cy="2323358"/>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663209" y="2877211"/>
                <a:ext cx="10858072" cy="959237"/>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𝟒</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C.8π</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12π</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663209" y="2877211"/>
                <a:ext cx="10858072" cy="959237"/>
              </a:xfrm>
              <a:prstGeom prst="rect">
                <a:avLst/>
              </a:prstGeom>
              <a:blipFill rotWithShape="0">
                <a:blip r:embed="rId4"/>
                <a:stretch>
                  <a:fillRect l="-10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4109521"/>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69382" y="1041457"/>
            <a:ext cx="11589417" cy="1092607"/>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空间几何体的结构特征</a:t>
            </a:r>
            <a:endParaRPr lang="zh-CN" altLang="zh-CN" sz="1150">
              <a:latin typeface="Calibri" panose="020F0502020204030204" pitchFamily="34" charset="0"/>
              <a:cs typeface="Times New Roman" panose="02020603050405020304" pitchFamily="18" charset="0"/>
            </a:endParaRPr>
          </a:p>
          <a:p>
            <a:r>
              <a:rPr lang="en-US" altLang="zh-CN" sz="2600" b="1" smtClean="0">
                <a:latin typeface="Times New Roman" panose="02020603050405020304" pitchFamily="18" charset="0"/>
              </a:rPr>
              <a:t>   (</a:t>
            </a:r>
            <a:r>
              <a:rPr lang="en-US" altLang="zh-CN" sz="2600" b="1">
                <a:latin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多面体的结构特征</a:t>
            </a:r>
            <a:endParaRPr lang="zh-CN" altLang="zh-CN" sz="1050" kern="100" dirty="0">
              <a:effectLst/>
              <a:latin typeface="Times New Roman" panose="02020603050405020304" pitchFamily="18" charset="0"/>
              <a:cs typeface="Times New Roman" panose="02020603050405020304" pitchFamily="18" charset="0"/>
            </a:endParaRPr>
          </a:p>
        </p:txBody>
      </p:sp>
      <p:pic>
        <p:nvPicPr>
          <p:cNvPr id="3" name="image177.jpeg"/>
          <p:cNvPicPr/>
          <p:nvPr/>
        </p:nvPicPr>
        <p:blipFill>
          <a:blip r:embed="rId3">
            <a:clrChange>
              <a:clrFrom>
                <a:srgbClr val="FFFFFF"/>
              </a:clrFrom>
              <a:clrTo>
                <a:srgbClr val="FFFFFF">
                  <a:alpha val="0"/>
                </a:srgbClr>
              </a:clrTo>
            </a:clrChange>
          </a:blip>
          <a:stretch>
            <a:fillRect/>
          </a:stretch>
        </p:blipFill>
        <p:spPr>
          <a:xfrm>
            <a:off x="2854800" y="3098528"/>
            <a:ext cx="1512189" cy="1750881"/>
          </a:xfrm>
          <a:prstGeom prst="rect">
            <a:avLst/>
          </a:prstGeom>
        </p:spPr>
      </p:pic>
      <p:pic>
        <p:nvPicPr>
          <p:cNvPr id="4" name="image178.jpeg"/>
          <p:cNvPicPr/>
          <p:nvPr/>
        </p:nvPicPr>
        <p:blipFill>
          <a:blip r:embed="rId4">
            <a:clrChange>
              <a:clrFrom>
                <a:srgbClr val="FFFFFF"/>
              </a:clrFrom>
              <a:clrTo>
                <a:srgbClr val="FFFFFF">
                  <a:alpha val="0"/>
                </a:srgbClr>
              </a:clrTo>
            </a:clrChange>
          </a:blip>
          <a:stretch>
            <a:fillRect/>
          </a:stretch>
        </p:blipFill>
        <p:spPr>
          <a:xfrm>
            <a:off x="5273085" y="2870740"/>
            <a:ext cx="1686229" cy="2007888"/>
          </a:xfrm>
          <a:prstGeom prst="rect">
            <a:avLst/>
          </a:prstGeom>
        </p:spPr>
      </p:pic>
      <p:pic>
        <p:nvPicPr>
          <p:cNvPr id="5" name="image179.jpeg"/>
          <p:cNvPicPr/>
          <p:nvPr/>
        </p:nvPicPr>
        <p:blipFill>
          <a:blip r:embed="rId5">
            <a:clrChange>
              <a:clrFrom>
                <a:srgbClr val="FFFFFF"/>
              </a:clrFrom>
              <a:clrTo>
                <a:srgbClr val="FFFFFF">
                  <a:alpha val="0"/>
                </a:srgbClr>
              </a:clrTo>
            </a:clrChange>
          </a:blip>
          <a:stretch>
            <a:fillRect/>
          </a:stretch>
        </p:blipFill>
        <p:spPr>
          <a:xfrm>
            <a:off x="8484203" y="2982317"/>
            <a:ext cx="1512189" cy="1848725"/>
          </a:xfrm>
          <a:prstGeom prst="rect">
            <a:avLst/>
          </a:prstGeom>
        </p:spPr>
      </p:pic>
      <p:graphicFrame>
        <p:nvGraphicFramePr>
          <p:cNvPr id="2" name="表格 1"/>
          <p:cNvGraphicFramePr>
            <a:graphicFrameLocks noGrp="1"/>
          </p:cNvGraphicFramePr>
          <p:nvPr>
            <p:extLst>
              <p:ext uri="{D42A27DB-BD31-4B8C-83A1-F6EECF244321}">
                <p14:modId xmlns:p14="http://schemas.microsoft.com/office/powerpoint/2010/main" val="2830049473"/>
              </p:ext>
            </p:extLst>
          </p:nvPr>
        </p:nvGraphicFramePr>
        <p:xfrm>
          <a:off x="478505" y="2238962"/>
          <a:ext cx="10585322" cy="3999183"/>
        </p:xfrm>
        <a:graphic>
          <a:graphicData uri="http://schemas.openxmlformats.org/drawingml/2006/table">
            <a:tbl>
              <a:tblPr firstRow="1" firstCol="1" bandRow="1"/>
              <a:tblGrid>
                <a:gridCol w="1651815">
                  <a:extLst>
                    <a:ext uri="{9D8B030D-6E8A-4147-A177-3AD203B41FA5}">
                      <a16:colId xmlns:a16="http://schemas.microsoft.com/office/drawing/2014/main" val="20000"/>
                    </a:ext>
                  </a:extLst>
                </a:gridCol>
                <a:gridCol w="2633471">
                  <a:extLst>
                    <a:ext uri="{9D8B030D-6E8A-4147-A177-3AD203B41FA5}">
                      <a16:colId xmlns:a16="http://schemas.microsoft.com/office/drawing/2014/main" val="20001"/>
                    </a:ext>
                  </a:extLst>
                </a:gridCol>
                <a:gridCol w="2421993">
                  <a:extLst>
                    <a:ext uri="{9D8B030D-6E8A-4147-A177-3AD203B41FA5}">
                      <a16:colId xmlns:a16="http://schemas.microsoft.com/office/drawing/2014/main" val="20002"/>
                    </a:ext>
                  </a:extLst>
                </a:gridCol>
                <a:gridCol w="3878043">
                  <a:extLst>
                    <a:ext uri="{9D8B030D-6E8A-4147-A177-3AD203B41FA5}">
                      <a16:colId xmlns:a16="http://schemas.microsoft.com/office/drawing/2014/main" val="20003"/>
                    </a:ext>
                  </a:extLst>
                </a:gridCol>
              </a:tblGrid>
              <a:tr h="326479">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柱</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锥</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13469">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图形</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5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5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5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296162">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底面</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互相</a:t>
                      </a:r>
                      <a:r>
                        <a:rPr kumimoji="0" lang="en-US" altLang="zh-CN" sz="2600" b="1" i="0" u="none" baseline="0" smtClean="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______</a:t>
                      </a:r>
                    </a:p>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且</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多边形</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互相</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且</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6" name="矩形 5"/>
          <p:cNvSpPr/>
          <p:nvPr/>
        </p:nvSpPr>
        <p:spPr>
          <a:xfrm>
            <a:off x="3308942" y="5043710"/>
            <a:ext cx="854721" cy="492443"/>
          </a:xfrm>
          <a:prstGeom prst="rect">
            <a:avLst/>
          </a:prstGeom>
        </p:spPr>
        <p:txBody>
          <a:bodyPr wrap="none">
            <a:spAutoFit/>
          </a:bodyPr>
          <a:lstStyle/>
          <a:p>
            <a:r>
              <a:rPr lang="zh-CN" altLang="zh-CN" sz="2600" b="1">
                <a:solidFill>
                  <a:srgbClr val="C00000"/>
                </a:solidFill>
                <a:latin typeface="+mj-ea"/>
                <a:ea typeface="+mj-ea"/>
                <a:cs typeface="Times New Roman" panose="02020603050405020304" pitchFamily="18" charset="0"/>
                <a:sym typeface="Times New Roman" panose="02020603050405020304" pitchFamily="18" charset="0"/>
              </a:rPr>
              <a:t>平行</a:t>
            </a:r>
            <a:endParaRPr lang="zh-CN" altLang="en-US" sz="2600">
              <a:solidFill>
                <a:srgbClr val="C00000"/>
              </a:solidFill>
              <a:latin typeface="+mj-ea"/>
              <a:ea typeface="+mj-ea"/>
              <a:sym typeface="Times New Roman" panose="02020603050405020304" pitchFamily="18" charset="0"/>
            </a:endParaRPr>
          </a:p>
        </p:txBody>
      </p:sp>
      <p:sp>
        <p:nvSpPr>
          <p:cNvPr id="7" name="矩形 6"/>
          <p:cNvSpPr/>
          <p:nvPr/>
        </p:nvSpPr>
        <p:spPr>
          <a:xfrm>
            <a:off x="3169115" y="5618702"/>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全等</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 name="矩形 7"/>
          <p:cNvSpPr/>
          <p:nvPr/>
        </p:nvSpPr>
        <p:spPr>
          <a:xfrm>
            <a:off x="8963871" y="5056410"/>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8849444" y="5682202"/>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相似</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6">
            <p14:nvContentPartPr>
              <p14:cNvPr id="11" name="墨迹 10"/>
              <p14:cNvContentPartPr/>
              <p14:nvPr/>
            </p14:nvContentPartPr>
            <p14:xfrm>
              <a:off x="2320920" y="1194840"/>
              <a:ext cx="8573760" cy="3768840"/>
            </p14:xfrm>
          </p:contentPart>
        </mc:Choice>
        <mc:Fallback>
          <p:pic>
            <p:nvPicPr>
              <p:cNvPr id="11" name="墨迹 10"/>
              <p:cNvPicPr/>
              <p:nvPr/>
            </p:nvPicPr>
            <p:blipFill>
              <a:blip r:embed="rId7"/>
              <a:stretch>
                <a:fillRect/>
              </a:stretch>
            </p:blipFill>
            <p:spPr>
              <a:xfrm>
                <a:off x="2311560" y="1185480"/>
                <a:ext cx="8592480" cy="3787560"/>
              </a:xfrm>
              <a:prstGeom prst="rect">
                <a:avLst/>
              </a:prstGeom>
            </p:spPr>
          </p:pic>
        </mc:Fallback>
      </mc:AlternateContent>
    </p:spTree>
    <p:extLst>
      <p:ext uri="{BB962C8B-B14F-4D97-AF65-F5344CB8AC3E}">
        <p14:creationId xmlns:p14="http://schemas.microsoft.com/office/powerpoint/2010/main" val="2514352977"/>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1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2" name="矩形 1"/>
          <p:cNvSpPr/>
          <p:nvPr/>
        </p:nvSpPr>
        <p:spPr>
          <a:xfrm>
            <a:off x="637936" y="621570"/>
            <a:ext cx="8202121"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画出圆锥的侧面展开图</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3" name="image21.jpeg"/>
          <p:cNvPicPr/>
          <p:nvPr/>
        </p:nvPicPr>
        <p:blipFill>
          <a:blip r:embed="rId3">
            <a:clrChange>
              <a:clrFrom>
                <a:srgbClr val="FFFFFF"/>
              </a:clrFrom>
              <a:clrTo>
                <a:srgbClr val="FFFFFF">
                  <a:alpha val="0"/>
                </a:srgbClr>
              </a:clrTo>
            </a:clrChange>
          </a:blip>
          <a:stretch>
            <a:fillRect/>
          </a:stretch>
        </p:blipFill>
        <p:spPr>
          <a:xfrm>
            <a:off x="8513802" y="860158"/>
            <a:ext cx="2634788" cy="1815825"/>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94531" y="1309150"/>
                <a:ext cx="8202121" cy="4729821"/>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可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B</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BA</a:t>
                </a:r>
                <a:r>
                  <a:rPr lang="zh-CN" altLang="zh-CN" sz="2600" b="1">
                    <a:latin typeface="Times New Roman" panose="02020603050405020304" pitchFamily="18" charset="0"/>
                    <a:cs typeface="Times New Roman" panose="02020603050405020304" pitchFamily="18" charset="0"/>
                  </a:rPr>
                  <a:t>为锐角</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B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SA</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en-US" altLang="zh-CN" sz="2600" b="1" i="1">
                    <a:latin typeface="Times New Roman" panose="02020603050405020304" pitchFamily="18" charset="0"/>
                    <a:cs typeface="Times New Roman" panose="02020603050405020304" pitchFamily="18" charset="0"/>
                  </a:rPr>
                  <a:t>S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可得</a:t>
                </a:r>
                <a:r>
                  <a:rPr lang="en-US" altLang="zh-CN" sz="2600" b="1" i="1">
                    <a:latin typeface="Times New Roman" panose="02020603050405020304" pitchFamily="18" charset="0"/>
                    <a:cs typeface="Times New Roman" panose="02020603050405020304" pitchFamily="18" charset="0"/>
                  </a:rPr>
                  <a:t>B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B</a:t>
                </a:r>
                <a:r>
                  <a:rPr lang="zh-CN" altLang="zh-CN" sz="2600" b="1">
                    <a:latin typeface="Times New Roman" panose="02020603050405020304" pitchFamily="18" charset="0"/>
                    <a:cs typeface="Times New Roman" panose="02020603050405020304" pitchFamily="18" charset="0"/>
                  </a:rPr>
                  <a:t>为等边三角形</a:t>
                </a:r>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圆锥的侧面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6=</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底面积为</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den>
                            </m:f>
                          </m:e>
                        </m:d>
                      </m:e>
                      <m:sup>
                        <m:r>
                          <a:rPr lang="en-US" altLang="zh-CN" sz="2600" b="1" i="1">
                            <a:latin typeface="Cambria Math" panose="02040503050406030204" pitchFamily="18" charset="0"/>
                            <a:cs typeface="Times New Roman" panose="02020603050405020304" pitchFamily="18" charset="0"/>
                          </a:rPr>
                          <m:t>𝟐</m:t>
                        </m:r>
                      </m:sup>
                    </m:sSup>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的表面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𝟒</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694531" y="1309150"/>
                <a:ext cx="8202121" cy="4729821"/>
              </a:xfrm>
              <a:prstGeom prst="rect">
                <a:avLst/>
              </a:prstGeom>
              <a:blipFill rotWithShape="0">
                <a:blip r:embed="rId4"/>
                <a:stretch>
                  <a:fillRect l="-13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56302645"/>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blinds(horizontal)">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blinds(horizontal)">
                                      <p:cBhvr>
                                        <p:cTn id="32" dur="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Effect transition="in" filter="blinds(horizontal)">
                                      <p:cBhvr>
                                        <p:cTn id="3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753980"/>
            <a:ext cx="12190413" cy="3475973"/>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492501"/>
                <a:ext cx="11589417" cy="285956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6.(2024·</a:t>
                </a:r>
                <a:r>
                  <a:rPr lang="zh-CN" altLang="zh-CN" sz="2600" b="1">
                    <a:latin typeface="Times New Roman" panose="02020603050405020304" pitchFamily="18" charset="0"/>
                    <a:cs typeface="Times New Roman" panose="02020603050405020304" pitchFamily="18" charset="0"/>
                  </a:rPr>
                  <a:t>广州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正四棱台</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上、下底面边长分别为</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D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棱台的体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𝟐</m:t>
                        </m:r>
                      </m:den>
                    </m:f>
                  </m:oMath>
                </a14:m>
                <a:endPar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355600" indent="-355600">
                  <a:lnSpc>
                    <a:spcPct val="150000"/>
                  </a:lnSpc>
                  <a:spcAft>
                    <a:spcPts val="0"/>
                  </a:spcAft>
                  <a:tabLst>
                    <a:tab pos="2970530" algn="l"/>
                  </a:tabLst>
                </a:pPr>
                <a:r>
                  <a:rPr lang="en-US"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延长正四棱台</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侧棱交于点</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492501"/>
                <a:ext cx="11589417" cy="2859565"/>
              </a:xfrm>
              <a:prstGeom prst="rect">
                <a:avLst/>
              </a:prstGeom>
              <a:blipFill rotWithShape="0">
                <a:blip r:embed="rId4"/>
                <a:stretch>
                  <a:fillRect l="-947" r="-999" b="-1919"/>
                </a:stretch>
              </a:blipFill>
            </p:spPr>
            <p:txBody>
              <a:bodyPr/>
              <a:lstStyle/>
              <a:p>
                <a:r>
                  <a:rPr lang="zh-CN" altLang="en-US">
                    <a:noFill/>
                  </a:rPr>
                  <a:t> </a:t>
                </a:r>
              </a:p>
            </p:txBody>
          </p:sp>
        </mc:Fallback>
      </mc:AlternateContent>
      <p:sp>
        <p:nvSpPr>
          <p:cNvPr id="14" name="矩形 13"/>
          <p:cNvSpPr/>
          <p:nvPr>
            <p:custDataLst>
              <p:tags r:id="rId2"/>
            </p:custDataLst>
          </p:nvPr>
        </p:nvSpPr>
        <p:spPr>
          <a:xfrm>
            <a:off x="5561552" y="1180497"/>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
        <p:nvSpPr>
          <p:cNvPr id="5" name="矩形 4"/>
          <p:cNvSpPr/>
          <p:nvPr/>
        </p:nvSpPr>
        <p:spPr>
          <a:xfrm>
            <a:off x="516445" y="3288945"/>
            <a:ext cx="11589417" cy="2424446"/>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记</a:t>
            </a:r>
            <a:r>
              <a:rPr lang="en-US" altLang="zh-CN" sz="2600" b="1" i="1">
                <a:latin typeface="Times New Roman" panose="02020603050405020304" pitchFamily="18" charset="0"/>
                <a:cs typeface="Times New Roman" panose="02020603050405020304" pitchFamily="18" charset="0"/>
              </a:rPr>
              <a:t>O</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分别为正四棱台上、下底面的中心</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D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PD</a:t>
            </a:r>
            <a:r>
              <a:rPr lang="zh-CN" altLang="zh-CN" sz="2600" b="1">
                <a:latin typeface="Times New Roman" panose="02020603050405020304" pitchFamily="18" charset="0"/>
                <a:cs typeface="Times New Roman" panose="02020603050405020304" pitchFamily="18" charset="0"/>
              </a:rPr>
              <a:t>为等腰直角三角形</a:t>
            </a:r>
            <a:r>
              <a:rPr lang="en-US" altLang="zh-CN" sz="2600" b="1" smtClean="0">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6" name="image22.jpeg"/>
          <p:cNvPicPr/>
          <p:nvPr/>
        </p:nvPicPr>
        <p:blipFill>
          <a:blip r:embed="rId5">
            <a:clrChange>
              <a:clrFrom>
                <a:srgbClr val="FFFFFF"/>
              </a:clrFrom>
              <a:clrTo>
                <a:srgbClr val="FFFFFF">
                  <a:alpha val="0"/>
                </a:srgbClr>
              </a:clrTo>
            </a:clrChange>
          </a:blip>
          <a:stretch>
            <a:fillRect/>
          </a:stretch>
        </p:blipFill>
        <p:spPr>
          <a:xfrm>
            <a:off x="8766746" y="3022913"/>
            <a:ext cx="3009837" cy="2351124"/>
          </a:xfrm>
          <a:prstGeom prst="rect">
            <a:avLst/>
          </a:prstGeom>
        </p:spPr>
      </p:pic>
    </p:spTree>
    <p:extLst>
      <p:ext uri="{BB962C8B-B14F-4D97-AF65-F5344CB8AC3E}">
        <p14:creationId xmlns:p14="http://schemas.microsoft.com/office/powerpoint/2010/main" val="1275194216"/>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linds(horizontal)">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blinds(horizontal)">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blinds(horizontal)">
                                      <p:cBhvr>
                                        <p:cTn id="32" dur="5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blinds(horizontal)">
                                      <p:cBhvr>
                                        <p:cTn id="3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custDataLst>
              <p:tags r:id="rId1"/>
            </p:custDataLst>
          </p:nvPr>
        </p:nvSpPr>
        <p:spPr>
          <a:xfrm>
            <a:off x="0" y="12426"/>
            <a:ext cx="12190413" cy="62456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2" name="矩形 1"/>
              <p:cNvSpPr/>
              <p:nvPr/>
            </p:nvSpPr>
            <p:spPr>
              <a:xfrm>
                <a:off x="516445" y="837470"/>
                <a:ext cx="11589417" cy="4787401"/>
              </a:xfrm>
              <a:prstGeom prst="rect">
                <a:avLst/>
              </a:prstGeom>
            </p:spPr>
            <p:txBody>
              <a:bodyPr wrap="square">
                <a:spAutoFit/>
              </a:bodyPr>
              <a:lstStyle/>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又</a:t>
                </a:r>
                <a:r>
                  <a:rPr lang="zh-CN" altLang="zh-CN" sz="2600" b="1">
                    <a:latin typeface="Times New Roman" panose="02020603050405020304" pitchFamily="18" charset="0"/>
                    <a:cs typeface="Times New Roman" panose="02020603050405020304" pitchFamily="18" charset="0"/>
                  </a:rPr>
                  <a:t>上、下底面正方形的边长分别为</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O</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a:t>
                </a:r>
                <a:r>
                  <a:rPr lang="en-US" altLang="zh-CN" sz="2600" b="1" i="1">
                    <a:latin typeface="Times New Roman" panose="02020603050405020304" pitchFamily="18" charset="0"/>
                    <a:cs typeface="Times New Roman" panose="02020603050405020304" pitchFamily="18" charset="0"/>
                  </a:rPr>
                  <a:t>PO</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O</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正四棱台</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a:t>
                </a:r>
                <a:r>
                  <a:rPr lang="zh-CN" altLang="zh-CN" sz="2600" b="1" smtClean="0">
                    <a:latin typeface="Times New Roman" panose="02020603050405020304" pitchFamily="18" charset="0"/>
                    <a:cs typeface="Times New Roman" panose="02020603050405020304" pitchFamily="18" charset="0"/>
                  </a:rPr>
                  <a:t>体积</a:t>
                </a:r>
                <a:endParaRPr lang="en-US" altLang="zh-CN" sz="2600" b="1" smtClean="0">
                  <a:latin typeface="Times New Roman" panose="02020603050405020304" pitchFamily="18" charset="0"/>
                  <a:cs typeface="Times New Roman" panose="02020603050405020304" pitchFamily="18" charset="0"/>
                </a:endParaRPr>
              </a:p>
              <a:p>
                <a:pPr>
                  <a:lnSpc>
                    <a:spcPct val="150000"/>
                  </a:lnSpc>
                  <a:spcAft>
                    <a:spcPts val="0"/>
                  </a:spcAft>
                  <a:tabLst>
                    <a:tab pos="2970530" algn="l"/>
                  </a:tabLst>
                </a:pPr>
                <a:r>
                  <a:rPr lang="en-US" altLang="zh-CN" sz="2600" b="1" i="1" smtClean="0">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516445" y="837470"/>
                <a:ext cx="11589417" cy="4787401"/>
              </a:xfrm>
              <a:prstGeom prst="rect">
                <a:avLst/>
              </a:prstGeom>
              <a:blipFill rotWithShape="0">
                <a:blip r:embed="rId3"/>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46140935"/>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linds(horizont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linds(horizont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linds(horizont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custDataLst>
              <p:tags r:id="rId1"/>
            </p:custDataLst>
          </p:nvPr>
        </p:nvSpPr>
        <p:spPr>
          <a:xfrm>
            <a:off x="0" y="2330920"/>
            <a:ext cx="12190413" cy="393942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269382" y="492501"/>
                <a:ext cx="11589417" cy="591270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7.(2025·</a:t>
                </a:r>
                <a:r>
                  <a:rPr lang="zh-CN" altLang="zh-CN" sz="2600" b="1">
                    <a:latin typeface="Times New Roman" panose="02020603050405020304" pitchFamily="18" charset="0"/>
                    <a:cs typeface="Times New Roman" panose="02020603050405020304" pitchFamily="18" charset="0"/>
                  </a:rPr>
                  <a:t>长沙调研</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菱形</a:t>
                </a:r>
                <a:r>
                  <a:rPr lang="en-US" altLang="zh-CN" sz="2600" b="1" i="1">
                    <a:latin typeface="Times New Roman" panose="02020603050405020304" pitchFamily="18" charset="0"/>
                    <a:cs typeface="Times New Roman" panose="02020603050405020304" pitchFamily="18" charset="0"/>
                  </a:rPr>
                  <a:t>ABCD</a:t>
                </a:r>
                <a:r>
                  <a:rPr lang="zh-CN" altLang="zh-CN" sz="2600" b="1">
                    <a:latin typeface="Times New Roman" panose="02020603050405020304" pitchFamily="18" charset="0"/>
                    <a:cs typeface="Times New Roman" panose="02020603050405020304" pitchFamily="18" charset="0"/>
                  </a:rPr>
                  <a:t>的边长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该菱形以</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轴旋转一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所形成的几何体的体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π	B.6π	</a:t>
                </a:r>
                <a:r>
                  <a:rPr lang="en-US" altLang="zh-CN" sz="2600" b="1" smtClean="0">
                    <a:latin typeface="Times New Roman" panose="02020603050405020304" pitchFamily="18" charset="0"/>
                    <a:cs typeface="Times New Roman" panose="02020603050405020304" pitchFamily="18" charset="0"/>
                  </a:rPr>
                  <a:t>	C.7π</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8π</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根据题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旋转一周所形成的几何体如图</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该</a:t>
                </a:r>
                <a:r>
                  <a:rPr lang="zh-CN" altLang="zh-CN" sz="2600" b="1">
                    <a:latin typeface="Times New Roman" panose="02020603050405020304" pitchFamily="18" charset="0"/>
                    <a:cs typeface="Times New Roman" panose="02020603050405020304" pitchFamily="18" charset="0"/>
                  </a:rPr>
                  <a:t>几何体上部分为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部分为在圆柱内</a:t>
                </a:r>
                <a:r>
                  <a:rPr lang="zh-CN" altLang="zh-CN" sz="2600" b="1" smtClean="0">
                    <a:latin typeface="Times New Roman" panose="02020603050405020304" pitchFamily="18" charset="0"/>
                    <a:cs typeface="Times New Roman" panose="02020603050405020304" pitchFamily="18" charset="0"/>
                  </a:rPr>
                  <a:t>除去</a:t>
                </a:r>
                <a:r>
                  <a:rPr lang="zh-CN" altLang="zh-CN" sz="2600" b="1">
                    <a:latin typeface="Times New Roman" panose="02020603050405020304" pitchFamily="18" charset="0"/>
                    <a:cs typeface="Times New Roman" panose="02020603050405020304" pitchFamily="18" charset="0"/>
                  </a:rPr>
                  <a:t>一个</a:t>
                </a:r>
                <a:endParaRPr lang="en-US" altLang="zh-CN" sz="2600" b="1" smtClean="0">
                  <a:latin typeface="Times New Roman" panose="02020603050405020304" pitchFamily="18"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与</a:t>
                </a:r>
                <a:r>
                  <a:rPr lang="zh-CN" altLang="zh-CN" sz="2600" b="1">
                    <a:latin typeface="Times New Roman" panose="02020603050405020304" pitchFamily="18" charset="0"/>
                    <a:cs typeface="Times New Roman" panose="02020603050405020304" pitchFamily="18" charset="0"/>
                  </a:rPr>
                  <a:t>上部分相同的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体积等于中间圆柱的体积</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且</a:t>
                </a:r>
                <a:r>
                  <a:rPr lang="zh-CN" altLang="zh-CN" sz="2600" b="1">
                    <a:latin typeface="Times New Roman" panose="02020603050405020304" pitchFamily="18" charset="0"/>
                    <a:cs typeface="Times New Roman" panose="02020603050405020304" pitchFamily="18" charset="0"/>
                  </a:rPr>
                  <a:t>中间圆柱的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C</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底面</a:t>
                </a:r>
                <a:r>
                  <a:rPr lang="zh-CN" altLang="zh-CN" sz="2600" b="1">
                    <a:latin typeface="Times New Roman" panose="02020603050405020304" pitchFamily="18" charset="0"/>
                    <a:cs typeface="Times New Roman" panose="02020603050405020304" pitchFamily="18" charset="0"/>
                  </a:rPr>
                  <a:t>圆的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60°=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故</a:t>
                </a:r>
                <a:r>
                  <a:rPr lang="zh-CN" altLang="zh-CN" sz="2600" b="1">
                    <a:latin typeface="Times New Roman" panose="02020603050405020304" pitchFamily="18" charset="0"/>
                    <a:cs typeface="Times New Roman" panose="02020603050405020304" pitchFamily="18" charset="0"/>
                  </a:rPr>
                  <a:t>所求几何体的体积</a:t>
                </a:r>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6π.</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492501"/>
                <a:ext cx="11589417" cy="5912709"/>
              </a:xfrm>
              <a:prstGeom prst="rect">
                <a:avLst/>
              </a:prstGeom>
              <a:blipFill rotWithShape="0">
                <a:blip r:embed="rId4"/>
                <a:stretch>
                  <a:fillRect l="-947" b="-412"/>
                </a:stretch>
              </a:blipFill>
            </p:spPr>
            <p:txBody>
              <a:bodyPr/>
              <a:lstStyle/>
              <a:p>
                <a:r>
                  <a:rPr lang="zh-CN" altLang="en-US">
                    <a:noFill/>
                  </a:rPr>
                  <a:t> </a:t>
                </a:r>
              </a:p>
            </p:txBody>
          </p:sp>
        </mc:Fallback>
      </mc:AlternateContent>
      <p:sp>
        <p:nvSpPr>
          <p:cNvPr id="10" name="矩形 9"/>
          <p:cNvSpPr/>
          <p:nvPr>
            <p:custDataLst>
              <p:tags r:id="rId2"/>
            </p:custDataLst>
          </p:nvPr>
        </p:nvSpPr>
        <p:spPr>
          <a:xfrm>
            <a:off x="6429268" y="1211080"/>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6" name="image23.jpeg"/>
          <p:cNvPicPr/>
          <p:nvPr/>
        </p:nvPicPr>
        <p:blipFill>
          <a:blip r:embed="rId5">
            <a:clrChange>
              <a:clrFrom>
                <a:srgbClr val="FFFFFF"/>
              </a:clrFrom>
              <a:clrTo>
                <a:srgbClr val="FFFFFF">
                  <a:alpha val="0"/>
                </a:srgbClr>
              </a:clrTo>
            </a:clrChange>
          </a:blip>
          <a:stretch>
            <a:fillRect/>
          </a:stretch>
        </p:blipFill>
        <p:spPr>
          <a:xfrm>
            <a:off x="9541292" y="2342690"/>
            <a:ext cx="1762352" cy="3526534"/>
          </a:xfrm>
          <a:prstGeom prst="rect">
            <a:avLst/>
          </a:prstGeom>
        </p:spPr>
      </p:pic>
    </p:spTree>
    <p:extLst>
      <p:ext uri="{BB962C8B-B14F-4D97-AF65-F5344CB8AC3E}">
        <p14:creationId xmlns:p14="http://schemas.microsoft.com/office/powerpoint/2010/main" val="2702504959"/>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linds(horizontal)">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blinds(horizontal)">
                                      <p:cBhvr>
                                        <p:cTn id="22" dur="500"/>
                                        <p:tgtEl>
                                          <p:spTgt spid="9">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9">
                                            <p:txEl>
                                              <p:pRg st="4" end="4"/>
                                            </p:txEl>
                                          </p:spTgt>
                                        </p:tgtEl>
                                        <p:attrNameLst>
                                          <p:attrName>style.visibility</p:attrName>
                                        </p:attrNameLst>
                                      </p:cBhvr>
                                      <p:to>
                                        <p:strVal val="visible"/>
                                      </p:to>
                                    </p:set>
                                    <p:animEffect transition="in" filter="blinds(horizontal)">
                                      <p:cBhvr>
                                        <p:cTn id="25" dur="500"/>
                                        <p:tgtEl>
                                          <p:spTgt spid="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xEl>
                                              <p:pRg st="5" end="5"/>
                                            </p:txEl>
                                          </p:spTgt>
                                        </p:tgtEl>
                                        <p:attrNameLst>
                                          <p:attrName>style.visibility</p:attrName>
                                        </p:attrNameLst>
                                      </p:cBhvr>
                                      <p:to>
                                        <p:strVal val="visible"/>
                                      </p:to>
                                    </p:set>
                                    <p:animEffect transition="in" filter="blinds(horizontal)">
                                      <p:cBhvr>
                                        <p:cTn id="30" dur="500"/>
                                        <p:tgtEl>
                                          <p:spTgt spid="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9">
                                            <p:txEl>
                                              <p:pRg st="6" end="6"/>
                                            </p:txEl>
                                          </p:spTgt>
                                        </p:tgtEl>
                                        <p:attrNameLst>
                                          <p:attrName>style.visibility</p:attrName>
                                        </p:attrNameLst>
                                      </p:cBhvr>
                                      <p:to>
                                        <p:strVal val="visible"/>
                                      </p:to>
                                    </p:set>
                                    <p:animEffect transition="in" filter="blinds(horizontal)">
                                      <p:cBhvr>
                                        <p:cTn id="35" dur="500"/>
                                        <p:tgtEl>
                                          <p:spTgt spid="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9">
                                            <p:txEl>
                                              <p:pRg st="7" end="7"/>
                                            </p:txEl>
                                          </p:spTgt>
                                        </p:tgtEl>
                                        <p:attrNameLst>
                                          <p:attrName>style.visibility</p:attrName>
                                        </p:attrNameLst>
                                      </p:cBhvr>
                                      <p:to>
                                        <p:strVal val="visible"/>
                                      </p:to>
                                    </p:set>
                                    <p:animEffect transition="in" filter="blinds(horizontal)">
                                      <p:cBhvr>
                                        <p:cTn id="40"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矩形 10"/>
              <p:cNvSpPr/>
              <p:nvPr/>
            </p:nvSpPr>
            <p:spPr>
              <a:xfrm>
                <a:off x="269383" y="492501"/>
                <a:ext cx="8418148" cy="2551468"/>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8.(2024·</a:t>
                </a:r>
                <a:r>
                  <a:rPr lang="zh-CN" altLang="zh-CN" sz="2600" b="1">
                    <a:latin typeface="Times New Roman" panose="02020603050405020304" pitchFamily="18" charset="0"/>
                    <a:cs typeface="Times New Roman" panose="02020603050405020304" pitchFamily="18" charset="0"/>
                  </a:rPr>
                  <a:t>昆明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三棱锥</a:t>
                </a:r>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zh-CN" altLang="zh-CN" sz="2600" b="1">
                    <a:latin typeface="Times New Roman" panose="02020603050405020304" pitchFamily="18" charset="0"/>
                    <a:cs typeface="Times New Roman" panose="02020603050405020304" pitchFamily="18" charset="0"/>
                  </a:rPr>
                  <a:t>两两垂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A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A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S</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G</a:t>
                </a:r>
                <a:r>
                  <a:rPr lang="zh-CN" altLang="zh-CN" sz="2600" b="1">
                    <a:latin typeface="Times New Roman" panose="02020603050405020304" pitchFamily="18" charset="0"/>
                    <a:cs typeface="Times New Roman" panose="02020603050405020304" pitchFamily="18" charset="0"/>
                  </a:rPr>
                  <a:t>是棱</a:t>
                </a:r>
                <a:r>
                  <a:rPr lang="en-US" altLang="zh-CN" sz="2600" b="1" i="1">
                    <a:latin typeface="Times New Roman" panose="02020603050405020304" pitchFamily="18" charset="0"/>
                    <a:cs typeface="Times New Roman" panose="02020603050405020304" pitchFamily="18" charset="0"/>
                  </a:rPr>
                  <a:t>SC</a:t>
                </a:r>
                <a:r>
                  <a:rPr lang="zh-CN" altLang="zh-CN" sz="2600" b="1">
                    <a:latin typeface="Times New Roman" panose="02020603050405020304" pitchFamily="18" charset="0"/>
                    <a:cs typeface="Times New Roman" panose="02020603050405020304" pitchFamily="18" charset="0"/>
                  </a:rPr>
                  <a:t>上靠近</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的三等分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空间几何体</a:t>
                </a:r>
                <a:r>
                  <a:rPr lang="en-US" altLang="zh-CN" sz="2600" b="1" i="1">
                    <a:latin typeface="Times New Roman" panose="02020603050405020304" pitchFamily="18" charset="0"/>
                    <a:cs typeface="Times New Roman" panose="02020603050405020304" pitchFamily="18" charset="0"/>
                  </a:rPr>
                  <a:t>EFG</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的体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3" y="492501"/>
                <a:ext cx="8418148" cy="2551468"/>
              </a:xfrm>
              <a:prstGeom prst="rect">
                <a:avLst/>
              </a:prstGeom>
              <a:blipFill rotWithShape="0">
                <a:blip r:embed="rId3"/>
                <a:stretch>
                  <a:fillRect l="-1303" r="-579" b="-2392"/>
                </a:stretch>
              </a:blipFill>
            </p:spPr>
            <p:txBody>
              <a:bodyPr/>
              <a:lstStyle/>
              <a:p>
                <a:r>
                  <a:rPr lang="zh-CN" altLang="en-US">
                    <a:noFill/>
                  </a:rPr>
                  <a:t> </a:t>
                </a:r>
              </a:p>
            </p:txBody>
          </p:sp>
        </mc:Fallback>
      </mc:AlternateContent>
      <p:sp>
        <p:nvSpPr>
          <p:cNvPr id="13" name="矩形 12"/>
          <p:cNvSpPr/>
          <p:nvPr>
            <p:custDataLst>
              <p:tags r:id="rId1"/>
            </p:custDataLst>
          </p:nvPr>
        </p:nvSpPr>
        <p:spPr>
          <a:xfrm>
            <a:off x="3757009" y="2443742"/>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5" name="image24.jpeg"/>
          <p:cNvPicPr/>
          <p:nvPr/>
        </p:nvPicPr>
        <p:blipFill>
          <a:blip r:embed="rId4">
            <a:clrChange>
              <a:clrFrom>
                <a:srgbClr val="FFFFFF"/>
              </a:clrFrom>
              <a:clrTo>
                <a:srgbClr val="FFFFFF">
                  <a:alpha val="0"/>
                </a:srgbClr>
              </a:clrTo>
            </a:clrChange>
          </a:blip>
          <a:stretch>
            <a:fillRect/>
          </a:stretch>
        </p:blipFill>
        <p:spPr>
          <a:xfrm>
            <a:off x="8769445" y="724564"/>
            <a:ext cx="2950464" cy="2745870"/>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485409" y="3072780"/>
                <a:ext cx="8418148" cy="194527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𝟎</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85409" y="3072780"/>
                <a:ext cx="8418148" cy="1945276"/>
              </a:xfrm>
              <a:prstGeom prst="rect">
                <a:avLst/>
              </a:prstGeom>
              <a:blipFill rotWithShape="0">
                <a:blip r:embed="rId5"/>
                <a:stretch>
                  <a:fillRect l="-1303" b="-25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3529029"/>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29965"/>
            <a:ext cx="12190413" cy="660209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3" y="354616"/>
            <a:ext cx="8418148" cy="692497"/>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过点</a:t>
            </a:r>
            <a:r>
              <a:rPr lang="en-US" altLang="zh-CN" sz="2600" b="1" i="1">
                <a:latin typeface="Times New Roman" panose="02020603050405020304" pitchFamily="18" charset="0"/>
                <a:cs typeface="Times New Roman" panose="02020603050405020304" pitchFamily="18" charset="0"/>
              </a:rPr>
              <a:t>G</a:t>
            </a:r>
            <a:r>
              <a:rPr lang="zh-CN" altLang="zh-CN" sz="2600" b="1">
                <a:latin typeface="Times New Roman" panose="02020603050405020304" pitchFamily="18" charset="0"/>
                <a:cs typeface="Times New Roman" panose="02020603050405020304" pitchFamily="18" charset="0"/>
              </a:rPr>
              <a:t>作</a:t>
            </a:r>
            <a:r>
              <a:rPr lang="en-US" altLang="zh-CN" sz="2600" b="1" i="1" smtClean="0">
                <a:latin typeface="Times New Roman" panose="02020603050405020304" pitchFamily="18" charset="0"/>
                <a:cs typeface="Times New Roman" panose="02020603050405020304" pitchFamily="18" charset="0"/>
              </a:rPr>
              <a:t>GH</a:t>
            </a:r>
            <a:r>
              <a:rPr lang="zh-CN"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交</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于点</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5.jpeg"/>
          <p:cNvPicPr/>
          <p:nvPr/>
        </p:nvPicPr>
        <p:blipFill>
          <a:blip r:embed="rId3">
            <a:clrChange>
              <a:clrFrom>
                <a:srgbClr val="FFFFFF"/>
              </a:clrFrom>
              <a:clrTo>
                <a:srgbClr val="FFFFFF">
                  <a:alpha val="0"/>
                </a:srgbClr>
              </a:clrTo>
            </a:clrChange>
          </a:blip>
          <a:stretch>
            <a:fillRect/>
          </a:stretch>
        </p:blipFill>
        <p:spPr>
          <a:xfrm>
            <a:off x="8299156" y="478882"/>
            <a:ext cx="2707466" cy="2519721"/>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21783" y="939197"/>
                <a:ext cx="8418148" cy="5517664"/>
              </a:xfrm>
              <a:prstGeom prst="rect">
                <a:avLst/>
              </a:prstGeom>
            </p:spPr>
            <p:txBody>
              <a:bodyPr wrap="square">
                <a:spAutoFit/>
              </a:bodyPr>
              <a:lstStyle/>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A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Cambria Math" panose="02040503050406030204" pitchFamily="18" charset="0"/>
                    <a:cs typeface="Cambria Math" panose="02040503050406030204" pitchFamily="18" charset="0"/>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SAB</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C</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SA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GH</a:t>
                </a:r>
                <a:r>
                  <a:rPr lang="zh-CN"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GH</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SAB</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且</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𝑮𝑯</m:t>
                        </m:r>
                      </m:num>
                      <m:den>
                        <m:r>
                          <a:rPr lang="en-US" altLang="zh-CN" sz="2600" b="1" i="1">
                            <a:latin typeface="Cambria Math" panose="02040503050406030204" pitchFamily="18" charset="0"/>
                            <a:cs typeface="Times New Roman" panose="02020603050405020304" pitchFamily="18" charset="0"/>
                          </a:rPr>
                          <m:t>𝑨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𝑺𝑮</m:t>
                        </m:r>
                      </m:num>
                      <m:den>
                        <m:r>
                          <a:rPr lang="en-US" altLang="zh-CN" sz="2600" b="1" i="1">
                            <a:latin typeface="Cambria Math" panose="02040503050406030204" pitchFamily="18" charset="0"/>
                            <a:cs typeface="Times New Roman" panose="02020603050405020304" pitchFamily="18" charset="0"/>
                          </a:rPr>
                          <m:t>𝑺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可得</a:t>
                </a:r>
                <a:r>
                  <a:rPr lang="en-US" altLang="zh-CN" sz="2600" b="1" i="1">
                    <a:latin typeface="Times New Roman" panose="02020603050405020304" pitchFamily="18" charset="0"/>
                    <a:cs typeface="Times New Roman" panose="02020603050405020304" pitchFamily="18" charset="0"/>
                  </a:rPr>
                  <a:t>G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为</a:t>
                </a:r>
                <a:r>
                  <a:rPr lang="en-US" altLang="zh-CN" sz="2600" b="1" i="1">
                    <a:latin typeface="Times New Roman" panose="02020603050405020304" pitchFamily="18" charset="0"/>
                    <a:cs typeface="Times New Roman" panose="02020603050405020304" pitchFamily="18" charset="0"/>
                  </a:rPr>
                  <a:t>S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S</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S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ABS</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V</a:t>
                </a:r>
                <a:r>
                  <a:rPr lang="en-US" altLang="zh-CN" sz="2600" b="1" i="1" baseline="-25000">
                    <a:latin typeface="Times New Roman" panose="02020603050405020304" pitchFamily="18" charset="0"/>
                    <a:cs typeface="Times New Roman" panose="02020603050405020304" pitchFamily="18" charset="0"/>
                  </a:rPr>
                  <a:t>G</a:t>
                </a:r>
                <a:r>
                  <a:rPr lang="en-US" altLang="zh-CN" sz="2600" b="1" baseline="-25000">
                    <a:latin typeface="宋体" panose="02010600030101010101" pitchFamily="2" charset="-122"/>
                    <a:cs typeface="Times New Roman" panose="02020603050405020304" pitchFamily="18" charset="0"/>
                  </a:rPr>
                  <a:t>-</a:t>
                </a:r>
                <a:r>
                  <a:rPr lang="en-US" altLang="zh-CN" sz="2600" b="1" i="1" baseline="-25000">
                    <a:latin typeface="Times New Roman" panose="02020603050405020304" pitchFamily="18" charset="0"/>
                    <a:cs typeface="Times New Roman" panose="02020603050405020304" pitchFamily="18" charset="0"/>
                  </a:rPr>
                  <a:t>S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smtClean="0">
                    <a:latin typeface="Times New Roman" panose="02020603050405020304" pitchFamily="18" charset="0"/>
                    <a:cs typeface="Times New Roman" panose="02020603050405020304" pitchFamily="18" charset="0"/>
                  </a:rPr>
                  <a:t>SEF</a:t>
                </a:r>
                <a:r>
                  <a:rPr lang="en-US" altLang="zh-CN" sz="2600" b="1" i="1" smtClean="0">
                    <a:latin typeface="Times New Roman" panose="02020603050405020304" pitchFamily="18" charset="0"/>
                    <a:cs typeface="Times New Roman" panose="02020603050405020304" pitchFamily="18" charset="0"/>
                  </a:rPr>
                  <a:t>·GH</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V</a:t>
                </a:r>
                <a:r>
                  <a:rPr lang="en-US" altLang="zh-CN" sz="2600" b="1" i="1" baseline="-25000">
                    <a:latin typeface="Times New Roman" panose="02020603050405020304" pitchFamily="18" charset="0"/>
                    <a:cs typeface="Times New Roman" panose="02020603050405020304" pitchFamily="18" charset="0"/>
                  </a:rPr>
                  <a:t>C</a:t>
                </a:r>
                <a:r>
                  <a:rPr lang="en-US" altLang="zh-CN" sz="2600" b="1" baseline="-25000">
                    <a:latin typeface="宋体" panose="02010600030101010101" pitchFamily="2" charset="-122"/>
                    <a:cs typeface="Times New Roman" panose="02020603050405020304" pitchFamily="18" charset="0"/>
                  </a:rPr>
                  <a:t>-</a:t>
                </a:r>
                <a:r>
                  <a:rPr lang="en-US" altLang="zh-CN" sz="2600" b="1" i="1" baseline="-25000">
                    <a:latin typeface="Times New Roman" panose="02020603050405020304" pitchFamily="18" charset="0"/>
                    <a:cs typeface="Times New Roman" panose="02020603050405020304" pitchFamily="18" charset="0"/>
                  </a:rPr>
                  <a:t>SA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smtClean="0">
                    <a:latin typeface="Times New Roman" panose="02020603050405020304" pitchFamily="18" charset="0"/>
                    <a:cs typeface="Times New Roman" panose="02020603050405020304" pitchFamily="18" charset="0"/>
                  </a:rPr>
                  <a:t>SAB</a:t>
                </a:r>
                <a:r>
                  <a:rPr lang="en-US" altLang="zh-CN" sz="2600" b="1" i="1" smtClean="0">
                    <a:latin typeface="Times New Roman" panose="02020603050405020304" pitchFamily="18" charset="0"/>
                    <a:cs typeface="Times New Roman" panose="02020603050405020304" pitchFamily="18" charset="0"/>
                  </a:rPr>
                  <a:t>·AC</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r>
                  <a:rPr lang="en-US" altLang="zh-CN" sz="2600" b="1" baseline="30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此</a:t>
                </a:r>
                <a:r>
                  <a:rPr lang="en-US" altLang="zh-CN" sz="2600" b="1" i="1" smtClean="0">
                    <a:latin typeface="Times New Roman" panose="02020603050405020304" pitchFamily="18" charset="0"/>
                    <a:cs typeface="Times New Roman" panose="02020603050405020304" pitchFamily="18" charset="0"/>
                  </a:rPr>
                  <a:t>V</a:t>
                </a:r>
                <a:r>
                  <a:rPr lang="en-US" altLang="zh-CN" sz="2600" b="1" i="1" baseline="-25000" smtClean="0">
                    <a:latin typeface="Times New Roman" panose="02020603050405020304" pitchFamily="18" charset="0"/>
                    <a:cs typeface="Times New Roman" panose="02020603050405020304" pitchFamily="18" charset="0"/>
                  </a:rPr>
                  <a:t>EFG</a:t>
                </a:r>
                <a:r>
                  <a:rPr lang="en-US" altLang="zh-CN" sz="2600" b="1" baseline="-25000" smtClean="0">
                    <a:latin typeface="宋体" panose="02010600030101010101" pitchFamily="2" charset="-122"/>
                    <a:cs typeface="Times New Roman" panose="02020603050405020304" pitchFamily="18" charset="0"/>
                  </a:rPr>
                  <a:t>-</a:t>
                </a:r>
                <a:r>
                  <a:rPr lang="en-US" altLang="zh-CN" sz="2600" b="1" i="1" baseline="-25000" smtClean="0">
                    <a:latin typeface="Times New Roman" panose="02020603050405020304" pitchFamily="18" charset="0"/>
                    <a:cs typeface="Times New Roman" panose="02020603050405020304" pitchFamily="18" charset="0"/>
                  </a:rPr>
                  <a:t>ABC</a:t>
                </a:r>
                <a:r>
                  <a:rPr lang="en-US"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V</a:t>
                </a:r>
                <a:r>
                  <a:rPr lang="en-US" altLang="zh-CN" sz="2600" b="1" i="1" baseline="-25000" smtClean="0">
                    <a:latin typeface="Times New Roman" panose="02020603050405020304" pitchFamily="18" charset="0"/>
                    <a:cs typeface="Times New Roman" panose="02020603050405020304" pitchFamily="18" charset="0"/>
                  </a:rPr>
                  <a:t>C</a:t>
                </a:r>
                <a:r>
                  <a:rPr lang="en-US" altLang="zh-CN" sz="2600" b="1" baseline="-25000" smtClean="0">
                    <a:latin typeface="宋体" panose="02010600030101010101" pitchFamily="2" charset="-122"/>
                    <a:cs typeface="Times New Roman" panose="02020603050405020304" pitchFamily="18" charset="0"/>
                  </a:rPr>
                  <a:t>-</a:t>
                </a:r>
                <a:r>
                  <a:rPr lang="en-US" altLang="zh-CN" sz="2600" b="1" i="1" baseline="-25000" smtClean="0">
                    <a:latin typeface="Times New Roman" panose="02020603050405020304" pitchFamily="18" charset="0"/>
                    <a:cs typeface="Times New Roman" panose="02020603050405020304" pitchFamily="18" charset="0"/>
                  </a:rPr>
                  <a:t>SAB</a:t>
                </a:r>
                <a:r>
                  <a:rPr lang="en-US" altLang="zh-CN" sz="2600" b="1" smtClean="0">
                    <a:latin typeface="宋体" panose="02010600030101010101" pitchFamily="2" charset="-122"/>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V</a:t>
                </a:r>
                <a:r>
                  <a:rPr lang="en-US" altLang="zh-CN" sz="2600" b="1" i="1" baseline="-25000" smtClean="0">
                    <a:latin typeface="Times New Roman" panose="02020603050405020304" pitchFamily="18" charset="0"/>
                    <a:cs typeface="Times New Roman" panose="02020603050405020304" pitchFamily="18" charset="0"/>
                  </a:rPr>
                  <a:t>G</a:t>
                </a:r>
                <a:r>
                  <a:rPr lang="en-US" altLang="zh-CN" sz="2600" b="1" baseline="-25000" smtClean="0">
                    <a:latin typeface="宋体" panose="02010600030101010101" pitchFamily="2" charset="-122"/>
                    <a:cs typeface="Times New Roman" panose="02020603050405020304" pitchFamily="18" charset="0"/>
                  </a:rPr>
                  <a:t>-</a:t>
                </a:r>
                <a:r>
                  <a:rPr lang="en-US" altLang="zh-CN" sz="2600" b="1" i="1" baseline="-25000" smtClean="0">
                    <a:latin typeface="Times New Roman" panose="02020603050405020304" pitchFamily="18" charset="0"/>
                    <a:cs typeface="Times New Roman" panose="02020603050405020304" pitchFamily="18" charset="0"/>
                  </a:rPr>
                  <a:t>SEF</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𝟎</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3" y="939197"/>
                <a:ext cx="8418148" cy="5517664"/>
              </a:xfrm>
              <a:prstGeom prst="rect">
                <a:avLst/>
              </a:prstGeom>
              <a:blipFill rotWithShape="0">
                <a:blip r:embed="rId4"/>
                <a:stretch>
                  <a:fillRect l="-1303" t="-11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0201632"/>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blinds(horizontal)">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blinds(horizontal)">
                                      <p:cBhvr>
                                        <p:cTn id="42" dur="500"/>
                                        <p:tgtEl>
                                          <p:spTgt spid="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Effect transition="in" filter="blinds(horizontal)">
                                      <p:cBhvr>
                                        <p:cTn id="47" dur="500"/>
                                        <p:tgtEl>
                                          <p:spTgt spid="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
                                            <p:txEl>
                                              <p:pRg st="8" end="8"/>
                                            </p:txEl>
                                          </p:spTgt>
                                        </p:tgtEl>
                                        <p:attrNameLst>
                                          <p:attrName>style.visibility</p:attrName>
                                        </p:attrNameLst>
                                      </p:cBhvr>
                                      <p:to>
                                        <p:strVal val="visible"/>
                                      </p:to>
                                    </p:set>
                                    <p:animEffect transition="in" filter="blinds(horizontal)">
                                      <p:cBhvr>
                                        <p:cTn id="5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3389441"/>
            <a:ext cx="12190413" cy="298934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8" name="矩形 7"/>
          <p:cNvSpPr/>
          <p:nvPr/>
        </p:nvSpPr>
        <p:spPr>
          <a:xfrm>
            <a:off x="269382" y="492501"/>
            <a:ext cx="11589417" cy="5815375"/>
          </a:xfrm>
          <a:prstGeom prst="rect">
            <a:avLst/>
          </a:prstGeom>
        </p:spPr>
        <p:txBody>
          <a:bodyPr wrap="square">
            <a:spAutoFit/>
          </a:bodyPr>
          <a:lstStyle/>
          <a:p>
            <a:pPr marL="355600" indent="-355600">
              <a:lnSpc>
                <a:spcPct val="12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二、多选题</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9</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下面关于空间几何体的叙述正确的是</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底面是正多边形的棱锥是正棱锥</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B</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用平面截圆柱得到的截面只能是圆和矩形</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C</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长方体是直平行六面体</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D</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存在每个面都是直角三角形的四面体</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pc="-12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spc="-120" dirty="0">
                <a:solidFill>
                  <a:srgbClr val="0000FF"/>
                </a:solidFill>
                <a:latin typeface="Times New Roman" panose="02020603050405020304" pitchFamily="18" charset="0"/>
                <a:cs typeface="Times New Roman" panose="02020603050405020304" pitchFamily="18" charset="0"/>
              </a:rPr>
              <a:t>　</a:t>
            </a:r>
            <a:r>
              <a:rPr lang="en-US" altLang="zh-CN" sz="2600" b="1" spc="-120" dirty="0">
                <a:latin typeface="Times New Roman" panose="02020603050405020304" pitchFamily="18" charset="0"/>
                <a:cs typeface="Times New Roman" panose="02020603050405020304" pitchFamily="18" charset="0"/>
              </a:rPr>
              <a:t>A</a:t>
            </a:r>
            <a:r>
              <a:rPr lang="zh-CN" altLang="zh-CN" sz="2600" b="1" spc="-120" dirty="0">
                <a:latin typeface="Times New Roman" panose="02020603050405020304" pitchFamily="18" charset="0"/>
                <a:cs typeface="Times New Roman" panose="02020603050405020304" pitchFamily="18" charset="0"/>
              </a:rPr>
              <a:t>中</a:t>
            </a:r>
            <a:r>
              <a:rPr lang="en-US" altLang="zh-CN" sz="2600" b="1" spc="-120" dirty="0">
                <a:latin typeface="宋体" panose="02010600030101010101" pitchFamily="2" charset="-122"/>
                <a:cs typeface="Times New Roman" panose="02020603050405020304" pitchFamily="18" charset="0"/>
              </a:rPr>
              <a:t>,</a:t>
            </a:r>
            <a:r>
              <a:rPr lang="zh-CN" altLang="zh-CN" sz="2600" b="1" spc="-120" dirty="0">
                <a:latin typeface="Times New Roman" panose="02020603050405020304" pitchFamily="18" charset="0"/>
                <a:cs typeface="Times New Roman" panose="02020603050405020304" pitchFamily="18" charset="0"/>
              </a:rPr>
              <a:t>当顶点在底面的投影是正多边形的中心时才是正棱锥</a:t>
            </a:r>
            <a:r>
              <a:rPr lang="en-US" altLang="zh-CN" sz="2600" b="1" spc="-120" dirty="0">
                <a:latin typeface="宋体" panose="02010600030101010101" pitchFamily="2" charset="-122"/>
                <a:cs typeface="Times New Roman" panose="02020603050405020304" pitchFamily="18" charset="0"/>
              </a:rPr>
              <a:t>,</a:t>
            </a:r>
            <a:r>
              <a:rPr lang="zh-CN" altLang="zh-CN" sz="2600" b="1" spc="-120" dirty="0">
                <a:latin typeface="Times New Roman" panose="02020603050405020304" pitchFamily="18" charset="0"/>
                <a:cs typeface="Times New Roman" panose="02020603050405020304" pitchFamily="18" charset="0"/>
              </a:rPr>
              <a:t>故</a:t>
            </a:r>
            <a:r>
              <a:rPr lang="en-US" altLang="zh-CN" sz="2600" b="1" spc="-120" dirty="0">
                <a:latin typeface="Times New Roman" panose="02020603050405020304" pitchFamily="18" charset="0"/>
                <a:cs typeface="Times New Roman" panose="02020603050405020304" pitchFamily="18" charset="0"/>
              </a:rPr>
              <a:t>A</a:t>
            </a:r>
            <a:r>
              <a:rPr lang="zh-CN" altLang="zh-CN" sz="2600" b="1" spc="-120" dirty="0">
                <a:latin typeface="Times New Roman" panose="02020603050405020304" pitchFamily="18" charset="0"/>
                <a:cs typeface="Times New Roman" panose="02020603050405020304" pitchFamily="18" charset="0"/>
              </a:rPr>
              <a:t>不正确</a:t>
            </a:r>
            <a:r>
              <a:rPr lang="en-US" altLang="zh-CN" sz="2600" b="1" spc="-120" dirty="0">
                <a:latin typeface="Times New Roman" panose="02020603050405020304" pitchFamily="18" charset="0"/>
                <a:cs typeface="Times New Roman" panose="02020603050405020304" pitchFamily="18" charset="0"/>
              </a:rPr>
              <a:t>;</a:t>
            </a:r>
            <a:endParaRPr lang="zh-CN" altLang="zh-CN" sz="1150" spc="-12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B</a:t>
            </a:r>
            <a:r>
              <a:rPr lang="zh-CN" altLang="zh-CN" sz="2600" b="1" dirty="0">
                <a:latin typeface="Times New Roman" panose="02020603050405020304" pitchFamily="18" charset="0"/>
                <a:cs typeface="Times New Roman" panose="02020603050405020304" pitchFamily="18" charset="0"/>
              </a:rPr>
              <a:t>中</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当平面与圆柱的母线平行或垂直时</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截得的</a:t>
            </a:r>
            <a:r>
              <a:rPr lang="zh-CN" altLang="zh-CN" sz="2600" b="1" dirty="0" smtClean="0">
                <a:latin typeface="Times New Roman" panose="02020603050405020304" pitchFamily="18" charset="0"/>
                <a:cs typeface="Times New Roman" panose="02020603050405020304" pitchFamily="18" charset="0"/>
              </a:rPr>
              <a:t>截面</a:t>
            </a:r>
            <a:endParaRPr lang="en-US" altLang="zh-CN" sz="2600" b="1" dirty="0" smtClean="0">
              <a:latin typeface="Times New Roman" panose="02020603050405020304" pitchFamily="18"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才</a:t>
            </a:r>
            <a:r>
              <a:rPr lang="zh-CN" altLang="zh-CN" sz="2600" b="1" dirty="0">
                <a:latin typeface="Times New Roman" panose="02020603050405020304" pitchFamily="18" charset="0"/>
                <a:cs typeface="Times New Roman" panose="02020603050405020304" pitchFamily="18" charset="0"/>
              </a:rPr>
              <a:t>为矩形或圆</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否则为椭圆或椭圆的一部分</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不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C</a:t>
            </a:r>
            <a:r>
              <a:rPr lang="zh-CN" altLang="zh-CN" sz="2600" b="1" dirty="0">
                <a:latin typeface="Times New Roman" panose="02020603050405020304" pitchFamily="18" charset="0"/>
                <a:cs typeface="Times New Roman" panose="02020603050405020304" pitchFamily="18" charset="0"/>
              </a:rPr>
              <a:t>中</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长方体是直平行六面体</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C</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D</a:t>
            </a:r>
            <a:r>
              <a:rPr lang="zh-CN" altLang="zh-CN" sz="2600" b="1" dirty="0">
                <a:latin typeface="Times New Roman" panose="02020603050405020304" pitchFamily="18" charset="0"/>
                <a:cs typeface="Times New Roman" panose="02020603050405020304" pitchFamily="18" charset="0"/>
              </a:rPr>
              <a:t>中</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如图</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正方体</a:t>
            </a:r>
            <a:r>
              <a:rPr lang="en-US" altLang="zh-CN" sz="2600" b="1" i="1" dirty="0" err="1">
                <a:latin typeface="Times New Roman" panose="02020603050405020304" pitchFamily="18" charset="0"/>
                <a:cs typeface="Times New Roman" panose="02020603050405020304" pitchFamily="18" charset="0"/>
              </a:rPr>
              <a:t>ABC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B</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D</a:t>
            </a:r>
            <a:r>
              <a:rPr lang="en-US" altLang="zh-CN" sz="2600" b="1" baseline="-25000" dirty="0" err="1">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中的四面体</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ABC</a:t>
            </a:r>
            <a:r>
              <a:rPr lang="en-US" altLang="zh-CN" sz="2600" b="1" dirty="0" smtClean="0">
                <a:latin typeface="宋体" panose="02010600030101010101" pitchFamily="2" charset="-122"/>
                <a:cs typeface="Times New Roman" panose="02020603050405020304" pitchFamily="18" charset="0"/>
              </a:rPr>
              <a:t>,</a:t>
            </a:r>
          </a:p>
          <a:p>
            <a:pPr marL="355600" indent="-355600">
              <a:lnSpc>
                <a:spcPct val="120000"/>
              </a:lnSpc>
              <a:spcAft>
                <a:spcPts val="0"/>
              </a:spcAft>
              <a:tabLst>
                <a:tab pos="2970530" algn="l"/>
              </a:tabLst>
            </a:pPr>
            <a:r>
              <a:rPr lang="en-US" altLang="zh-CN" sz="2600" b="1" dirty="0">
                <a:latin typeface="宋体" panose="02010600030101010101" pitchFamily="2" charset="-122"/>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四</a:t>
            </a:r>
            <a:r>
              <a:rPr lang="zh-CN" altLang="zh-CN" sz="2600" b="1" dirty="0">
                <a:latin typeface="Times New Roman" panose="02020603050405020304" pitchFamily="18" charset="0"/>
                <a:cs typeface="Times New Roman" panose="02020603050405020304" pitchFamily="18" charset="0"/>
              </a:rPr>
              <a:t>个面都是直角三角形</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D</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
        <p:nvSpPr>
          <p:cNvPr id="9" name="矩形 8"/>
          <p:cNvSpPr/>
          <p:nvPr>
            <p:custDataLst>
              <p:tags r:id="rId2"/>
            </p:custDataLst>
          </p:nvPr>
        </p:nvSpPr>
        <p:spPr>
          <a:xfrm>
            <a:off x="5993479" y="1002697"/>
            <a:ext cx="739305"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CD</a:t>
            </a:r>
            <a:endParaRPr lang="zh-CN" altLang="en-US" sz="3000" b="1" dirty="0">
              <a:solidFill>
                <a:srgbClr val="C00000"/>
              </a:solidFill>
            </a:endParaRPr>
          </a:p>
        </p:txBody>
      </p:sp>
      <p:pic>
        <p:nvPicPr>
          <p:cNvPr id="5" name="image26.jpeg"/>
          <p:cNvPicPr/>
          <p:nvPr/>
        </p:nvPicPr>
        <p:blipFill>
          <a:blip r:embed="rId4">
            <a:clrChange>
              <a:clrFrom>
                <a:srgbClr val="FFFFFF"/>
              </a:clrFrom>
              <a:clrTo>
                <a:srgbClr val="FFFFFF">
                  <a:alpha val="0"/>
                </a:srgbClr>
              </a:clrTo>
            </a:clrChange>
          </a:blip>
          <a:stretch>
            <a:fillRect/>
          </a:stretch>
        </p:blipFill>
        <p:spPr>
          <a:xfrm>
            <a:off x="9013839" y="3939273"/>
            <a:ext cx="2587787" cy="2408342"/>
          </a:xfrm>
          <a:prstGeom prst="rect">
            <a:avLst/>
          </a:prstGeom>
        </p:spPr>
      </p:pic>
    </p:spTree>
    <p:extLst>
      <p:ext uri="{BB962C8B-B14F-4D97-AF65-F5344CB8AC3E}">
        <p14:creationId xmlns:p14="http://schemas.microsoft.com/office/powerpoint/2010/main" val="2166940120"/>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6" end="6"/>
                                            </p:txEl>
                                          </p:spTgt>
                                        </p:tgtEl>
                                        <p:attrNameLst>
                                          <p:attrName>style.visibility</p:attrName>
                                        </p:attrNameLst>
                                      </p:cBhvr>
                                      <p:to>
                                        <p:strVal val="visible"/>
                                      </p:to>
                                    </p:set>
                                    <p:animEffect transition="in" filter="blinds(horizontal)">
                                      <p:cBhvr>
                                        <p:cTn id="12" dur="500"/>
                                        <p:tgtEl>
                                          <p:spTgt spid="8">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animEffect transition="in" filter="blinds(horizontal)">
                                      <p:cBhvr>
                                        <p:cTn id="17" dur="500"/>
                                        <p:tgtEl>
                                          <p:spTgt spid="8">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blinds(horizontal)">
                                      <p:cBhvr>
                                        <p:cTn id="22" dur="500"/>
                                        <p:tgtEl>
                                          <p:spTgt spid="8">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9" end="9"/>
                                            </p:txEl>
                                          </p:spTgt>
                                        </p:tgtEl>
                                        <p:attrNameLst>
                                          <p:attrName>style.visibility</p:attrName>
                                        </p:attrNameLst>
                                      </p:cBhvr>
                                      <p:to>
                                        <p:strVal val="visible"/>
                                      </p:to>
                                    </p:set>
                                    <p:animEffect transition="in" filter="blinds(horizontal)">
                                      <p:cBhvr>
                                        <p:cTn id="27" dur="500"/>
                                        <p:tgtEl>
                                          <p:spTgt spid="8">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xEl>
                                              <p:pRg st="10" end="10"/>
                                            </p:txEl>
                                          </p:spTgt>
                                        </p:tgtEl>
                                        <p:attrNameLst>
                                          <p:attrName>style.visibility</p:attrName>
                                        </p:attrNameLst>
                                      </p:cBhvr>
                                      <p:to>
                                        <p:strVal val="visible"/>
                                      </p:to>
                                    </p:set>
                                    <p:animEffect transition="in" filter="blinds(horizontal)">
                                      <p:cBhvr>
                                        <p:cTn id="32" dur="500"/>
                                        <p:tgtEl>
                                          <p:spTgt spid="8">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xEl>
                                              <p:pRg st="11" end="11"/>
                                            </p:txEl>
                                          </p:spTgt>
                                        </p:tgtEl>
                                        <p:attrNameLst>
                                          <p:attrName>style.visibility</p:attrName>
                                        </p:attrNameLst>
                                      </p:cBhvr>
                                      <p:to>
                                        <p:strVal val="visible"/>
                                      </p:to>
                                    </p:set>
                                    <p:animEffect transition="in" filter="blinds(horizontal)">
                                      <p:cBhvr>
                                        <p:cTn id="37" dur="500"/>
                                        <p:tgtEl>
                                          <p:spTgt spid="8">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269382" y="492501"/>
                <a:ext cx="11589417" cy="4691284"/>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0.(2025·</a:t>
                </a:r>
                <a:r>
                  <a:rPr lang="zh-CN" altLang="zh-CN" sz="2600" b="1">
                    <a:latin typeface="Times New Roman" panose="02020603050405020304" pitchFamily="18" charset="0"/>
                    <a:cs typeface="Times New Roman" panose="02020603050405020304" pitchFamily="18" charset="0"/>
                  </a:rPr>
                  <a:t>重庆诊断</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记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体积为</a:t>
                </a:r>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三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𝟒</m:t>
                        </m:r>
                      </m:den>
                    </m:f>
                  </m:oMath>
                </a14:m>
                <a:r>
                  <a:rPr lang="en-US" altLang="zh-CN" sz="2600" b="1" i="1">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四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i="1">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面体</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B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面体</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smtClean="0">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492501"/>
                <a:ext cx="11589417" cy="4691284"/>
              </a:xfrm>
              <a:prstGeom prst="rect">
                <a:avLst/>
              </a:prstGeom>
              <a:blipFill rotWithShape="0">
                <a:blip r:embed="rId3"/>
                <a:stretch>
                  <a:fillRect l="-947" r="-1841" b="-520"/>
                </a:stretch>
              </a:blipFill>
            </p:spPr>
            <p:txBody>
              <a:bodyPr/>
              <a:lstStyle/>
              <a:p>
                <a:r>
                  <a:rPr lang="zh-CN" altLang="en-US">
                    <a:noFill/>
                  </a:rPr>
                  <a:t> </a:t>
                </a:r>
              </a:p>
            </p:txBody>
          </p:sp>
        </mc:Fallback>
      </mc:AlternateContent>
      <p:sp>
        <p:nvSpPr>
          <p:cNvPr id="11" name="矩形 10"/>
          <p:cNvSpPr/>
          <p:nvPr>
            <p:custDataLst>
              <p:tags r:id="rId1"/>
            </p:custDataLst>
          </p:nvPr>
        </p:nvSpPr>
        <p:spPr>
          <a:xfrm>
            <a:off x="5980906" y="1206024"/>
            <a:ext cx="71846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C</a:t>
            </a:r>
            <a:endParaRPr lang="zh-CN" altLang="en-US" sz="3000" b="1" dirty="0">
              <a:solidFill>
                <a:srgbClr val="C00000"/>
              </a:solidFill>
            </a:endParaRPr>
          </a:p>
        </p:txBody>
      </p:sp>
    </p:spTree>
    <p:extLst>
      <p:ext uri="{BB962C8B-B14F-4D97-AF65-F5344CB8AC3E}">
        <p14:creationId xmlns:p14="http://schemas.microsoft.com/office/powerpoint/2010/main" val="3321975328"/>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3938"/>
            <a:ext cx="12190413" cy="629821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设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底面积为</a:t>
            </a:r>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高为</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7.jpeg"/>
          <p:cNvPicPr/>
          <p:nvPr/>
        </p:nvPicPr>
        <p:blipFill>
          <a:blip r:embed="rId3">
            <a:clrChange>
              <a:clrFrom>
                <a:srgbClr val="FFFFFF"/>
              </a:clrFrom>
              <a:clrTo>
                <a:srgbClr val="FFFFFF">
                  <a:alpha val="0"/>
                </a:srgbClr>
              </a:clrTo>
            </a:clrChange>
          </a:blip>
          <a:stretch>
            <a:fillRect/>
          </a:stretch>
        </p:blipFill>
        <p:spPr>
          <a:xfrm>
            <a:off x="9464474" y="621443"/>
            <a:ext cx="2673020" cy="3267024"/>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21782" y="1269524"/>
                <a:ext cx="11589417" cy="477778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体积</a:t>
                </a:r>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h</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D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三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A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E</a:t>
                </a:r>
                <a:r>
                  <a:rPr lang="zh-CN" altLang="zh-CN" sz="2600" b="1">
                    <a:effectLst/>
                    <a:latin typeface="Times New Roman" panose="02020603050405020304" pitchFamily="18" charset="0"/>
                    <a:ea typeface="GBK_S" panose="03000509000000000000" pitchFamily="65" charset="-122"/>
                    <a:cs typeface="Times New Roman" panose="02020603050405020304" pitchFamily="18" charset="0"/>
                  </a:rPr>
                  <a:t>綉</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DE</a:t>
                </a:r>
                <a:r>
                  <a:rPr lang="zh-CN" altLang="zh-CN" sz="2600" b="1">
                    <a:effectLst/>
                    <a:latin typeface="Times New Roman" panose="02020603050405020304" pitchFamily="18" charset="0"/>
                    <a:ea typeface="GBK_S" panose="03000509000000000000" pitchFamily="65" charset="-122"/>
                    <a:cs typeface="Times New Roman" panose="02020603050405020304" pitchFamily="18" charset="0"/>
                  </a:rPr>
                  <a:t>綉</a:t>
                </a:r>
                <a:r>
                  <a:rPr lang="en-US" altLang="zh-CN" sz="2600" b="1" i="1">
                    <a:latin typeface="Times New Roman" panose="02020603050405020304" pitchFamily="18" charset="0"/>
                    <a:cs typeface="Times New Roman" panose="02020603050405020304" pitchFamily="18" charset="0"/>
                  </a:rPr>
                  <a:t>AF</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四边形</a:t>
                </a:r>
                <a:r>
                  <a:rPr lang="en-US" altLang="zh-CN" sz="2600" b="1" i="1">
                    <a:latin typeface="Times New Roman" panose="02020603050405020304" pitchFamily="18" charset="0"/>
                    <a:cs typeface="Times New Roman" panose="02020603050405020304" pitchFamily="18" charset="0"/>
                  </a:rPr>
                  <a:t>ADEF</a:t>
                </a:r>
                <a:r>
                  <a:rPr lang="zh-CN" altLang="zh-CN" sz="2600" b="1">
                    <a:latin typeface="Times New Roman" panose="02020603050405020304" pitchFamily="18" charset="0"/>
                    <a:cs typeface="Times New Roman" panose="02020603050405020304" pitchFamily="18" charset="0"/>
                  </a:rPr>
                  <a:t>为平行四边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四边形</a:t>
                </a:r>
                <a:r>
                  <a:rPr lang="en-US" altLang="zh-CN" sz="2600" b="1" i="1" baseline="-25000">
                    <a:latin typeface="Times New Roman" panose="02020603050405020304" pitchFamily="18" charset="0"/>
                    <a:cs typeface="Times New Roman" panose="02020603050405020304" pitchFamily="18" charset="0"/>
                  </a:rPr>
                  <a:t>AD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𝑬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1269524"/>
                <a:ext cx="11589417" cy="4777783"/>
              </a:xfrm>
              <a:prstGeom prst="rect">
                <a:avLst/>
              </a:prstGeom>
              <a:blipFill rotWithShape="0">
                <a:blip r:embed="rId4"/>
                <a:stretch>
                  <a:fillRect l="-947" b="-5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4253784"/>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blinds(horizontal)">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blinds(horizontal)">
                                      <p:cBhvr>
                                        <p:cTn id="4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9298"/>
            <a:ext cx="12190413" cy="630806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8.jpeg"/>
          <p:cNvPicPr/>
          <p:nvPr/>
        </p:nvPicPr>
        <p:blipFill>
          <a:blip r:embed="rId3">
            <a:clrChange>
              <a:clrFrom>
                <a:srgbClr val="FFFFFF"/>
              </a:clrFrom>
              <a:clrTo>
                <a:srgbClr val="FFFFFF">
                  <a:alpha val="0"/>
                </a:srgbClr>
              </a:clrTo>
            </a:clrChange>
          </a:blip>
          <a:stretch>
            <a:fillRect/>
          </a:stretch>
        </p:blipFill>
        <p:spPr>
          <a:xfrm>
            <a:off x="8887115" y="803628"/>
            <a:ext cx="2678929" cy="3274247"/>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62477" y="1053497"/>
                <a:ext cx="11589417" cy="4386009"/>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题易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EF</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棱柱上、下底面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且</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线段</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的延长线交于一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多面体</a:t>
                </a:r>
                <a:r>
                  <a:rPr lang="en-US" altLang="zh-CN" sz="2600" b="1" i="1">
                    <a:latin typeface="Times New Roman" panose="02020603050405020304" pitchFamily="18" charset="0"/>
                    <a:cs typeface="Times New Roman" panose="02020603050405020304" pitchFamily="18" charset="0"/>
                  </a:rPr>
                  <a:t>CEF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棱台</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C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𝑪𝑬𝑭</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h</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𝑺</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r>
                          <a:rPr lang="en-US" altLang="zh-CN" sz="2600" b="1" i="1">
                            <a:latin typeface="Cambria Math" panose="02040503050406030204" pitchFamily="18" charset="0"/>
                            <a:cs typeface="Times New Roman" panose="02020603050405020304" pitchFamily="18" charset="0"/>
                          </a:rPr>
                          <m:t>𝑺</m:t>
                        </m:r>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𝑺</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r>
                              <a:rPr lang="en-US" altLang="zh-CN" sz="2600" b="1" i="1">
                                <a:latin typeface="Cambria Math" panose="02040503050406030204" pitchFamily="18" charset="0"/>
                                <a:cs typeface="Times New Roman" panose="02020603050405020304" pitchFamily="18" charset="0"/>
                              </a:rPr>
                              <m:t>𝑺</m:t>
                            </m:r>
                          </m:e>
                        </m:rad>
                      </m:e>
                    </m:d>
                  </m:oMath>
                </a14:m>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𝑨𝑩𝑬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𝑨𝑩𝑪</m:t>
                        </m:r>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𝑪𝑬𝑭</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62477" y="1053497"/>
                <a:ext cx="11589417" cy="4386009"/>
              </a:xfrm>
              <a:prstGeom prst="rect">
                <a:avLst/>
              </a:prstGeom>
              <a:blipFill rotWithShape="0">
                <a:blip r:embed="rId4"/>
                <a:stretch>
                  <a:fillRect l="-947" b="-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3145041"/>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blinds(horizontal)">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435022089"/>
              </p:ext>
            </p:extLst>
          </p:nvPr>
        </p:nvGraphicFramePr>
        <p:xfrm>
          <a:off x="478505" y="1371251"/>
          <a:ext cx="10585322" cy="3135075"/>
        </p:xfrm>
        <a:graphic>
          <a:graphicData uri="http://schemas.openxmlformats.org/drawingml/2006/table">
            <a:tbl>
              <a:tblPr firstRow="1" firstCol="1" bandRow="1"/>
              <a:tblGrid>
                <a:gridCol w="1651815">
                  <a:extLst>
                    <a:ext uri="{9D8B030D-6E8A-4147-A177-3AD203B41FA5}">
                      <a16:colId xmlns:a16="http://schemas.microsoft.com/office/drawing/2014/main" val="20000"/>
                    </a:ext>
                  </a:extLst>
                </a:gridCol>
                <a:gridCol w="2633471">
                  <a:extLst>
                    <a:ext uri="{9D8B030D-6E8A-4147-A177-3AD203B41FA5}">
                      <a16:colId xmlns:a16="http://schemas.microsoft.com/office/drawing/2014/main" val="20001"/>
                    </a:ext>
                  </a:extLst>
                </a:gridCol>
                <a:gridCol w="2421993">
                  <a:extLst>
                    <a:ext uri="{9D8B030D-6E8A-4147-A177-3AD203B41FA5}">
                      <a16:colId xmlns:a16="http://schemas.microsoft.com/office/drawing/2014/main" val="20002"/>
                    </a:ext>
                  </a:extLst>
                </a:gridCol>
                <a:gridCol w="3878043">
                  <a:extLst>
                    <a:ext uri="{9D8B030D-6E8A-4147-A177-3AD203B41FA5}">
                      <a16:colId xmlns:a16="http://schemas.microsoft.com/office/drawing/2014/main" val="20003"/>
                    </a:ext>
                  </a:extLst>
                </a:gridCol>
              </a:tblGrid>
              <a:tr h="723256">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柱</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锥</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570487">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棱</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相交</a:t>
                      </a:r>
                      <a:r>
                        <a:rPr lang="zh-CN" sz="2600" b="1" smtClean="0">
                          <a:effectLst/>
                          <a:latin typeface="Times New Roman" panose="02020603050405020304" pitchFamily="18" charset="0"/>
                          <a:ea typeface="宋体" panose="02010600030101010101" pitchFamily="2" charset="-122"/>
                          <a:cs typeface="Times New Roman" panose="02020603050405020304" pitchFamily="18" charset="0"/>
                        </a:rPr>
                        <a:t>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sz="2600" b="1" smtClean="0">
                          <a:effectLst/>
                          <a:latin typeface="宋体" panose="02010600030101010101" pitchFamily="2" charset="-122"/>
                          <a:ea typeface="宋体" panose="02010600030101010101" pitchFamily="2" charset="-122"/>
                          <a:cs typeface="Times New Roman" panose="02020603050405020304" pitchFamily="18" charset="0"/>
                        </a:rPr>
                        <a:t>,</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但不一定相等</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1088502" rtl="0" eaLnBrk="1" fontAlgn="auto" latinLnBrk="0" hangingPunct="1">
                        <a:lnSpc>
                          <a:spcPct val="150000"/>
                        </a:lnSpc>
                        <a:spcBef>
                          <a:spcPts val="0"/>
                        </a:spcBef>
                        <a:spcAft>
                          <a:spcPts val="0"/>
                        </a:spcAft>
                        <a:buClrTx/>
                        <a:buSzTx/>
                        <a:buFontTx/>
                        <a:buNone/>
                        <a:tabLst>
                          <a:tab pos="2970530" algn="l"/>
                        </a:tabLst>
                        <a:defRPr/>
                      </a:pPr>
                      <a:r>
                        <a:rPr lang="zh-CN" altLang="zh-CN" sz="2600" b="1" smtClean="0">
                          <a:effectLst/>
                          <a:latin typeface="Times New Roman" panose="02020603050405020304" pitchFamily="18" charset="0"/>
                          <a:ea typeface="+mn-ea"/>
                          <a:cs typeface="Times New Roman" panose="02020603050405020304" pitchFamily="18" charset="0"/>
                        </a:rPr>
                        <a:t>延长线交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gn="ctr">
                        <a:lnSpc>
                          <a:spcPct val="150000"/>
                        </a:lnSpc>
                        <a:spcAft>
                          <a:spcPts val="0"/>
                        </a:spcAft>
                        <a:tabLst>
                          <a:tab pos="2970530" algn="l"/>
                        </a:tabLst>
                      </a:pP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41332">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面形状</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梯形</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2" name="矩形 1"/>
          <p:cNvSpPr/>
          <p:nvPr/>
        </p:nvSpPr>
        <p:spPr>
          <a:xfrm>
            <a:off x="2532587" y="2527586"/>
            <a:ext cx="1859803" cy="616579"/>
          </a:xfrm>
          <a:prstGeom prst="rect">
            <a:avLst/>
          </a:prstGeom>
        </p:spPr>
        <p:txBody>
          <a:bodyPr wrap="none">
            <a:spAutoFit/>
          </a:bodyPr>
          <a:lstStyle/>
          <a:p>
            <a:pPr algn="ctr">
              <a:lnSpc>
                <a:spcPct val="15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且相等</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4" name="矩形 3"/>
          <p:cNvSpPr/>
          <p:nvPr/>
        </p:nvSpPr>
        <p:spPr>
          <a:xfrm>
            <a:off x="5913966" y="2354739"/>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 name="矩形 4"/>
          <p:cNvSpPr/>
          <p:nvPr/>
        </p:nvSpPr>
        <p:spPr>
          <a:xfrm>
            <a:off x="9535625" y="2311559"/>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矩形 5"/>
          <p:cNvSpPr/>
          <p:nvPr/>
        </p:nvSpPr>
        <p:spPr>
          <a:xfrm>
            <a:off x="2537540" y="3740823"/>
            <a:ext cx="1859803" cy="616579"/>
          </a:xfrm>
          <a:prstGeom prst="rect">
            <a:avLst/>
          </a:prstGeom>
        </p:spPr>
        <p:txBody>
          <a:bodyPr wrap="none">
            <a:spAutoFit/>
          </a:bodyPr>
          <a:lstStyle/>
          <a:p>
            <a:pPr algn="ctr">
              <a:lnSpc>
                <a:spcPct val="150000"/>
              </a:lnSpc>
              <a:spcAft>
                <a:spcPts val="0"/>
              </a:spcAft>
              <a:tabLst>
                <a:tab pos="2970530" algn="l"/>
              </a:tabLst>
            </a:pPr>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四边形</a:t>
            </a:r>
            <a:endParaRPr lang="zh-CN" altLang="zh-CN" sz="2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7" name="矩形 6"/>
          <p:cNvSpPr/>
          <p:nvPr/>
        </p:nvSpPr>
        <p:spPr>
          <a:xfrm>
            <a:off x="5350084" y="3722021"/>
            <a:ext cx="1189749" cy="616579"/>
          </a:xfrm>
          <a:prstGeom prst="rect">
            <a:avLst/>
          </a:prstGeom>
        </p:spPr>
        <p:txBody>
          <a:bodyPr wrap="none">
            <a:spAutoFit/>
          </a:bodyPr>
          <a:lstStyle/>
          <a:p>
            <a:pPr algn="ctr">
              <a:lnSpc>
                <a:spcPct val="15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三角形</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83553426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P spid="6" grpId="0" autoUpdateAnimBg="0"/>
      <p:bldP spid="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9298"/>
            <a:ext cx="12190413" cy="630806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9.jpeg"/>
          <p:cNvPicPr/>
          <p:nvPr/>
        </p:nvPicPr>
        <p:blipFill>
          <a:blip r:embed="rId3">
            <a:clrChange>
              <a:clrFrom>
                <a:srgbClr val="FFFFFF"/>
              </a:clrFrom>
              <a:clrTo>
                <a:srgbClr val="FFFFFF">
                  <a:alpha val="0"/>
                </a:srgbClr>
              </a:clrTo>
            </a:clrChange>
          </a:blip>
          <a:stretch>
            <a:fillRect/>
          </a:stretch>
        </p:blipFill>
        <p:spPr>
          <a:xfrm>
            <a:off x="9108783" y="667049"/>
            <a:ext cx="2613927" cy="3194799"/>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62477" y="1256824"/>
                <a:ext cx="11589417" cy="37269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AD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BDE</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CEF</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𝑫𝑬</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𝑪𝑬𝑭</m:t>
                        </m:r>
                      </m:sub>
                    </m:sSub>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𝑫𝑬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𝑨𝑩𝑪</m:t>
                        </m:r>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𝑭</m:t>
                        </m:r>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𝑫𝑬</m:t>
                        </m:r>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𝑪𝑬𝑭</m:t>
                        </m:r>
                      </m:sub>
                    </m:sSub>
                  </m:oMath>
                </a14:m>
                <a:endParaRPr lang="en-US" altLang="zh-CN" sz="2600" b="1" smtClean="0">
                  <a:latin typeface="Times New Roman" panose="02020603050405020304" pitchFamily="18" charset="0"/>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V</a:t>
                </a:r>
                <a:r>
                  <a:rPr lang="en-US" altLang="zh-CN" sz="2600" b="1" smtClean="0">
                    <a:latin typeface="宋体" panose="02010600030101010101" pitchFamily="2" charset="-122"/>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62477" y="1256824"/>
                <a:ext cx="11589417" cy="3726918"/>
              </a:xfrm>
              <a:prstGeom prst="rect">
                <a:avLst/>
              </a:prstGeom>
              <a:blipFill rotWithShape="0">
                <a:blip r:embed="rId4"/>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93573508"/>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3031325"/>
            <a:ext cx="12190413" cy="3326483"/>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269382" y="492501"/>
                <a:ext cx="11589417" cy="2607958"/>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1.(2023·</a:t>
                </a:r>
                <a:r>
                  <a:rPr lang="zh-CN" altLang="zh-CN" sz="2600" b="1">
                    <a:latin typeface="Times New Roman" panose="02020603050405020304" pitchFamily="18" charset="0"/>
                    <a:cs typeface="Times New Roman" panose="02020603050405020304" pitchFamily="18" charset="0"/>
                  </a:rPr>
                  <a:t>新高考Ⅱ卷</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圆锥的顶点为</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圆心为</a:t>
                </a:r>
                <a:r>
                  <a:rPr lang="en-US" altLang="zh-CN" sz="2600" b="1" i="1">
                    <a:latin typeface="Times New Roman" panose="02020603050405020304" pitchFamily="18" charset="0"/>
                    <a:cs typeface="Times New Roman" panose="02020603050405020304" pitchFamily="18" charset="0"/>
                  </a:rPr>
                  <a:t>O</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底面直径</a:t>
                </a:r>
                <a:r>
                  <a:rPr lang="en-US" altLang="zh-CN" sz="2600" b="1" smtClean="0">
                    <a:latin typeface="宋体" panose="02010600030101010101" pitchFamily="2" charset="-122"/>
                    <a:cs typeface="Times New Roman" panose="02020603050405020304" pitchFamily="18" charset="0"/>
                  </a:rPr>
                  <a:t>,</a:t>
                </a:r>
              </a:p>
              <a:p>
                <a:pPr marL="355600" indent="-355600">
                  <a:lnSpc>
                    <a:spcPct val="150000"/>
                  </a:lnSpc>
                  <a:spcAft>
                    <a:spcPts val="0"/>
                  </a:spcAft>
                  <a:tabLst>
                    <a:tab pos="2970530" algn="l"/>
                  </a:tabLst>
                </a:pPr>
                <a:r>
                  <a:rPr lang="en-US" altLang="zh-CN" sz="2600" b="1">
                    <a:latin typeface="宋体" panose="02010600030101010101" pitchFamily="2" charset="-122"/>
                    <a:cs typeface="Times New Roman" panose="02020603050405020304" pitchFamily="18" charset="0"/>
                  </a:rPr>
                  <a:t>	</a:t>
                </a:r>
                <a:r>
                  <a:rPr lang="zh-CN" altLang="zh-CN" sz="2600" b="1" smtClean="0">
                    <a:latin typeface="Calibri" panose="020F0502020204030204" pitchFamily="34" charset="0"/>
                    <a:cs typeface="宋体" panose="02010600030101010101" pitchFamily="2" charset="-122"/>
                  </a:rPr>
                  <a:t>∠</a:t>
                </a:r>
                <a:r>
                  <a:rPr lang="en-US" altLang="zh-CN" sz="2600" b="1" i="1" smtClean="0">
                    <a:latin typeface="Times New Roman" panose="02020603050405020304" pitchFamily="18" charset="0"/>
                    <a:cs typeface="Times New Roman" panose="02020603050405020304" pitchFamily="18" charset="0"/>
                  </a:rPr>
                  <a:t>APB</a:t>
                </a:r>
                <a:r>
                  <a:rPr lang="en-US" altLang="zh-CN" sz="2600" b="1" smtClean="0">
                    <a:latin typeface="Times New Roman" panose="02020603050405020304" pitchFamily="18" charset="0"/>
                    <a:cs typeface="Times New Roman" panose="02020603050405020304" pitchFamily="18" charset="0"/>
                  </a:rPr>
                  <a:t>=120</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A</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在底面圆周上</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二面角</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为</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体积为</a:t>
                </a:r>
                <a:r>
                  <a:rPr lang="en-US" altLang="zh-CN" sz="2600" b="1" smtClean="0">
                    <a:latin typeface="Times New Roman" panose="02020603050405020304" pitchFamily="18" charset="0"/>
                    <a:cs typeface="Times New Roman" panose="02020603050405020304" pitchFamily="18" charset="0"/>
                  </a:rPr>
                  <a:t>π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侧面积为</a:t>
                </a:r>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i="1" smtClean="0">
                    <a:latin typeface="Times New Roman" panose="02020603050405020304" pitchFamily="18" charset="0"/>
                    <a:cs typeface="Times New Roman" panose="02020603050405020304" pitchFamily="18" charset="0"/>
                  </a:rPr>
                  <a:t>AC</a:t>
                </a:r>
                <a:r>
                  <a:rPr lang="en-US" altLang="zh-CN" sz="2600" b="1" smtClean="0">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PAC</a:t>
                </a:r>
                <a:r>
                  <a:rPr lang="zh-CN" altLang="zh-CN" sz="2600" b="1">
                    <a:latin typeface="Times New Roman" panose="02020603050405020304" pitchFamily="18" charset="0"/>
                    <a:cs typeface="Times New Roman" panose="02020603050405020304" pitchFamily="18" charset="0"/>
                  </a:rPr>
                  <a:t>的面积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492501"/>
                <a:ext cx="11589417" cy="2607958"/>
              </a:xfrm>
              <a:prstGeom prst="rect">
                <a:avLst/>
              </a:prstGeom>
              <a:blipFill rotWithShape="0">
                <a:blip r:embed="rId4"/>
                <a:stretch>
                  <a:fillRect l="-947" b="-1636"/>
                </a:stretch>
              </a:blipFill>
            </p:spPr>
            <p:txBody>
              <a:bodyPr/>
              <a:lstStyle/>
              <a:p>
                <a:r>
                  <a:rPr lang="zh-CN" altLang="en-US">
                    <a:noFill/>
                  </a:rPr>
                  <a:t> </a:t>
                </a:r>
              </a:p>
            </p:txBody>
          </p:sp>
        </mc:Fallback>
      </mc:AlternateContent>
      <p:sp>
        <p:nvSpPr>
          <p:cNvPr id="10" name="矩形 9"/>
          <p:cNvSpPr/>
          <p:nvPr>
            <p:custDataLst>
              <p:tags r:id="rId2"/>
            </p:custDataLst>
          </p:nvPr>
        </p:nvSpPr>
        <p:spPr>
          <a:xfrm>
            <a:off x="10502322" y="1172980"/>
            <a:ext cx="739305"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AC</a:t>
            </a:r>
            <a:endParaRPr lang="zh-CN" altLang="en-US" sz="3000" b="1" dirty="0">
              <a:solidFill>
                <a:srgbClr val="C00000"/>
              </a:solidFill>
            </a:endParaRPr>
          </a:p>
        </p:txBody>
      </p:sp>
      <mc:AlternateContent xmlns:mc="http://schemas.openxmlformats.org/markup-compatibility/2006" xmlns:a14="http://schemas.microsoft.com/office/drawing/2010/main">
        <mc:Choice Requires="a14">
          <p:sp>
            <p:nvSpPr>
              <p:cNvPr id="5" name="矩形 4"/>
              <p:cNvSpPr/>
              <p:nvPr/>
            </p:nvSpPr>
            <p:spPr>
              <a:xfrm>
                <a:off x="421782" y="2967826"/>
                <a:ext cx="11589417" cy="3460819"/>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PAB</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余弦定理得</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如</a:t>
                </a:r>
                <a:r>
                  <a:rPr lang="zh-CN" altLang="zh-CN" sz="2600" b="1">
                    <a:latin typeface="Times New Roman" panose="02020603050405020304" pitchFamily="18" charset="0"/>
                    <a:cs typeface="Times New Roman" panose="02020603050405020304" pitchFamily="18" charset="0"/>
                  </a:rPr>
                  <a:t>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PO</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易知圆锥的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圆的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O</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体积</a:t>
                </a:r>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侧面积</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侧</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PA</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取</a:t>
                </a:r>
                <a:r>
                  <a:rPr lang="en-US" altLang="zh-CN" sz="2600" b="1" i="1">
                    <a:latin typeface="Times New Roman" panose="02020603050405020304" pitchFamily="18" charset="0"/>
                    <a:cs typeface="Times New Roman" panose="02020603050405020304" pitchFamily="18" charset="0"/>
                  </a:rPr>
                  <a:t>AC</a:t>
                </a:r>
                <a:r>
                  <a:rPr lang="zh-CN" altLang="zh-CN" sz="2600" b="1">
                    <a:latin typeface="Times New Roman" panose="02020603050405020304" pitchFamily="18" charset="0"/>
                    <a:cs typeface="Times New Roman" panose="02020603050405020304" pitchFamily="18" charset="0"/>
                  </a:rPr>
                  <a:t>的中点</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PH</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H</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2967826"/>
                <a:ext cx="11589417" cy="3460819"/>
              </a:xfrm>
              <a:prstGeom prst="rect">
                <a:avLst/>
              </a:prstGeom>
              <a:blipFill rotWithShape="0">
                <a:blip r:embed="rId5"/>
                <a:stretch>
                  <a:fillRect l="-947" b="-3345"/>
                </a:stretch>
              </a:blipFill>
            </p:spPr>
            <p:txBody>
              <a:bodyPr/>
              <a:lstStyle/>
              <a:p>
                <a:r>
                  <a:rPr lang="zh-CN" altLang="en-US">
                    <a:noFill/>
                  </a:rPr>
                  <a:t> </a:t>
                </a:r>
              </a:p>
            </p:txBody>
          </p:sp>
        </mc:Fallback>
      </mc:AlternateContent>
      <p:pic>
        <p:nvPicPr>
          <p:cNvPr id="6" name="image30.jpeg"/>
          <p:cNvPicPr/>
          <p:nvPr/>
        </p:nvPicPr>
        <p:blipFill>
          <a:blip r:embed="rId6">
            <a:clrChange>
              <a:clrFrom>
                <a:srgbClr val="FFFFFF"/>
              </a:clrFrom>
              <a:clrTo>
                <a:srgbClr val="FFFFFF">
                  <a:alpha val="0"/>
                </a:srgbClr>
              </a:clrTo>
            </a:clrChange>
          </a:blip>
          <a:stretch>
            <a:fillRect/>
          </a:stretch>
        </p:blipFill>
        <p:spPr>
          <a:xfrm>
            <a:off x="8153943" y="4361186"/>
            <a:ext cx="3659498" cy="1625328"/>
          </a:xfrm>
          <a:prstGeom prst="rect">
            <a:avLst/>
          </a:prstGeom>
        </p:spPr>
      </p:pic>
    </p:spTree>
    <p:extLst>
      <p:ext uri="{BB962C8B-B14F-4D97-AF65-F5344CB8AC3E}">
        <p14:creationId xmlns:p14="http://schemas.microsoft.com/office/powerpoint/2010/main" val="3384808792"/>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blinds(horizontal)">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blinds(horizontal)">
                                      <p:cBhvr>
                                        <p:cTn id="32" dur="500"/>
                                        <p:tgtEl>
                                          <p:spTgt spid="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Effect transition="in" filter="blinds(horizontal)">
                                      <p:cBhvr>
                                        <p:cTn id="3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6387"/>
            <a:ext cx="12190413" cy="6193671"/>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326755" y="492501"/>
                <a:ext cx="11474670" cy="4029886"/>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H</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同理可得</a:t>
                </a:r>
                <a:r>
                  <a:rPr lang="en-US" altLang="zh-CN" sz="2600" b="1" i="1">
                    <a:latin typeface="Times New Roman" panose="02020603050405020304" pitchFamily="18" charset="0"/>
                    <a:cs typeface="Times New Roman" panose="02020603050405020304" pitchFamily="18" charset="0"/>
                  </a:rPr>
                  <a:t>PH</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二面角</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的平面角为</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PHO</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𝑶</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𝑶</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𝑯</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i="1">
                    <a:latin typeface="Times New Roman" panose="02020603050405020304" pitchFamily="18" charset="0"/>
                    <a:cs typeface="Times New Roman" panose="02020603050405020304" pitchFamily="18" charset="0"/>
                  </a:rPr>
                  <a:t>O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P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PH</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26755" y="492501"/>
                <a:ext cx="11474670" cy="4029886"/>
              </a:xfrm>
              <a:prstGeom prst="rect">
                <a:avLst/>
              </a:prstGeom>
              <a:blipFill rotWithShape="0">
                <a:blip r:embed="rId3"/>
                <a:stretch>
                  <a:fillRect l="-956" b="-6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2143917"/>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2445872"/>
            <a:ext cx="12190413" cy="376398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8" name="矩形 7"/>
          <p:cNvSpPr/>
          <p:nvPr/>
        </p:nvSpPr>
        <p:spPr>
          <a:xfrm>
            <a:off x="269382" y="492501"/>
            <a:ext cx="11589417" cy="1824282"/>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三、填空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2.(2025·</a:t>
            </a:r>
            <a:r>
              <a:rPr lang="zh-CN" altLang="zh-CN" sz="2600" b="1">
                <a:latin typeface="Times New Roman" panose="02020603050405020304" pitchFamily="18" charset="0"/>
                <a:cs typeface="Times New Roman" panose="02020603050405020304" pitchFamily="18" charset="0"/>
              </a:rPr>
              <a:t>晋城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一个正</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棱台的棱数大于</a:t>
            </a:r>
            <a:r>
              <a:rPr lang="en-US" altLang="zh-CN" sz="2600" b="1">
                <a:latin typeface="Times New Roman" panose="02020603050405020304" pitchFamily="18" charset="0"/>
                <a:cs typeface="Times New Roman" panose="02020603050405020304" pitchFamily="18" charset="0"/>
              </a:rPr>
              <a:t>1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各棱的长度构成的集合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的最小值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棱台各棱的长度之和的最小值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9" name="矩形 8"/>
          <p:cNvSpPr/>
          <p:nvPr>
            <p:custDataLst>
              <p:tags r:id="rId2"/>
            </p:custDataLst>
          </p:nvPr>
        </p:nvSpPr>
        <p:spPr>
          <a:xfrm>
            <a:off x="4278090" y="1760569"/>
            <a:ext cx="351378" cy="492443"/>
          </a:xfrm>
          <a:prstGeom prst="rect">
            <a:avLst/>
          </a:prstGeom>
        </p:spPr>
        <p:txBody>
          <a:bodyPr wrap="none">
            <a:spAutoFit/>
          </a:bodyPr>
          <a:lstStyle/>
          <a:p>
            <a:r>
              <a:rPr lang="en-US" altLang="zh-CN" sz="2600" b="1" dirty="0">
                <a:solidFill>
                  <a:srgbClr val="C00000"/>
                </a:solidFill>
                <a:latin typeface="Times New Roman" panose="02020603050405020304" pitchFamily="18" charset="0"/>
              </a:rPr>
              <a:t>6</a:t>
            </a:r>
            <a:endParaRPr lang="zh-CN" altLang="en-US" sz="2600" b="1" dirty="0">
              <a:solidFill>
                <a:srgbClr val="C00000"/>
              </a:solidFill>
            </a:endParaRPr>
          </a:p>
        </p:txBody>
      </p:sp>
      <p:sp>
        <p:nvSpPr>
          <p:cNvPr id="5" name="矩形 4"/>
          <p:cNvSpPr/>
          <p:nvPr>
            <p:custDataLst>
              <p:tags r:id="rId3"/>
            </p:custDataLst>
          </p:nvPr>
        </p:nvSpPr>
        <p:spPr>
          <a:xfrm>
            <a:off x="10677816" y="1639938"/>
            <a:ext cx="518091" cy="628314"/>
          </a:xfrm>
          <a:prstGeom prst="rect">
            <a:avLst/>
          </a:prstGeom>
        </p:spPr>
        <p:txBody>
          <a:bodyPr wrap="none">
            <a:spAutoFit/>
          </a:bodyPr>
          <a:lstStyle/>
          <a:p>
            <a:pPr>
              <a:lnSpc>
                <a:spcPct val="150000"/>
              </a:lnSpc>
              <a:spcAft>
                <a:spcPts val="0"/>
              </a:spcAft>
              <a:tabLst>
                <a:tab pos="2970530" algn="l"/>
              </a:tabLst>
            </a:pPr>
            <a:r>
              <a:rPr lang="en-US" altLang="zh-CN" sz="2600" b="1" dirty="0">
                <a:solidFill>
                  <a:srgbClr val="C00000"/>
                </a:solidFill>
                <a:latin typeface="Times New Roman" panose="02020603050405020304" pitchFamily="18" charset="0"/>
                <a:cs typeface="Times New Roman" panose="02020603050405020304" pitchFamily="18" charset="0"/>
              </a:rPr>
              <a:t>42</a:t>
            </a:r>
            <a:endParaRPr lang="zh-CN" altLang="zh-CN" sz="1150" dirty="0">
              <a:latin typeface="Calibri" panose="020F0502020204030204" pitchFamily="34" charset="0"/>
              <a:cs typeface="Times New Roman" panose="02020603050405020304" pitchFamily="18" charset="0"/>
            </a:endParaRPr>
          </a:p>
        </p:txBody>
      </p:sp>
      <p:sp>
        <p:nvSpPr>
          <p:cNvPr id="6" name="矩形 5"/>
          <p:cNvSpPr/>
          <p:nvPr/>
        </p:nvSpPr>
        <p:spPr>
          <a:xfrm>
            <a:off x="554545" y="2377710"/>
            <a:ext cx="11589417" cy="2424446"/>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因为正</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棱台的侧棱有</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条</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上、下底面共有</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条棱</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正</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棱台共有</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条棱</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n</a:t>
            </a:r>
            <a:r>
              <a:rPr lang="en-US" altLang="zh-CN" sz="2600" b="1">
                <a:latin typeface="Times New Roman" panose="02020603050405020304" pitchFamily="18" charset="0"/>
                <a:cs typeface="Times New Roman" panose="02020603050405020304" pitchFamily="18" charset="0"/>
              </a:rPr>
              <a:t>&gt;1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n</a:t>
            </a:r>
            <a:r>
              <a:rPr lang="en-US" altLang="zh-CN" sz="2600" b="1">
                <a:latin typeface="Times New Roman" panose="02020603050405020304" pitchFamily="18" charset="0"/>
                <a:cs typeface="Times New Roman" panose="02020603050405020304" pitchFamily="18" charset="0"/>
              </a:rPr>
              <a:t>&gt;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的最小值为</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该棱台各棱的长度之和的最小值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42.</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93710912"/>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linds(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blinds(horizontal)">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blinds(horizontal)">
                                      <p:cBhvr>
                                        <p:cTn id="3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0" y="2369672"/>
            <a:ext cx="12190413" cy="376398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1" name="矩形 10"/>
          <p:cNvSpPr/>
          <p:nvPr/>
        </p:nvSpPr>
        <p:spPr>
          <a:xfrm>
            <a:off x="269382" y="323027"/>
            <a:ext cx="11589417" cy="1924309"/>
          </a:xfrm>
          <a:prstGeom prst="rect">
            <a:avLst/>
          </a:prstGeom>
        </p:spPr>
        <p:txBody>
          <a:bodyPr wrap="square">
            <a:spAutoFit/>
          </a:bodyPr>
          <a:lstStyle/>
          <a:p>
            <a:pPr marL="355600" indent="-355600">
              <a:lnSpc>
                <a:spcPct val="2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3.(2024·</a:t>
            </a:r>
            <a:r>
              <a:rPr lang="zh-CN" altLang="zh-CN" sz="2600" b="1">
                <a:latin typeface="Times New Roman" panose="02020603050405020304" pitchFamily="18" charset="0"/>
                <a:cs typeface="Times New Roman" panose="02020603050405020304" pitchFamily="18" charset="0"/>
              </a:rPr>
              <a:t>全国甲卷</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圆台甲、乙的上底面半径均为</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底面半径均为</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台的母线长分别为</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圆台甲与乙的体积之比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custDataLst>
                  <p:tags r:id="rId2"/>
                </p:custDataLst>
              </p:nvPr>
            </p:nvSpPr>
            <p:spPr>
              <a:xfrm>
                <a:off x="9983692" y="846057"/>
                <a:ext cx="677750" cy="1351075"/>
              </a:xfrm>
              <a:prstGeom prst="rect">
                <a:avLst/>
              </a:prstGeom>
            </p:spPr>
            <p:txBody>
              <a:bodyPr wrap="none">
                <a:spAutoFit/>
              </a:bodyPr>
              <a:lstStyle/>
              <a:p>
                <a:pPr>
                  <a:lnSpc>
                    <a:spcPct val="150000"/>
                  </a:lnSpc>
                  <a:spcAft>
                    <a:spcPts val="0"/>
                  </a:spcAft>
                  <a:tabLst>
                    <a:tab pos="2970530" algn="l"/>
                  </a:tabLst>
                </a:pPr>
                <a14:m>
                  <m:oMathPara xmlns:m="http://schemas.openxmlformats.org/officeDocument/2006/math">
                    <m:oMathParaPr>
                      <m:jc m:val="centerGroup"/>
                    </m:oMathParaPr>
                    <m:oMath xmlns:m="http://schemas.openxmlformats.org/officeDocument/2006/math">
                      <m:f>
                        <m:fPr>
                          <m:ctrlPr>
                            <a:rPr lang="zh-CN" altLang="zh-CN" sz="26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𝟔</m:t>
                              </m:r>
                            </m:e>
                          </m:rad>
                        </m:num>
                        <m:den>
                          <m:r>
                            <a:rPr lang="en-US" altLang="zh-CN" sz="2600" b="1" i="1">
                              <a:solidFill>
                                <a:srgbClr val="C00000"/>
                              </a:solidFill>
                              <a:latin typeface="Cambria Math" panose="02040503050406030204" pitchFamily="18" charset="0"/>
                              <a:cs typeface="Times New Roman" panose="02020603050405020304" pitchFamily="18" charset="0"/>
                            </a:rPr>
                            <m:t>𝟒</m:t>
                          </m:r>
                        </m:den>
                      </m:f>
                    </m:oMath>
                  </m:oMathPara>
                </a14:m>
                <a:endParaRPr lang="zh-CN" altLang="zh-CN" sz="1150" dirty="0">
                  <a:latin typeface="Calibri" panose="020F0502020204030204" pitchFamily="34"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custDataLst>
                  <p:tags r:id="rId4"/>
                </p:custDataLst>
              </p:nvPr>
            </p:nvSpPr>
            <p:spPr>
              <a:xfrm>
                <a:off x="9983692" y="846057"/>
                <a:ext cx="677750" cy="135107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35961" y="2557529"/>
                <a:ext cx="11361059" cy="1367554"/>
              </a:xfrm>
              <a:prstGeom prst="rect">
                <a:avLst/>
              </a:prstGeom>
            </p:spPr>
            <p:txBody>
              <a:bodyPr wrap="square">
                <a:spAutoFit/>
              </a:bodyPr>
              <a:lstStyle/>
              <a:p>
                <a:pPr>
                  <a:lnSpc>
                    <a:spcPct val="11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两圆台的上、下底面积对应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两圆台的体积之比为高之比</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根据母线与半径的关系可得甲与乙的体积之比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𝟒</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e>
                        </m:rad>
                      </m:num>
                      <m:den>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𝟗</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e>
                        </m:rad>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𝟖</m:t>
                            </m:r>
                          </m:e>
                        </m:rad>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535961" y="2557529"/>
                <a:ext cx="11361059" cy="1367554"/>
              </a:xfrm>
              <a:prstGeom prst="rect">
                <a:avLst/>
              </a:prstGeom>
              <a:blipFill rotWithShape="0">
                <a:blip r:embed="rId6"/>
                <a:stretch>
                  <a:fillRect l="-966" t="-4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6013100"/>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0" y="1785163"/>
            <a:ext cx="12190413" cy="4509146"/>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492501"/>
            <a:ext cx="11589417" cy="1292662"/>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4.(2020·</a:t>
            </a:r>
            <a:r>
              <a:rPr lang="zh-CN" altLang="zh-CN" sz="2600" b="1">
                <a:latin typeface="Times New Roman" panose="02020603050405020304" pitchFamily="18" charset="0"/>
                <a:cs typeface="Times New Roman" panose="02020603050405020304" pitchFamily="18" charset="0"/>
              </a:rPr>
              <a:t>新高考Ⅱ卷</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棱长为</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的正方体</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分别为棱</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三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MN</a:t>
            </a:r>
            <a:r>
              <a:rPr lang="zh-CN" altLang="zh-CN" sz="2600" b="1">
                <a:latin typeface="Times New Roman" panose="02020603050405020304" pitchFamily="18" charset="0"/>
                <a:cs typeface="Times New Roman" panose="02020603050405020304" pitchFamily="18" charset="0"/>
              </a:rPr>
              <a:t>的体积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p:sp>
        <p:nvSpPr>
          <p:cNvPr id="11" name="矩形 10"/>
          <p:cNvSpPr/>
          <p:nvPr>
            <p:custDataLst>
              <p:tags r:id="rId2"/>
            </p:custDataLst>
          </p:nvPr>
        </p:nvSpPr>
        <p:spPr>
          <a:xfrm>
            <a:off x="7512684" y="1038257"/>
            <a:ext cx="351378" cy="628314"/>
          </a:xfrm>
          <a:prstGeom prst="rect">
            <a:avLst/>
          </a:prstGeom>
        </p:spPr>
        <p:txBody>
          <a:bodyPr wrap="none">
            <a:spAutoFit/>
          </a:bodyPr>
          <a:lstStyle/>
          <a:p>
            <a:pPr>
              <a:lnSpc>
                <a:spcPct val="150000"/>
              </a:lnSpc>
              <a:spcAft>
                <a:spcPts val="0"/>
              </a:spcAft>
              <a:tabLst>
                <a:tab pos="2970530" algn="l"/>
              </a:tabLst>
            </a:pPr>
            <a:r>
              <a:rPr lang="en-US" altLang="zh-CN" sz="2600" b="1" dirty="0">
                <a:solidFill>
                  <a:srgbClr val="C00000"/>
                </a:solidFill>
                <a:latin typeface="Times New Roman" panose="02020603050405020304" pitchFamily="18" charset="0"/>
                <a:cs typeface="Times New Roman" panose="02020603050405020304" pitchFamily="18" charset="0"/>
              </a:rPr>
              <a:t>1</a:t>
            </a:r>
            <a:endParaRPr lang="zh-CN" altLang="zh-CN" sz="1150" dirty="0">
              <a:latin typeface="Calibri" panose="020F0502020204030204" pitchFamily="34" charset="0"/>
              <a:cs typeface="Times New Roman" panose="02020603050405020304" pitchFamily="18" charset="0"/>
            </a:endParaRPr>
          </a:p>
        </p:txBody>
      </p:sp>
      <p:sp>
        <p:nvSpPr>
          <p:cNvPr id="5" name="矩形 4"/>
          <p:cNvSpPr/>
          <p:nvPr/>
        </p:nvSpPr>
        <p:spPr>
          <a:xfrm>
            <a:off x="497982" y="1789206"/>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正方体棱长为</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及</a:t>
            </a:r>
            <a:r>
              <a:rPr lang="en-US" altLang="zh-CN" sz="2600" b="1" i="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分别为</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endParaRPr lang="zh-CN" altLang="zh-CN" sz="1150">
              <a:latin typeface="Calibri" panose="020F0502020204030204" pitchFamily="34" charset="0"/>
              <a:cs typeface="Times New Roman" panose="02020603050405020304" pitchFamily="18" charset="0"/>
            </a:endParaRPr>
          </a:p>
        </p:txBody>
      </p:sp>
      <p:pic>
        <p:nvPicPr>
          <p:cNvPr id="6" name="image31.jpeg"/>
          <p:cNvPicPr/>
          <p:nvPr/>
        </p:nvPicPr>
        <p:blipFill>
          <a:blip r:embed="rId4">
            <a:clrChange>
              <a:clrFrom>
                <a:srgbClr val="FFFFFF"/>
              </a:clrFrom>
              <a:clrTo>
                <a:srgbClr val="FFFFFF">
                  <a:alpha val="0"/>
                </a:srgbClr>
              </a:clrTo>
            </a:clrChange>
          </a:blip>
          <a:stretch>
            <a:fillRect/>
          </a:stretch>
        </p:blipFill>
        <p:spPr>
          <a:xfrm>
            <a:off x="8903557" y="2650799"/>
            <a:ext cx="2448115" cy="2273801"/>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650382" y="2540432"/>
                <a:ext cx="11589417" cy="2808205"/>
              </a:xfrm>
              <a:prstGeom prst="rect">
                <a:avLst/>
              </a:prstGeom>
            </p:spPr>
            <p:txBody>
              <a:bodyPr wrap="square">
                <a:spAutoFit/>
              </a:bodyPr>
              <a:lstStyle/>
              <a:p>
                <a:pPr>
                  <a:lnSpc>
                    <a:spcPct val="110000"/>
                  </a:lnSpc>
                  <a:spcAft>
                    <a:spcPts val="0"/>
                  </a:spcAft>
                  <a:tabLst>
                    <a:tab pos="2970530" algn="l"/>
                  </a:tabLst>
                </a:pPr>
                <a14:m>
                  <m:oMath xmlns:m="http://schemas.openxmlformats.org/officeDocument/2006/math">
                    <m:sSub>
                      <m:sSubPr>
                        <m:ctrlPr>
                          <a:rPr lang="zh-CN" altLang="zh-CN" sz="2600" b="1"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易知</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三棱锥</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MN</a:t>
                </a:r>
                <a:r>
                  <a:rPr lang="zh-CN" altLang="zh-CN" sz="2600" b="1">
                    <a:latin typeface="Times New Roman" panose="02020603050405020304" pitchFamily="18" charset="0"/>
                    <a:cs typeface="Times New Roman" panose="02020603050405020304" pitchFamily="18" charset="0"/>
                  </a:rPr>
                  <a:t>的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𝑫</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𝑫</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MS Mincho" panose="02020609040205080304" pitchFamily="49" charset="-128"/>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r>
                  <a:rPr lang="en-US" altLang="zh-CN" sz="2600" b="1" i="1">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D</a:t>
                </a:r>
                <a:r>
                  <a:rPr lang="en-US" altLang="zh-CN" sz="2600" b="1" baseline="-25000" smtClean="0">
                    <a:latin typeface="Times New Roman" panose="02020603050405020304" pitchFamily="18" charset="0"/>
                    <a:cs typeface="Times New Roman" panose="02020603050405020304" pitchFamily="18" charset="0"/>
                  </a:rPr>
                  <a:t>1</a:t>
                </a:r>
                <a:r>
                  <a:rPr lang="en-US" altLang="zh-CN" sz="2600" b="1" i="1" smtClean="0">
                    <a:latin typeface="Times New Roman" panose="02020603050405020304" pitchFamily="18" charset="0"/>
                    <a:cs typeface="Times New Roman" panose="02020603050405020304" pitchFamily="18" charset="0"/>
                  </a:rPr>
                  <a:t>A</a:t>
                </a:r>
                <a:r>
                  <a:rPr lang="en-US" altLang="zh-CN" sz="2600" b="1" baseline="-25000" smtClean="0">
                    <a:latin typeface="Times New Roman" panose="02020603050405020304" pitchFamily="18" charset="0"/>
                    <a:cs typeface="Times New Roman" panose="02020603050405020304" pitchFamily="18" charset="0"/>
                  </a:rPr>
                  <a:t>1</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1.</a:t>
                </a:r>
                <a:br>
                  <a:rPr lang="en-US" altLang="zh-CN" sz="2600" b="1">
                    <a:latin typeface="Times New Roman" panose="02020603050405020304" pitchFamily="18" charset="0"/>
                    <a:cs typeface="Times New Roman" panose="02020603050405020304" pitchFamily="18" charset="0"/>
                  </a:rPr>
                </a:b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650382" y="2540432"/>
                <a:ext cx="11589417" cy="2808205"/>
              </a:xfrm>
              <a:prstGeom prst="rect">
                <a:avLst/>
              </a:prstGeom>
              <a:blipFill rotWithShape="0">
                <a:blip r:embed="rId5"/>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53725344"/>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blinds(horizontal)">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blinds(horizontal)">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blinds(horizontal)">
                                      <p:cBhvr>
                                        <p:cTn id="3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4208460"/>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9382" y="596043"/>
            <a:ext cx="11589417" cy="616579"/>
          </a:xfrm>
          <a:prstGeom prst="rect">
            <a:avLst/>
          </a:prstGeom>
        </p:spPr>
        <p:txBody>
          <a:bodyPr wrap="square">
            <a:spAutoFit/>
          </a:bodyPr>
          <a:lstStyle/>
          <a:p>
            <a:pPr algn="just">
              <a:lnSpc>
                <a:spcPct val="150000"/>
              </a:lnSpc>
              <a:spcAft>
                <a:spcPts val="0"/>
              </a:spcAft>
              <a:tabLst>
                <a:tab pos="2700655" algn="l"/>
                <a:tab pos="5311140" algn="l"/>
                <a:tab pos="8011160" algn="l"/>
              </a:tabLst>
            </a:pPr>
            <a:r>
              <a:rPr lang="en-US" altLang="zh-CN" sz="2600" b="1">
                <a:latin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旋转体的结构特征</a:t>
            </a:r>
            <a:endParaRPr lang="zh-CN" altLang="zh-CN" sz="1050" kern="100" dirty="0">
              <a:effectLst/>
              <a:latin typeface="Times New Roman" panose="02020603050405020304" pitchFamily="18" charset="0"/>
              <a:cs typeface="Times New Roman" panose="02020603050405020304" pitchFamily="18" charset="0"/>
            </a:endParaRPr>
          </a:p>
        </p:txBody>
      </p:sp>
      <p:pic>
        <p:nvPicPr>
          <p:cNvPr id="3" name="image180.jpeg"/>
          <p:cNvPicPr/>
          <p:nvPr/>
        </p:nvPicPr>
        <p:blipFill>
          <a:blip r:embed="rId3">
            <a:clrChange>
              <a:clrFrom>
                <a:srgbClr val="FFFFFF"/>
              </a:clrFrom>
              <a:clrTo>
                <a:srgbClr val="FFFFFF">
                  <a:alpha val="0"/>
                </a:srgbClr>
              </a:clrTo>
            </a:clrChange>
          </a:blip>
          <a:stretch>
            <a:fillRect/>
          </a:stretch>
        </p:blipFill>
        <p:spPr>
          <a:xfrm>
            <a:off x="3055705" y="1922368"/>
            <a:ext cx="1362085" cy="1570926"/>
          </a:xfrm>
          <a:prstGeom prst="rect">
            <a:avLst/>
          </a:prstGeom>
        </p:spPr>
      </p:pic>
      <p:pic>
        <p:nvPicPr>
          <p:cNvPr id="4" name="image181.jpeg"/>
          <p:cNvPicPr/>
          <p:nvPr/>
        </p:nvPicPr>
        <p:blipFill>
          <a:blip r:embed="rId4">
            <a:clrChange>
              <a:clrFrom>
                <a:srgbClr val="FFFFFF"/>
              </a:clrFrom>
              <a:clrTo>
                <a:srgbClr val="FFFFFF">
                  <a:alpha val="0"/>
                </a:srgbClr>
              </a:clrTo>
            </a:clrChange>
          </a:blip>
          <a:stretch>
            <a:fillRect/>
          </a:stretch>
        </p:blipFill>
        <p:spPr>
          <a:xfrm>
            <a:off x="5471643" y="1857292"/>
            <a:ext cx="1465581" cy="1676270"/>
          </a:xfrm>
          <a:prstGeom prst="rect">
            <a:avLst/>
          </a:prstGeom>
        </p:spPr>
      </p:pic>
      <p:pic>
        <p:nvPicPr>
          <p:cNvPr id="6" name="image182.jpeg"/>
          <p:cNvPicPr/>
          <p:nvPr/>
        </p:nvPicPr>
        <p:blipFill>
          <a:blip r:embed="rId5">
            <a:clrChange>
              <a:clrFrom>
                <a:srgbClr val="FFFFFF"/>
              </a:clrFrom>
              <a:clrTo>
                <a:srgbClr val="FFFFFF">
                  <a:alpha val="0"/>
                </a:srgbClr>
              </a:clrTo>
            </a:clrChange>
          </a:blip>
          <a:stretch>
            <a:fillRect/>
          </a:stretch>
        </p:blipFill>
        <p:spPr>
          <a:xfrm>
            <a:off x="8035130" y="1917605"/>
            <a:ext cx="1465581" cy="1570925"/>
          </a:xfrm>
          <a:prstGeom prst="rect">
            <a:avLst/>
          </a:prstGeom>
        </p:spPr>
      </p:pic>
      <p:pic>
        <p:nvPicPr>
          <p:cNvPr id="7" name="image183.jpeg"/>
          <p:cNvPicPr/>
          <p:nvPr/>
        </p:nvPicPr>
        <p:blipFill>
          <a:blip r:embed="rId6">
            <a:clrChange>
              <a:clrFrom>
                <a:srgbClr val="FFFFFF"/>
              </a:clrFrom>
              <a:clrTo>
                <a:srgbClr val="FFFFFF">
                  <a:alpha val="0"/>
                </a:srgbClr>
              </a:clrTo>
            </a:clrChange>
          </a:blip>
          <a:stretch>
            <a:fillRect/>
          </a:stretch>
        </p:blipFill>
        <p:spPr>
          <a:xfrm>
            <a:off x="10215418" y="1959449"/>
            <a:ext cx="1465581" cy="1465581"/>
          </a:xfrm>
          <a:prstGeom prst="rect">
            <a:avLst/>
          </a:prstGeom>
        </p:spPr>
      </p:pic>
      <p:graphicFrame>
        <p:nvGraphicFramePr>
          <p:cNvPr id="2" name="表格 1"/>
          <p:cNvGraphicFramePr>
            <a:graphicFrameLocks noGrp="1"/>
          </p:cNvGraphicFramePr>
          <p:nvPr>
            <p:extLst>
              <p:ext uri="{D42A27DB-BD31-4B8C-83A1-F6EECF244321}">
                <p14:modId xmlns:p14="http://schemas.microsoft.com/office/powerpoint/2010/main" val="273389731"/>
              </p:ext>
            </p:extLst>
          </p:nvPr>
        </p:nvGraphicFramePr>
        <p:xfrm>
          <a:off x="656431" y="1282351"/>
          <a:ext cx="11164269" cy="4660996"/>
        </p:xfrm>
        <a:graphic>
          <a:graphicData uri="http://schemas.openxmlformats.org/drawingml/2006/table">
            <a:tbl>
              <a:tblPr firstRow="1" firstCol="1" bandRow="1"/>
              <a:tblGrid>
                <a:gridCol w="1766316">
                  <a:extLst>
                    <a:ext uri="{9D8B030D-6E8A-4147-A177-3AD203B41FA5}">
                      <a16:colId xmlns:a16="http://schemas.microsoft.com/office/drawing/2014/main" val="20000"/>
                    </a:ext>
                  </a:extLst>
                </a:gridCol>
                <a:gridCol w="2808351">
                  <a:extLst>
                    <a:ext uri="{9D8B030D-6E8A-4147-A177-3AD203B41FA5}">
                      <a16:colId xmlns:a16="http://schemas.microsoft.com/office/drawing/2014/main" val="20001"/>
                    </a:ext>
                  </a:extLst>
                </a:gridCol>
                <a:gridCol w="2137974">
                  <a:extLst>
                    <a:ext uri="{9D8B030D-6E8A-4147-A177-3AD203B41FA5}">
                      <a16:colId xmlns:a16="http://schemas.microsoft.com/office/drawing/2014/main" val="20002"/>
                    </a:ext>
                  </a:extLst>
                </a:gridCol>
                <a:gridCol w="2675494">
                  <a:extLst>
                    <a:ext uri="{9D8B030D-6E8A-4147-A177-3AD203B41FA5}">
                      <a16:colId xmlns:a16="http://schemas.microsoft.com/office/drawing/2014/main" val="20003"/>
                    </a:ext>
                  </a:extLst>
                </a:gridCol>
                <a:gridCol w="1776134">
                  <a:extLst>
                    <a:ext uri="{9D8B030D-6E8A-4147-A177-3AD203B41FA5}">
                      <a16:colId xmlns:a16="http://schemas.microsoft.com/office/drawing/2014/main" val="20004"/>
                    </a:ext>
                  </a:extLst>
                </a:gridCol>
              </a:tblGrid>
              <a:tr h="468222">
                <a:tc>
                  <a:txBody>
                    <a:bodyPr/>
                    <a:lstStyle/>
                    <a:p>
                      <a:pPr algn="ctr">
                        <a:lnSpc>
                          <a:spcPct val="120000"/>
                        </a:lnSpc>
                        <a:spcAft>
                          <a:spcPts val="0"/>
                        </a:spcAft>
                        <a:tabLst>
                          <a:tab pos="2970530" algn="l"/>
                        </a:tabLst>
                      </a:pPr>
                      <a:r>
                        <a:rPr lang="zh-CN" sz="2400" b="1" dirty="0">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柱</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锥</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台</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球</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895248">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图形</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60578">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母线</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20000"/>
                        </a:lnSpc>
                        <a:spcAft>
                          <a:spcPts val="0"/>
                        </a:spcAft>
                        <a:tabLst>
                          <a:tab pos="2970530" algn="l"/>
                        </a:tabLst>
                      </a:pPr>
                      <a:r>
                        <a:rPr lang="en-US" alt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互相</a:t>
                      </a:r>
                      <a:r>
                        <a:rPr lang="zh-CN" sz="2400" b="1" dirty="0">
                          <a:effectLst/>
                          <a:latin typeface="Times New Roman" panose="02020603050405020304" pitchFamily="18" charset="0"/>
                          <a:ea typeface="宋体" panose="02010600030101010101" pitchFamily="2" charset="-122"/>
                          <a:cs typeface="Times New Roman" panose="02020603050405020304" pitchFamily="18" charset="0"/>
                        </a:rPr>
                        <a:t>平行且</a:t>
                      </a:r>
                      <a:r>
                        <a:rPr 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相等</a:t>
                      </a:r>
                      <a:r>
                        <a:rPr lang="en-US" sz="2400" b="1" dirty="0" smtClean="0">
                          <a:effectLst/>
                          <a:latin typeface="宋体" panose="02010600030101010101" pitchFamily="2" charset="-122"/>
                          <a:ea typeface="宋体" panose="02010600030101010101" pitchFamily="2" charset="-122"/>
                          <a:cs typeface="Times New Roman" panose="02020603050405020304" pitchFamily="18" charset="0"/>
                        </a:rPr>
                        <a:t>,</a:t>
                      </a:r>
                    </a:p>
                    <a:p>
                      <a:pPr>
                        <a:lnSpc>
                          <a:spcPct val="120000"/>
                        </a:lnSpc>
                        <a:spcAft>
                          <a:spcPts val="0"/>
                        </a:spcAft>
                        <a:tabLst>
                          <a:tab pos="2970530" algn="l"/>
                        </a:tabLst>
                      </a:pPr>
                      <a:r>
                        <a:rPr kumimoji="0" lang="en-US" sz="2600" b="1" i="0" u="none" baseline="0" dirty="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______</a:t>
                      </a:r>
                      <a:r>
                        <a:rPr lang="zh-CN" sz="2400" b="1" u="none"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于底面</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marL="7216" marR="7216"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相交</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延长线</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交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p>
                      <a:pP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extLst>
                  <a:ext uri="{0D108BD9-81ED-4DB2-BD59-A6C34878D82A}">
                    <a16:rowId xmlns:a16="http://schemas.microsoft.com/office/drawing/2014/main" val="10002"/>
                  </a:ext>
                </a:extLst>
              </a:tr>
              <a:tr h="767638">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轴截面</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216" marR="7216"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等腰梯形</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69310">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侧面</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展开图</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216" marR="7216"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扇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extLst>
                  <a:ext uri="{0D108BD9-81ED-4DB2-BD59-A6C34878D82A}">
                    <a16:rowId xmlns:a16="http://schemas.microsoft.com/office/drawing/2014/main" val="10004"/>
                  </a:ext>
                </a:extLst>
              </a:tr>
            </a:tbl>
          </a:graphicData>
        </a:graphic>
      </p:graphicFrame>
      <p:sp>
        <p:nvSpPr>
          <p:cNvPr id="8" name="矩形 7"/>
          <p:cNvSpPr/>
          <p:nvPr/>
        </p:nvSpPr>
        <p:spPr>
          <a:xfrm>
            <a:off x="2808954" y="4077875"/>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垂直</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 name="矩形 8"/>
          <p:cNvSpPr/>
          <p:nvPr/>
        </p:nvSpPr>
        <p:spPr>
          <a:xfrm>
            <a:off x="6320493" y="3861848"/>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8989144" y="3861848"/>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p:nvPr/>
        </p:nvSpPr>
        <p:spPr>
          <a:xfrm>
            <a:off x="3395302" y="4669556"/>
            <a:ext cx="854721" cy="526554"/>
          </a:xfrm>
          <a:prstGeom prst="rect">
            <a:avLst/>
          </a:prstGeom>
        </p:spPr>
        <p:txBody>
          <a:bodyPr wrap="none">
            <a:spAutoFit/>
          </a:bodyPr>
          <a:lstStyle/>
          <a:p>
            <a:pPr algn="ctr">
              <a:lnSpc>
                <a:spcPct val="120000"/>
              </a:lnSpc>
              <a:spcAft>
                <a:spcPts val="0"/>
              </a:spcAft>
              <a:tabLst>
                <a:tab pos="2970530" algn="l"/>
              </a:tabLst>
            </a:pPr>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矩形</a:t>
            </a:r>
            <a:endParaRPr lang="zh-CN" altLang="zh-CN" sz="2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2" name="矩形 11"/>
          <p:cNvSpPr/>
          <p:nvPr/>
        </p:nvSpPr>
        <p:spPr>
          <a:xfrm>
            <a:off x="5378911" y="4675156"/>
            <a:ext cx="1859803" cy="526554"/>
          </a:xfrm>
          <a:prstGeom prst="rect">
            <a:avLst/>
          </a:prstGeom>
        </p:spPr>
        <p:txBody>
          <a:bodyPr wrap="none">
            <a:spAutoFit/>
          </a:bodyPr>
          <a:lstStyle/>
          <a:p>
            <a:pPr algn="ctr">
              <a:lnSpc>
                <a:spcPct val="12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等腰三角形</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3" name="矩形 12"/>
          <p:cNvSpPr/>
          <p:nvPr/>
        </p:nvSpPr>
        <p:spPr>
          <a:xfrm>
            <a:off x="3402922" y="5360817"/>
            <a:ext cx="854721" cy="526554"/>
          </a:xfrm>
          <a:prstGeom prst="rect">
            <a:avLst/>
          </a:prstGeom>
        </p:spPr>
        <p:txBody>
          <a:bodyPr wrap="none">
            <a:spAutoFit/>
          </a:bodyPr>
          <a:lstStyle/>
          <a:p>
            <a:pPr algn="ctr">
              <a:lnSpc>
                <a:spcPct val="120000"/>
              </a:lnSpc>
              <a:spcAft>
                <a:spcPts val="0"/>
              </a:spcAft>
              <a:tabLst>
                <a:tab pos="2970530" algn="l"/>
              </a:tabLst>
            </a:pPr>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矩形</a:t>
            </a:r>
            <a:endParaRPr lang="zh-CN" altLang="zh-CN" sz="2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4" name="矩形 13"/>
          <p:cNvSpPr/>
          <p:nvPr/>
        </p:nvSpPr>
        <p:spPr>
          <a:xfrm>
            <a:off x="5875739" y="5335937"/>
            <a:ext cx="854721" cy="526554"/>
          </a:xfrm>
          <a:prstGeom prst="rect">
            <a:avLst/>
          </a:prstGeom>
        </p:spPr>
        <p:txBody>
          <a:bodyPr wrap="none">
            <a:spAutoFit/>
          </a:bodyPr>
          <a:lstStyle/>
          <a:p>
            <a:pPr algn="ctr">
              <a:lnSpc>
                <a:spcPct val="12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扇形</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7">
            <p14:nvContentPartPr>
              <p14:cNvPr id="15" name="墨迹 14"/>
              <p14:cNvContentPartPr/>
              <p14:nvPr/>
            </p14:nvContentPartPr>
            <p14:xfrm>
              <a:off x="1500480" y="1465200"/>
              <a:ext cx="9380880" cy="2511720"/>
            </p14:xfrm>
          </p:contentPart>
        </mc:Choice>
        <mc:Fallback>
          <p:pic>
            <p:nvPicPr>
              <p:cNvPr id="15" name="墨迹 14"/>
              <p:cNvPicPr/>
              <p:nvPr/>
            </p:nvPicPr>
            <p:blipFill>
              <a:blip r:embed="rId8"/>
              <a:stretch>
                <a:fillRect/>
              </a:stretch>
            </p:blipFill>
            <p:spPr>
              <a:xfrm>
                <a:off x="1491120" y="1455840"/>
                <a:ext cx="9399600" cy="2530440"/>
              </a:xfrm>
              <a:prstGeom prst="rect">
                <a:avLst/>
              </a:prstGeom>
            </p:spPr>
          </p:pic>
        </mc:Fallback>
      </mc:AlternateContent>
    </p:spTree>
    <p:extLst>
      <p:ext uri="{BB962C8B-B14F-4D97-AF65-F5344CB8AC3E}">
        <p14:creationId xmlns:p14="http://schemas.microsoft.com/office/powerpoint/2010/main" val="29057020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1" grpId="0" autoUpdateAnimBg="0"/>
      <p:bldP spid="12" grpId="0" autoUpdateAnimBg="0"/>
      <p:bldP spid="13" grpId="0" autoUpdateAnimBg="0"/>
      <p:bldP spid="1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9382" y="621443"/>
            <a:ext cx="11589417" cy="369331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直观图的斜二测画法</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原图形中</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z</a:t>
            </a:r>
            <a:r>
              <a:rPr lang="zh-CN" altLang="zh-CN" sz="2600" b="1">
                <a:latin typeface="Times New Roman" panose="02020603050405020304" pitchFamily="18" charset="0"/>
                <a:cs typeface="Times New Roman" panose="02020603050405020304" pitchFamily="18" charset="0"/>
              </a:rPr>
              <a:t>轴两两垂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观图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的夹角</a:t>
            </a:r>
            <a:r>
              <a:rPr lang="zh-CN" altLang="zh-CN" sz="2600" b="1" smtClean="0">
                <a:latin typeface="Times New Roman" panose="02020603050405020304" pitchFamily="18" charset="0"/>
                <a:cs typeface="Times New Roman" panose="02020603050405020304" pitchFamily="18" charset="0"/>
              </a:rPr>
              <a:t>为</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_____</a:t>
            </a:r>
            <a:r>
              <a:rPr lang="en-US" altLang="zh-CN" sz="2600" b="1" smtClean="0">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z′</a:t>
            </a:r>
            <a:r>
              <a:rPr lang="zh-CN" altLang="zh-CN" sz="2600" b="1">
                <a:latin typeface="Times New Roman" panose="02020603050405020304" pitchFamily="18" charset="0"/>
                <a:cs typeface="Times New Roman" panose="02020603050405020304" pitchFamily="18" charset="0"/>
              </a:rPr>
              <a:t>轴与</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所在</a:t>
            </a:r>
            <a:r>
              <a:rPr lang="zh-CN" altLang="zh-CN" sz="2600" b="1" smtClean="0">
                <a:latin typeface="Times New Roman" panose="02020603050405020304" pitchFamily="18" charset="0"/>
                <a:cs typeface="Times New Roman" panose="02020603050405020304" pitchFamily="18" charset="0"/>
              </a:rPr>
              <a:t>平面</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原图形中平行于坐标轴的线段</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观图中仍</a:t>
            </a:r>
            <a:r>
              <a:rPr lang="zh-CN" altLang="zh-CN" sz="2600" b="1" smtClean="0">
                <a:latin typeface="Times New Roman" panose="02020603050405020304" pitchFamily="18" charset="0"/>
                <a:cs typeface="Times New Roman" panose="02020603050405020304" pitchFamily="18" charset="0"/>
              </a:rPr>
              <a:t>分别</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a:t>
            </a:r>
            <a:r>
              <a:rPr lang="zh-CN" altLang="zh-CN" sz="2600" b="1" smtClean="0">
                <a:latin typeface="Times New Roman" panose="02020603050405020304" pitchFamily="18" charset="0"/>
                <a:cs typeface="Times New Roman" panose="02020603050405020304" pitchFamily="18" charset="0"/>
              </a:rPr>
              <a:t>坐标轴</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和</a:t>
            </a:r>
            <a:r>
              <a:rPr lang="en-US" altLang="zh-CN" sz="2600" b="1" i="1">
                <a:latin typeface="Times New Roman" panose="02020603050405020304" pitchFamily="18" charset="0"/>
                <a:cs typeface="Times New Roman" panose="02020603050405020304" pitchFamily="18" charset="0"/>
              </a:rPr>
              <a:t>z</a:t>
            </a:r>
            <a:r>
              <a:rPr lang="zh-CN" altLang="zh-CN" sz="2600" b="1">
                <a:latin typeface="Times New Roman" panose="02020603050405020304" pitchFamily="18" charset="0"/>
                <a:cs typeface="Times New Roman" panose="02020603050405020304" pitchFamily="18" charset="0"/>
              </a:rPr>
              <a:t>轴的线段在直观图中保持原</a:t>
            </a:r>
            <a:r>
              <a:rPr lang="zh-CN" altLang="zh-CN" sz="2600" b="1" smtClean="0">
                <a:latin typeface="Times New Roman" panose="02020603050405020304" pitchFamily="18" charset="0"/>
                <a:cs typeface="Times New Roman" panose="02020603050405020304" pitchFamily="18" charset="0"/>
              </a:rPr>
              <a:t>长度</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altLang="zh-CN" sz="2600" b="1" smtClean="0">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的线段长度在直观图中变为原来</a:t>
            </a:r>
            <a:r>
              <a:rPr lang="zh-CN" altLang="zh-CN" sz="2600" b="1" smtClean="0">
                <a:latin typeface="Times New Roman" panose="02020603050405020304" pitchFamily="18" charset="0"/>
                <a:cs typeface="Times New Roman" panose="02020603050405020304" pitchFamily="18" charset="0"/>
              </a:rPr>
              <a:t>的</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2" name="矩形 1"/>
          <p:cNvSpPr/>
          <p:nvPr/>
        </p:nvSpPr>
        <p:spPr>
          <a:xfrm>
            <a:off x="910558" y="1892205"/>
            <a:ext cx="2244525" cy="492443"/>
          </a:xfrm>
          <a:prstGeom prst="rect">
            <a:avLst/>
          </a:prstGeom>
        </p:spPr>
        <p:txBody>
          <a:bodyPr wrap="none">
            <a:spAutoFit/>
          </a:bodyPr>
          <a:lstStyle/>
          <a:p>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45°(</a:t>
            </a: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或</a:t>
            </a:r>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35°)</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 name="矩形 2"/>
          <p:cNvSpPr/>
          <p:nvPr/>
        </p:nvSpPr>
        <p:spPr>
          <a:xfrm>
            <a:off x="7426155" y="1907445"/>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垂直</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 name="矩形 3"/>
          <p:cNvSpPr/>
          <p:nvPr/>
        </p:nvSpPr>
        <p:spPr>
          <a:xfrm>
            <a:off x="8005908" y="2479897"/>
            <a:ext cx="1189749"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于</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矩形 5"/>
          <p:cNvSpPr/>
          <p:nvPr/>
        </p:nvSpPr>
        <p:spPr>
          <a:xfrm>
            <a:off x="6218893" y="3089878"/>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不变</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 name="矩形 6"/>
          <p:cNvSpPr/>
          <p:nvPr/>
        </p:nvSpPr>
        <p:spPr>
          <a:xfrm>
            <a:off x="3118315" y="3702971"/>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半</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3">
            <p14:nvContentPartPr>
              <p14:cNvPr id="8" name="墨迹 7"/>
              <p14:cNvContentPartPr/>
              <p14:nvPr/>
            </p14:nvContentPartPr>
            <p14:xfrm>
              <a:off x="379080" y="4272840"/>
              <a:ext cx="4114800" cy="2586600"/>
            </p14:xfrm>
          </p:contentPart>
        </mc:Choice>
        <mc:Fallback>
          <p:pic>
            <p:nvPicPr>
              <p:cNvPr id="8" name="墨迹 7"/>
              <p:cNvPicPr/>
              <p:nvPr/>
            </p:nvPicPr>
            <p:blipFill>
              <a:blip r:embed="rId4"/>
              <a:stretch>
                <a:fillRect/>
              </a:stretch>
            </p:blipFill>
            <p:spPr>
              <a:xfrm>
                <a:off x="369720" y="4263480"/>
                <a:ext cx="4133520" cy="2605320"/>
              </a:xfrm>
              <a:prstGeom prst="rect">
                <a:avLst/>
              </a:prstGeom>
            </p:spPr>
          </p:pic>
        </mc:Fallback>
      </mc:AlternateContent>
    </p:spTree>
    <p:extLst>
      <p:ext uri="{BB962C8B-B14F-4D97-AF65-F5344CB8AC3E}">
        <p14:creationId xmlns:p14="http://schemas.microsoft.com/office/powerpoint/2010/main" val="409122831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6" grpId="0" autoUpdateAnimBg="0"/>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9382" y="620171"/>
            <a:ext cx="11589417" cy="62395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圆柱、圆锥、圆台的侧面展开图及侧面积公式</a:t>
            </a:r>
            <a:endParaRPr lang="zh-CN" altLang="zh-CN" sz="1150">
              <a:latin typeface="Calibri" panose="020F0502020204030204" pitchFamily="34" charset="0"/>
              <a:cs typeface="Times New Roman" panose="02020603050405020304" pitchFamily="18" charset="0"/>
            </a:endParaRPr>
          </a:p>
        </p:txBody>
      </p:sp>
      <p:pic>
        <p:nvPicPr>
          <p:cNvPr id="3" name="image184.jpeg"/>
          <p:cNvPicPr/>
          <p:nvPr/>
        </p:nvPicPr>
        <p:blipFill>
          <a:blip r:embed="rId2"/>
          <a:stretch>
            <a:fillRect/>
          </a:stretch>
        </p:blipFill>
        <p:spPr>
          <a:xfrm>
            <a:off x="2696613" y="2298892"/>
            <a:ext cx="2534485" cy="1461011"/>
          </a:xfrm>
          <a:prstGeom prst="rect">
            <a:avLst/>
          </a:prstGeom>
        </p:spPr>
      </p:pic>
      <p:pic>
        <p:nvPicPr>
          <p:cNvPr id="4" name="image185.jpeg"/>
          <p:cNvPicPr/>
          <p:nvPr/>
        </p:nvPicPr>
        <p:blipFill>
          <a:blip r:embed="rId3"/>
          <a:stretch>
            <a:fillRect/>
          </a:stretch>
        </p:blipFill>
        <p:spPr>
          <a:xfrm>
            <a:off x="6035909" y="2197535"/>
            <a:ext cx="1622286" cy="1753213"/>
          </a:xfrm>
          <a:prstGeom prst="rect">
            <a:avLst/>
          </a:prstGeom>
        </p:spPr>
      </p:pic>
      <p:pic>
        <p:nvPicPr>
          <p:cNvPr id="5" name="image186.jpeg"/>
          <p:cNvPicPr/>
          <p:nvPr/>
        </p:nvPicPr>
        <p:blipFill>
          <a:blip r:embed="rId4"/>
          <a:stretch>
            <a:fillRect/>
          </a:stretch>
        </p:blipFill>
        <p:spPr>
          <a:xfrm>
            <a:off x="8896047" y="2324259"/>
            <a:ext cx="1926353" cy="1655239"/>
          </a:xfrm>
          <a:prstGeom prst="rect">
            <a:avLst/>
          </a:prstGeom>
        </p:spPr>
      </p:pic>
      <p:graphicFrame>
        <p:nvGraphicFramePr>
          <p:cNvPr id="8" name="表格 7"/>
          <p:cNvGraphicFramePr>
            <a:graphicFrameLocks noGrp="1"/>
          </p:cNvGraphicFramePr>
          <p:nvPr>
            <p:extLst>
              <p:ext uri="{D42A27DB-BD31-4B8C-83A1-F6EECF244321}">
                <p14:modId xmlns:p14="http://schemas.microsoft.com/office/powerpoint/2010/main" val="31892564"/>
              </p:ext>
            </p:extLst>
          </p:nvPr>
        </p:nvGraphicFramePr>
        <p:xfrm>
          <a:off x="516604" y="1383951"/>
          <a:ext cx="10801349" cy="3850125"/>
        </p:xfrm>
        <a:graphic>
          <a:graphicData uri="http://schemas.openxmlformats.org/drawingml/2006/table">
            <a:tbl>
              <a:tblPr firstRow="1" firstCol="1" bandRow="1"/>
              <a:tblGrid>
                <a:gridCol w="1799518">
                  <a:extLst>
                    <a:ext uri="{9D8B030D-6E8A-4147-A177-3AD203B41FA5}">
                      <a16:colId xmlns:a16="http://schemas.microsoft.com/office/drawing/2014/main" val="20000"/>
                    </a:ext>
                  </a:extLst>
                </a:gridCol>
                <a:gridCol w="3199301">
                  <a:extLst>
                    <a:ext uri="{9D8B030D-6E8A-4147-A177-3AD203B41FA5}">
                      <a16:colId xmlns:a16="http://schemas.microsoft.com/office/drawing/2014/main" val="20001"/>
                    </a:ext>
                  </a:extLst>
                </a:gridCol>
                <a:gridCol w="2603229">
                  <a:extLst>
                    <a:ext uri="{9D8B030D-6E8A-4147-A177-3AD203B41FA5}">
                      <a16:colId xmlns:a16="http://schemas.microsoft.com/office/drawing/2014/main" val="20002"/>
                    </a:ext>
                  </a:extLst>
                </a:gridCol>
                <a:gridCol w="3199301">
                  <a:extLst>
                    <a:ext uri="{9D8B030D-6E8A-4147-A177-3AD203B41FA5}">
                      <a16:colId xmlns:a16="http://schemas.microsoft.com/office/drawing/2014/main" val="20003"/>
                    </a:ext>
                  </a:extLst>
                </a:gridCol>
              </a:tblGrid>
              <a:tr h="373919">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圆柱</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圆锥</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圆台</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39829">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面展开图</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86726">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面积公式</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600" b="1" baseline="-25000">
                          <a:effectLst/>
                          <a:latin typeface="Times New Roman" panose="02020603050405020304" pitchFamily="18" charset="0"/>
                          <a:ea typeface="宋体" panose="02010600030101010101" pitchFamily="2" charset="-122"/>
                          <a:cs typeface="Times New Roman" panose="02020603050405020304" pitchFamily="18" charset="0"/>
                        </a:rPr>
                        <a:t>圆柱侧</a:t>
                      </a:r>
                      <a:r>
                        <a:rPr lang="en-US" sz="26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600" b="1" baseline="-25000">
                          <a:effectLst/>
                          <a:latin typeface="Times New Roman" panose="02020603050405020304" pitchFamily="18" charset="0"/>
                          <a:ea typeface="宋体" panose="02010600030101010101" pitchFamily="2" charset="-122"/>
                          <a:cs typeface="Times New Roman" panose="02020603050405020304" pitchFamily="18" charset="0"/>
                        </a:rPr>
                        <a:t>圆锥侧</a:t>
                      </a:r>
                      <a:r>
                        <a:rPr lang="en-US" sz="26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600" b="1" baseline="-25000">
                          <a:effectLst/>
                          <a:latin typeface="Times New Roman" panose="02020603050405020304" pitchFamily="18" charset="0"/>
                          <a:ea typeface="宋体" panose="02010600030101010101" pitchFamily="2" charset="-122"/>
                          <a:cs typeface="Times New Roman" panose="02020603050405020304" pitchFamily="18" charset="0"/>
                        </a:rPr>
                        <a:t>圆台侧</a:t>
                      </a:r>
                      <a:r>
                        <a:rPr lang="en-US" sz="26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9" name="矩形 8"/>
          <p:cNvSpPr/>
          <p:nvPr/>
        </p:nvSpPr>
        <p:spPr>
          <a:xfrm>
            <a:off x="4029406" y="4459129"/>
            <a:ext cx="756938" cy="492443"/>
          </a:xfrm>
          <a:prstGeom prst="rect">
            <a:avLst/>
          </a:prstGeom>
        </p:spPr>
        <p:txBody>
          <a:bodyPr wrap="none">
            <a:spAutoFit/>
          </a:bodyPr>
          <a:lstStyle/>
          <a:p>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π</a:t>
            </a:r>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l</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7022941" y="4474940"/>
            <a:ext cx="590226" cy="492443"/>
          </a:xfrm>
          <a:prstGeom prst="rect">
            <a:avLst/>
          </a:prstGeom>
        </p:spPr>
        <p:txBody>
          <a:bodyPr wrap="none">
            <a:spAutoFit/>
          </a:bodyPr>
          <a:lstStyle/>
          <a:p>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π</a:t>
            </a:r>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l</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p:nvPr/>
        </p:nvSpPr>
        <p:spPr>
          <a:xfrm>
            <a:off x="9621544" y="4426109"/>
            <a:ext cx="1353256" cy="492443"/>
          </a:xfrm>
          <a:prstGeom prst="rect">
            <a:avLst/>
          </a:prstGeom>
        </p:spPr>
        <p:txBody>
          <a:bodyPr wrap="none">
            <a:spAutoFit/>
          </a:bodyPr>
          <a:lstStyle/>
          <a:p>
            <a:r>
              <a:rPr lang="en-US"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π(</a:t>
            </a:r>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25000"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en-US" altLang="zh-CN" sz="2600" b="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25000"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en-US"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600"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l</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5">
            <p14:nvContentPartPr>
              <p14:cNvPr id="6" name="墨迹 5"/>
              <p14:cNvContentPartPr/>
              <p14:nvPr/>
            </p14:nvContentPartPr>
            <p14:xfrm>
              <a:off x="3805920" y="2619360"/>
              <a:ext cx="7939800" cy="2255760"/>
            </p14:xfrm>
          </p:contentPart>
        </mc:Choice>
        <mc:Fallback>
          <p:pic>
            <p:nvPicPr>
              <p:cNvPr id="6" name="墨迹 5"/>
              <p:cNvPicPr/>
              <p:nvPr/>
            </p:nvPicPr>
            <p:blipFill>
              <a:blip r:embed="rId6"/>
              <a:stretch>
                <a:fillRect/>
              </a:stretch>
            </p:blipFill>
            <p:spPr>
              <a:xfrm>
                <a:off x="3796560" y="2610000"/>
                <a:ext cx="7958520" cy="2274480"/>
              </a:xfrm>
              <a:prstGeom prst="rect">
                <a:avLst/>
              </a:prstGeom>
            </p:spPr>
          </p:pic>
        </mc:Fallback>
      </mc:AlternateContent>
    </p:spTree>
    <p:extLst>
      <p:ext uri="{BB962C8B-B14F-4D97-AF65-F5344CB8AC3E}">
        <p14:creationId xmlns:p14="http://schemas.microsoft.com/office/powerpoint/2010/main" val="25785751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176"/>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7</TotalTime>
  <Words>2266</Words>
  <Application>Microsoft Office PowerPoint</Application>
  <PresentationFormat>自定义</PresentationFormat>
  <Paragraphs>487</Paragraphs>
  <Slides>66</Slides>
  <Notes>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66</vt:i4>
      </vt:variant>
    </vt:vector>
  </HeadingPairs>
  <TitlesOfParts>
    <vt:vector size="83" baseType="lpstr">
      <vt:lpstr>GBK_S</vt:lpstr>
      <vt:lpstr>MS Mincho</vt:lpstr>
      <vt:lpstr>等线</vt:lpstr>
      <vt:lpstr>黑体</vt:lpstr>
      <vt:lpstr>经典繁仿黑</vt:lpstr>
      <vt:lpstr>楷体</vt:lpstr>
      <vt:lpstr>宋体</vt:lpstr>
      <vt:lpstr>微软雅黑</vt:lpstr>
      <vt:lpstr>微软雅黑 Light</vt:lpstr>
      <vt:lpstr>Arial</vt:lpstr>
      <vt:lpstr>Broadway</vt:lpstr>
      <vt:lpstr>Calibri</vt:lpstr>
      <vt:lpstr>Cambria Math</vt:lpstr>
      <vt:lpstr>Impact</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³He</cp:lastModifiedBy>
  <cp:revision>82</cp:revision>
  <dcterms:created xsi:type="dcterms:W3CDTF">2024-01-05T07:50:57Z</dcterms:created>
  <dcterms:modified xsi:type="dcterms:W3CDTF">2025-11-24T00:24:50Z</dcterms:modified>
</cp:coreProperties>
</file>